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71B2826D" w14:textId="243D4C20" w:rsidR="00C67E87" w:rsidRPr="00EA5257" w:rsidRDefault="00017B4C" w:rsidP="000A6F46">
      <w:pPr>
        <w:spacing w:line="360" w:lineRule="auto"/>
        <w:jc w:val="both"/>
        <w:rPr>
          <w:rFonts w:cs="Arial"/>
          <w:b/>
          <w:sz w:val="28"/>
          <w:lang w:val="en-GB"/>
        </w:rPr>
      </w:pPr>
      <w:r w:rsidRPr="00017B4C">
        <w:rPr>
          <w:rFonts w:cs="Arial"/>
          <w:b/>
          <w:sz w:val="28"/>
          <w:lang w:val="en-GB"/>
        </w:rPr>
        <w:t xml:space="preserve">Functional characterization of </w:t>
      </w:r>
      <w:r w:rsidR="00932610">
        <w:rPr>
          <w:rFonts w:cs="Arial"/>
          <w:b/>
          <w:sz w:val="28"/>
          <w:lang w:val="en-GB"/>
        </w:rPr>
        <w:t xml:space="preserve">multifunctional ligands </w:t>
      </w:r>
      <w:r w:rsidR="00442169">
        <w:rPr>
          <w:rFonts w:cs="Arial"/>
          <w:b/>
          <w:sz w:val="28"/>
          <w:lang w:val="en-GB"/>
        </w:rPr>
        <w:t xml:space="preserve">targeting </w:t>
      </w:r>
      <w:r w:rsidR="00EC2FBC">
        <w:rPr>
          <w:rFonts w:cs="Arial"/>
          <w:b/>
          <w:sz w:val="28"/>
          <w:lang w:val="en-GB"/>
        </w:rPr>
        <w:t>acetyl</w:t>
      </w:r>
      <w:r w:rsidR="00442169">
        <w:rPr>
          <w:rFonts w:cs="Arial"/>
          <w:b/>
          <w:sz w:val="28"/>
          <w:lang w:val="en-GB"/>
        </w:rPr>
        <w:t>cholinesterase</w:t>
      </w:r>
      <w:r w:rsidRPr="00017B4C">
        <w:rPr>
          <w:rFonts w:cs="Arial"/>
          <w:b/>
          <w:sz w:val="28"/>
          <w:lang w:val="en-GB"/>
        </w:rPr>
        <w:t xml:space="preserve"> and </w:t>
      </w:r>
      <w:r w:rsidR="00F217AE">
        <w:rPr>
          <w:rFonts w:cs="Arial"/>
          <w:b/>
          <w:sz w:val="28"/>
          <w:lang w:val="en-GB"/>
        </w:rPr>
        <w:t xml:space="preserve">alpha </w:t>
      </w:r>
      <w:r w:rsidRPr="00017B4C">
        <w:rPr>
          <w:rFonts w:cs="Arial"/>
          <w:b/>
          <w:sz w:val="28"/>
          <w:lang w:val="en-GB"/>
        </w:rPr>
        <w:t xml:space="preserve">7 nicotinic acetylcholine receptor </w:t>
      </w:r>
    </w:p>
    <w:p w14:paraId="684290FF" w14:textId="77777777" w:rsidR="00B4548F" w:rsidRPr="00EA5257" w:rsidRDefault="00B4548F" w:rsidP="00AF3286">
      <w:pPr>
        <w:pStyle w:val="BBAuthorName"/>
        <w:rPr>
          <w:lang w:val="en-GB"/>
        </w:rPr>
      </w:pPr>
      <w:r w:rsidRPr="00EA5257">
        <w:rPr>
          <w:lang w:val="en-GB"/>
        </w:rPr>
        <w:t>Monika Cieslikiewicz-Bouet</w:t>
      </w:r>
      <w:r w:rsidRPr="00EA5257">
        <w:rPr>
          <w:vertAlign w:val="superscript"/>
          <w:lang w:val="en-GB"/>
        </w:rPr>
        <w:t>1</w:t>
      </w:r>
      <w:r w:rsidRPr="00EA5257">
        <w:rPr>
          <w:lang w:val="en-GB"/>
        </w:rPr>
        <w:t xml:space="preserve">, </w:t>
      </w:r>
      <w:r w:rsidR="00C3271B" w:rsidRPr="00C3271B">
        <w:rPr>
          <w:lang w:val="en-GB"/>
        </w:rPr>
        <w:t>Marina Naldi</w:t>
      </w:r>
      <w:r w:rsidR="00C3271B">
        <w:rPr>
          <w:color w:val="000000"/>
          <w:sz w:val="20"/>
        </w:rPr>
        <w:t>,</w:t>
      </w:r>
      <w:r w:rsidR="00C3271B" w:rsidRPr="00EA5257">
        <w:rPr>
          <w:vertAlign w:val="superscript"/>
          <w:lang w:val="en-GB"/>
        </w:rPr>
        <w:t>2</w:t>
      </w:r>
      <w:r w:rsidR="00C3271B">
        <w:rPr>
          <w:color w:val="000000"/>
          <w:sz w:val="20"/>
        </w:rPr>
        <w:t xml:space="preserve"> </w:t>
      </w:r>
      <w:r w:rsidRPr="00EA5257">
        <w:rPr>
          <w:lang w:val="en-GB"/>
        </w:rPr>
        <w:t>Manuela Bartolini,</w:t>
      </w:r>
      <w:r w:rsidRPr="00EA5257">
        <w:rPr>
          <w:vertAlign w:val="superscript"/>
          <w:lang w:val="en-GB"/>
        </w:rPr>
        <w:t>2</w:t>
      </w:r>
      <w:r w:rsidRPr="00EA5257">
        <w:rPr>
          <w:lang w:val="en-GB"/>
        </w:rPr>
        <w:t xml:space="preserve"> </w:t>
      </w:r>
      <w:r w:rsidR="001772F1" w:rsidRPr="00EA5257">
        <w:rPr>
          <w:lang w:val="en-GB"/>
        </w:rPr>
        <w:t>Belén Pérez,</w:t>
      </w:r>
      <w:r w:rsidR="004F22A5" w:rsidRPr="00EA5257">
        <w:rPr>
          <w:vertAlign w:val="superscript"/>
          <w:lang w:val="en-GB"/>
        </w:rPr>
        <w:t>3</w:t>
      </w:r>
      <w:r w:rsidR="001772F1" w:rsidRPr="00EA5257">
        <w:rPr>
          <w:lang w:val="en-GB"/>
        </w:rPr>
        <w:t xml:space="preserve"> </w:t>
      </w:r>
      <w:r w:rsidRPr="00EA5257">
        <w:rPr>
          <w:lang w:val="en-GB"/>
        </w:rPr>
        <w:t>Denis Servent</w:t>
      </w:r>
      <w:r w:rsidR="004F22A5" w:rsidRPr="00EA5257">
        <w:rPr>
          <w:vertAlign w:val="superscript"/>
          <w:lang w:val="en-GB"/>
        </w:rPr>
        <w:t>4</w:t>
      </w:r>
      <w:r w:rsidRPr="00EA5257">
        <w:rPr>
          <w:lang w:val="en-GB"/>
        </w:rPr>
        <w:t>, Ludovic Jean</w:t>
      </w:r>
      <w:r w:rsidRPr="00EA5257">
        <w:rPr>
          <w:vertAlign w:val="superscript"/>
          <w:lang w:val="en-GB"/>
        </w:rPr>
        <w:sym w:font="Symbol" w:char="F02A"/>
      </w:r>
      <w:r w:rsidRPr="00EA5257">
        <w:rPr>
          <w:vertAlign w:val="superscript"/>
          <w:lang w:val="en-GB"/>
        </w:rPr>
        <w:t>,1</w:t>
      </w:r>
      <w:r w:rsidRPr="00EA5257">
        <w:rPr>
          <w:lang w:val="en-GB"/>
        </w:rPr>
        <w:t>, Rómulo Aráoz</w:t>
      </w:r>
      <w:r w:rsidRPr="00EA5257">
        <w:rPr>
          <w:vertAlign w:val="superscript"/>
          <w:lang w:val="en-GB"/>
        </w:rPr>
        <w:sym w:font="Symbol" w:char="F02A"/>
      </w:r>
      <w:r w:rsidRPr="00EA5257">
        <w:rPr>
          <w:vertAlign w:val="superscript"/>
          <w:lang w:val="en-GB"/>
        </w:rPr>
        <w:t>,</w:t>
      </w:r>
      <w:r w:rsidR="004F22A5" w:rsidRPr="00EA5257">
        <w:rPr>
          <w:vertAlign w:val="superscript"/>
          <w:lang w:val="en-GB"/>
        </w:rPr>
        <w:t>4</w:t>
      </w:r>
      <w:r w:rsidRPr="00EA5257">
        <w:rPr>
          <w:vertAlign w:val="superscript"/>
          <w:lang w:val="en-GB"/>
        </w:rPr>
        <w:t>,</w:t>
      </w:r>
      <w:r w:rsidR="004F22A5" w:rsidRPr="00EA5257">
        <w:rPr>
          <w:vertAlign w:val="superscript"/>
          <w:lang w:val="en-GB"/>
        </w:rPr>
        <w:t>5</w:t>
      </w:r>
      <w:r w:rsidRPr="00EA5257">
        <w:rPr>
          <w:lang w:val="en-GB"/>
        </w:rPr>
        <w:t>, and Pierre-Yves Renard</w:t>
      </w:r>
      <w:r w:rsidRPr="00EA5257">
        <w:rPr>
          <w:vertAlign w:val="superscript"/>
          <w:lang w:val="en-GB"/>
        </w:rPr>
        <w:sym w:font="Symbol" w:char="F02A"/>
      </w:r>
      <w:r w:rsidRPr="00EA5257">
        <w:rPr>
          <w:vertAlign w:val="superscript"/>
          <w:lang w:val="en-GB"/>
        </w:rPr>
        <w:t>,1</w:t>
      </w:r>
      <w:r w:rsidRPr="00EA5257">
        <w:rPr>
          <w:lang w:val="en-GB"/>
        </w:rPr>
        <w:t>.</w:t>
      </w:r>
    </w:p>
    <w:p w14:paraId="5CC17B26" w14:textId="77777777" w:rsidR="00B4548F" w:rsidRPr="007B0E6D" w:rsidRDefault="00B4548F" w:rsidP="00AF3286">
      <w:pPr>
        <w:pStyle w:val="BCAuthorAddress"/>
        <w:spacing w:after="0" w:line="360" w:lineRule="auto"/>
        <w:jc w:val="both"/>
        <w:rPr>
          <w:rFonts w:ascii="Arial" w:hAnsi="Arial" w:cs="Arial"/>
          <w:szCs w:val="24"/>
          <w:lang w:val="fr-FR"/>
        </w:rPr>
      </w:pPr>
      <w:r w:rsidRPr="007B0E6D">
        <w:rPr>
          <w:rFonts w:ascii="Arial" w:hAnsi="Arial" w:cs="Arial"/>
          <w:szCs w:val="24"/>
          <w:vertAlign w:val="superscript"/>
          <w:lang w:val="fr-FR"/>
        </w:rPr>
        <w:t>1</w:t>
      </w:r>
      <w:r w:rsidRPr="007B0E6D">
        <w:rPr>
          <w:rFonts w:ascii="Arial" w:hAnsi="Arial" w:cs="Arial"/>
          <w:szCs w:val="24"/>
          <w:lang w:val="fr-FR"/>
        </w:rPr>
        <w:t xml:space="preserve"> Normandie Univ, UNIROUEN, INSA Rouen, CNRS, COBRA (UMR 6014), 76000 Rouen, France</w:t>
      </w:r>
    </w:p>
    <w:p w14:paraId="059E4BF5" w14:textId="77777777" w:rsidR="00B4548F" w:rsidRPr="00EA5257" w:rsidRDefault="00B4548F" w:rsidP="00AF3286">
      <w:pPr>
        <w:pStyle w:val="BGKeywords"/>
        <w:spacing w:after="0" w:line="360" w:lineRule="auto"/>
        <w:jc w:val="both"/>
        <w:rPr>
          <w:rFonts w:ascii="Arial" w:hAnsi="Arial" w:cs="Arial"/>
          <w:szCs w:val="24"/>
        </w:rPr>
      </w:pPr>
      <w:r w:rsidRPr="00EA5257">
        <w:rPr>
          <w:rFonts w:ascii="Arial" w:hAnsi="Arial" w:cs="Arial"/>
          <w:szCs w:val="24"/>
          <w:vertAlign w:val="superscript"/>
        </w:rPr>
        <w:t xml:space="preserve">2 </w:t>
      </w:r>
      <w:r w:rsidRPr="00EA5257">
        <w:rPr>
          <w:rFonts w:ascii="Arial" w:hAnsi="Arial" w:cs="Arial"/>
          <w:szCs w:val="24"/>
        </w:rPr>
        <w:t>Department of Pharmacy and Biotechnology, Alma Mater Studiorum University of Bologna, Via Belmeloro 6, I-40126, Bologna, Italy</w:t>
      </w:r>
    </w:p>
    <w:p w14:paraId="24D49FBE" w14:textId="77777777" w:rsidR="001772F1" w:rsidRPr="00EC2FBC" w:rsidRDefault="00B4548F" w:rsidP="001772F1">
      <w:pPr>
        <w:pStyle w:val="BCAuthorAddress"/>
        <w:spacing w:after="0" w:line="360" w:lineRule="auto"/>
        <w:jc w:val="both"/>
        <w:rPr>
          <w:rFonts w:ascii="Arial" w:hAnsi="Arial" w:cs="Arial"/>
          <w:szCs w:val="24"/>
          <w:vertAlign w:val="superscript"/>
          <w:lang w:val="es-ES"/>
        </w:rPr>
      </w:pPr>
      <w:r w:rsidRPr="00345920">
        <w:rPr>
          <w:rFonts w:ascii="Arial" w:hAnsi="Arial" w:cs="Arial"/>
          <w:szCs w:val="24"/>
          <w:vertAlign w:val="superscript"/>
          <w:lang w:val="es-ES"/>
        </w:rPr>
        <w:t xml:space="preserve">3 </w:t>
      </w:r>
      <w:r w:rsidR="001772F1" w:rsidRPr="00345920">
        <w:rPr>
          <w:rFonts w:ascii="Arial" w:hAnsi="Arial" w:cs="Arial"/>
          <w:szCs w:val="24"/>
          <w:lang w:val="es-ES"/>
        </w:rPr>
        <w:t>Departament de Farmacologia, de Terapèutica i de Toxicologia Universitat Autònoma de Barcelona</w:t>
      </w:r>
      <w:r w:rsidR="001772F1" w:rsidRPr="00345920">
        <w:rPr>
          <w:rFonts w:ascii="Arial" w:hAnsi="Arial" w:cs="Arial"/>
          <w:szCs w:val="24"/>
          <w:lang w:val="es-ES"/>
        </w:rPr>
        <w:br/>
      </w:r>
      <w:r w:rsidR="001772F1" w:rsidRPr="00EC2FBC">
        <w:rPr>
          <w:rFonts w:ascii="Arial" w:hAnsi="Arial" w:cs="Arial"/>
          <w:szCs w:val="24"/>
          <w:lang w:val="es-ES"/>
        </w:rPr>
        <w:t>08193, Bellaterra, Barcelona, Spain</w:t>
      </w:r>
    </w:p>
    <w:p w14:paraId="0C00F62C" w14:textId="77777777" w:rsidR="00B4548F" w:rsidRPr="00555FE2" w:rsidRDefault="001772F1" w:rsidP="00AF3286">
      <w:pPr>
        <w:pStyle w:val="BCAuthorAddress"/>
        <w:spacing w:after="0" w:line="360" w:lineRule="auto"/>
        <w:jc w:val="both"/>
        <w:rPr>
          <w:rFonts w:ascii="Arial" w:hAnsi="Arial" w:cs="Arial"/>
          <w:szCs w:val="24"/>
          <w:lang w:val="fr-FR"/>
        </w:rPr>
      </w:pPr>
      <w:r w:rsidRPr="00EC2FBC">
        <w:rPr>
          <w:rFonts w:ascii="Arial" w:hAnsi="Arial" w:cs="Arial"/>
          <w:szCs w:val="24"/>
          <w:vertAlign w:val="superscript"/>
          <w:lang w:val="fr-FR"/>
        </w:rPr>
        <w:t xml:space="preserve">4 </w:t>
      </w:r>
      <w:r w:rsidR="00555FE2" w:rsidRPr="00EC2FBC">
        <w:rPr>
          <w:rFonts w:ascii="Arial" w:hAnsi="Arial" w:cs="Arial"/>
          <w:szCs w:val="24"/>
          <w:lang w:val="fr-FR"/>
        </w:rPr>
        <w:t>Université Paris Saclay, CEA, INRAE, Département Médicaments et Technologies pour la Santé (DMTS), SIMoS, 91191 Gif-sur-Yvette, France</w:t>
      </w:r>
    </w:p>
    <w:p w14:paraId="1BF0A7AA" w14:textId="77777777" w:rsidR="00B4548F" w:rsidRPr="00B77884" w:rsidRDefault="004F22A5" w:rsidP="00AF3286">
      <w:pPr>
        <w:spacing w:after="0" w:line="360" w:lineRule="auto"/>
        <w:jc w:val="both"/>
        <w:rPr>
          <w:rFonts w:cs="Arial"/>
          <w:sz w:val="20"/>
          <w:szCs w:val="24"/>
        </w:rPr>
      </w:pPr>
      <w:r w:rsidRPr="00B77884">
        <w:rPr>
          <w:rFonts w:cs="Arial"/>
          <w:sz w:val="20"/>
          <w:szCs w:val="24"/>
          <w:vertAlign w:val="superscript"/>
        </w:rPr>
        <w:t>5</w:t>
      </w:r>
      <w:r w:rsidR="00B4548F" w:rsidRPr="00B77884">
        <w:rPr>
          <w:rFonts w:cs="Arial"/>
          <w:sz w:val="20"/>
          <w:szCs w:val="24"/>
          <w:vertAlign w:val="superscript"/>
        </w:rPr>
        <w:t xml:space="preserve"> </w:t>
      </w:r>
      <w:r w:rsidR="00B4548F" w:rsidRPr="00B77884">
        <w:rPr>
          <w:rFonts w:cs="Arial"/>
          <w:sz w:val="20"/>
          <w:szCs w:val="24"/>
        </w:rPr>
        <w:t xml:space="preserve">CNRS, </w:t>
      </w:r>
      <w:r w:rsidR="00555FE2">
        <w:rPr>
          <w:rFonts w:cs="Arial"/>
          <w:sz w:val="20"/>
          <w:szCs w:val="24"/>
        </w:rPr>
        <w:t>ERL 9004</w:t>
      </w:r>
      <w:r w:rsidR="00B4548F" w:rsidRPr="00B77884">
        <w:rPr>
          <w:rFonts w:cs="Arial"/>
          <w:sz w:val="20"/>
          <w:szCs w:val="24"/>
        </w:rPr>
        <w:t>, 91191 Gif sur Yvette, France</w:t>
      </w:r>
    </w:p>
    <w:p w14:paraId="7A5CE8A4" w14:textId="77777777" w:rsidR="00AF3286" w:rsidRPr="00B77884" w:rsidRDefault="00AF3286" w:rsidP="00B4548F">
      <w:pPr>
        <w:jc w:val="both"/>
        <w:rPr>
          <w:rFonts w:cs="Arial"/>
          <w:b/>
        </w:rPr>
      </w:pPr>
    </w:p>
    <w:p w14:paraId="5955CB25" w14:textId="77777777" w:rsidR="00B4548F" w:rsidRPr="0041452B" w:rsidRDefault="00B4548F" w:rsidP="00B4548F">
      <w:pPr>
        <w:jc w:val="both"/>
        <w:rPr>
          <w:rFonts w:cs="Arial"/>
          <w:lang w:val="en-US"/>
        </w:rPr>
      </w:pPr>
      <w:r w:rsidRPr="0041452B">
        <w:rPr>
          <w:rFonts w:cs="Arial"/>
          <w:b/>
          <w:lang w:val="en-US"/>
        </w:rPr>
        <w:t>Category</w:t>
      </w:r>
      <w:r w:rsidRPr="0041452B">
        <w:rPr>
          <w:rFonts w:cs="Arial"/>
          <w:lang w:val="en-US"/>
        </w:rPr>
        <w:t>: neuropharmacology</w:t>
      </w:r>
    </w:p>
    <w:p w14:paraId="4B5F361D" w14:textId="77777777" w:rsidR="00AF3286" w:rsidRPr="0041452B" w:rsidRDefault="00AF3286" w:rsidP="00AF3286">
      <w:pPr>
        <w:spacing w:line="360" w:lineRule="auto"/>
        <w:jc w:val="both"/>
        <w:rPr>
          <w:rFonts w:cs="Arial"/>
          <w:b/>
          <w:lang w:val="en-US"/>
        </w:rPr>
      </w:pPr>
    </w:p>
    <w:p w14:paraId="1EABD10D" w14:textId="77777777" w:rsidR="00B4548F" w:rsidRPr="0041452B" w:rsidRDefault="00B4548F" w:rsidP="00AF3286">
      <w:pPr>
        <w:spacing w:line="360" w:lineRule="auto"/>
        <w:jc w:val="both"/>
        <w:rPr>
          <w:rFonts w:cs="Arial"/>
          <w:lang w:val="en-US"/>
        </w:rPr>
      </w:pPr>
      <w:r w:rsidRPr="0041452B">
        <w:rPr>
          <w:rFonts w:cs="Arial"/>
          <w:b/>
          <w:lang w:val="en-US"/>
        </w:rPr>
        <w:t>Keywords</w:t>
      </w:r>
      <w:r w:rsidRPr="0041452B">
        <w:rPr>
          <w:rFonts w:cs="Arial"/>
          <w:lang w:val="en-US"/>
        </w:rPr>
        <w:t>:</w:t>
      </w:r>
      <w:r w:rsidR="00F217AE" w:rsidRPr="00555FE2">
        <w:rPr>
          <w:rFonts w:cs="Arial"/>
          <w:lang w:val="en-US"/>
        </w:rPr>
        <w:t xml:space="preserve"> m</w:t>
      </w:r>
      <w:r w:rsidRPr="0041452B">
        <w:rPr>
          <w:rFonts w:cs="Arial"/>
          <w:lang w:val="en-US"/>
        </w:rPr>
        <w:t>ulti-target directed ligand, nicotinic receptor, acetylcholinesterase, Alzheimer’s disease</w:t>
      </w:r>
    </w:p>
    <w:p w14:paraId="407FA362" w14:textId="77777777" w:rsidR="005F0E3E" w:rsidRPr="005F0E3E" w:rsidRDefault="005F0E3E" w:rsidP="005F0E3E">
      <w:pPr>
        <w:rPr>
          <w:rFonts w:cs="Arial"/>
          <w:b/>
          <w:lang w:val="en-US"/>
        </w:rPr>
      </w:pPr>
      <w:r w:rsidRPr="005F0E3E">
        <w:rPr>
          <w:rFonts w:cs="Arial"/>
          <w:b/>
          <w:lang w:val="en-US"/>
        </w:rPr>
        <w:t xml:space="preserve">Corresponding authors: </w:t>
      </w:r>
    </w:p>
    <w:p w14:paraId="7BABC143" w14:textId="77777777" w:rsidR="005F0E3E" w:rsidRPr="0041452B" w:rsidRDefault="005F0E3E" w:rsidP="005F0E3E">
      <w:pPr>
        <w:rPr>
          <w:lang w:val="en-US"/>
        </w:rPr>
      </w:pPr>
      <w:r w:rsidRPr="0041452B">
        <w:rPr>
          <w:lang w:val="en-US"/>
        </w:rPr>
        <w:t>Rómulo Aráoz (</w:t>
      </w:r>
      <w:hyperlink r:id="rId7" w:history="1">
        <w:r w:rsidRPr="0041452B">
          <w:rPr>
            <w:rStyle w:val="Collegamentoipertestuale"/>
            <w:lang w:val="en-US"/>
          </w:rPr>
          <w:t>romulo.araoz@cea.fr</w:t>
        </w:r>
      </w:hyperlink>
      <w:r w:rsidRPr="0041452B">
        <w:rPr>
          <w:lang w:val="en-US"/>
        </w:rPr>
        <w:t xml:space="preserve">); </w:t>
      </w:r>
    </w:p>
    <w:p w14:paraId="07221F4E" w14:textId="77777777" w:rsidR="005F0E3E" w:rsidRDefault="005F0E3E" w:rsidP="005F0E3E">
      <w:pPr>
        <w:rPr>
          <w:rStyle w:val="rwrr"/>
        </w:rPr>
      </w:pPr>
      <w:r w:rsidRPr="005F0E3E">
        <w:t>Ludovic Jean (</w:t>
      </w:r>
      <w:hyperlink r:id="rId8" w:history="1">
        <w:r w:rsidRPr="005F0E3E">
          <w:rPr>
            <w:rStyle w:val="Collegamentoipertestuale"/>
          </w:rPr>
          <w:t>ludovic.jean@univ-rouen.fr</w:t>
        </w:r>
      </w:hyperlink>
      <w:r w:rsidRPr="005F0E3E">
        <w:rPr>
          <w:rStyle w:val="rwrr"/>
        </w:rPr>
        <w:t>)</w:t>
      </w:r>
    </w:p>
    <w:p w14:paraId="43179F78" w14:textId="77777777" w:rsidR="005F0E3E" w:rsidRPr="005F0E3E" w:rsidRDefault="005F0E3E" w:rsidP="005F0E3E">
      <w:pPr>
        <w:rPr>
          <w:rStyle w:val="rwrr"/>
        </w:rPr>
      </w:pPr>
      <w:r w:rsidRPr="005F0E3E">
        <w:t>Pierre-Yves Renard (</w:t>
      </w:r>
      <w:hyperlink r:id="rId9" w:history="1">
        <w:r w:rsidRPr="005F0E3E">
          <w:rPr>
            <w:rStyle w:val="Collegamentoipertestuale"/>
          </w:rPr>
          <w:t>pierre-yves.renard@univ-rouen.fr</w:t>
        </w:r>
      </w:hyperlink>
      <w:r w:rsidRPr="005F0E3E">
        <w:rPr>
          <w:rStyle w:val="rwrr"/>
        </w:rPr>
        <w:t>)</w:t>
      </w:r>
    </w:p>
    <w:p w14:paraId="7C4D97E8" w14:textId="77777777" w:rsidR="00C63333" w:rsidRPr="005F0E3E" w:rsidRDefault="00C63333">
      <w:pPr>
        <w:rPr>
          <w:rFonts w:eastAsia="Times New Roman" w:cs="Arial"/>
          <w:b/>
          <w:kern w:val="21"/>
          <w:szCs w:val="24"/>
        </w:rPr>
      </w:pPr>
      <w:r w:rsidRPr="005F0E3E">
        <w:rPr>
          <w:b/>
        </w:rPr>
        <w:br w:type="page"/>
      </w:r>
    </w:p>
    <w:p w14:paraId="47C98CE7" w14:textId="77777777" w:rsidR="00CA19CC" w:rsidRPr="00F217AE" w:rsidRDefault="00CA19CC" w:rsidP="00A21B7A">
      <w:pPr>
        <w:pStyle w:val="TAMainText"/>
      </w:pPr>
      <w:r w:rsidRPr="007B0E6D">
        <w:rPr>
          <w:b/>
        </w:rPr>
        <w:lastRenderedPageBreak/>
        <w:t>Abstract</w:t>
      </w:r>
    </w:p>
    <w:p w14:paraId="1A2F49DE" w14:textId="173403AD" w:rsidR="00DE4BC3" w:rsidRPr="00F217AE" w:rsidRDefault="00CA19CC" w:rsidP="00A21B7A">
      <w:pPr>
        <w:pStyle w:val="TAMainText"/>
      </w:pPr>
      <w:r w:rsidRPr="007B0E6D">
        <w:t xml:space="preserve">Alzheimer’s disease </w:t>
      </w:r>
      <w:r w:rsidR="004F58FC" w:rsidRPr="007B0E6D">
        <w:t xml:space="preserve">(AD) </w:t>
      </w:r>
      <w:r w:rsidRPr="007B0E6D">
        <w:t xml:space="preserve">is a neurodegenerative disorder </w:t>
      </w:r>
      <w:r w:rsidR="00884214" w:rsidRPr="007B0E6D">
        <w:t xml:space="preserve">associated with cholinergic dysfunction, </w:t>
      </w:r>
      <w:r w:rsidRPr="007B0E6D">
        <w:t>provoking memory loss and cognitive dysfunction in elderly patients. The cholinergic hypothesis provided over the years with molecular targets for developing palliative treatments for AD</w:t>
      </w:r>
      <w:r w:rsidR="008F4C35" w:rsidRPr="007B0E6D">
        <w:t xml:space="preserve">, </w:t>
      </w:r>
      <w:r w:rsidR="00C54023" w:rsidRPr="007B0E6D">
        <w:t xml:space="preserve">acting on the cholinergic system, </w:t>
      </w:r>
      <w:r w:rsidR="00DE4BC3" w:rsidRPr="007B0E6D">
        <w:t>namely, acetylcholinesterase and α7 nicotinic acetylcholine receptor (α7 nAChR). In</w:t>
      </w:r>
      <w:r w:rsidRPr="007B0E6D">
        <w:t xml:space="preserve"> our synthetic work, we used “click-chemistry” to synthesize two Multi Target Directed Ligands </w:t>
      </w:r>
      <w:r w:rsidR="004F58FC" w:rsidRPr="007B0E6D">
        <w:t xml:space="preserve">(MTDLs) </w:t>
      </w:r>
      <w:r w:rsidRPr="007B0E6D">
        <w:rPr>
          <w:b/>
        </w:rPr>
        <w:t>MB105</w:t>
      </w:r>
      <w:r w:rsidRPr="007B0E6D">
        <w:t xml:space="preserve"> and </w:t>
      </w:r>
      <w:r w:rsidRPr="007B0E6D">
        <w:rPr>
          <w:b/>
        </w:rPr>
        <w:t>MB118</w:t>
      </w:r>
      <w:r w:rsidRPr="007B0E6D">
        <w:t xml:space="preserve"> carrying tacrine and quinuclidine scaffolds</w:t>
      </w:r>
      <w:r w:rsidR="00884214" w:rsidRPr="007B0E6D">
        <w:t xml:space="preserve"> which are</w:t>
      </w:r>
      <w:r w:rsidRPr="007B0E6D">
        <w:t xml:space="preserve"> known for their anticholinesterase and α7 nicotinic acetylcholine receptor agonist activities, respectively. Both, </w:t>
      </w:r>
      <w:r w:rsidRPr="007B0E6D">
        <w:rPr>
          <w:b/>
        </w:rPr>
        <w:t>MB105</w:t>
      </w:r>
      <w:r w:rsidRPr="007B0E6D">
        <w:t xml:space="preserve"> and </w:t>
      </w:r>
      <w:r w:rsidRPr="007B0E6D">
        <w:rPr>
          <w:b/>
        </w:rPr>
        <w:t>MB118</w:t>
      </w:r>
      <w:r w:rsidRPr="007B0E6D">
        <w:t>, inhibit human acety</w:t>
      </w:r>
      <w:r w:rsidR="004F58FC" w:rsidRPr="007B0E6D">
        <w:t>lcholinesterase and human butyry</w:t>
      </w:r>
      <w:r w:rsidRPr="007B0E6D">
        <w:t>lcholinesterase</w:t>
      </w:r>
      <w:r w:rsidR="004F58FC" w:rsidRPr="007B0E6D">
        <w:t xml:space="preserve"> </w:t>
      </w:r>
      <w:r w:rsidRPr="007B0E6D">
        <w:t xml:space="preserve">in the nanomolar range. Electrophysiological recordings on </w:t>
      </w:r>
      <w:r w:rsidRPr="007B0E6D">
        <w:rPr>
          <w:i/>
        </w:rPr>
        <w:t>Xenopus laevis</w:t>
      </w:r>
      <w:r w:rsidRPr="007B0E6D">
        <w:t xml:space="preserve"> oocytes expressing human α7 nicotinic acetylcholine receptors showed that </w:t>
      </w:r>
      <w:r w:rsidRPr="007B0E6D">
        <w:rPr>
          <w:b/>
        </w:rPr>
        <w:t>MB105</w:t>
      </w:r>
      <w:r w:rsidRPr="007B0E6D">
        <w:t xml:space="preserve"> and </w:t>
      </w:r>
      <w:r w:rsidRPr="007B0E6D">
        <w:rPr>
          <w:b/>
        </w:rPr>
        <w:t>MB118</w:t>
      </w:r>
      <w:r w:rsidRPr="007B0E6D">
        <w:t xml:space="preserve"> </w:t>
      </w:r>
      <w:r w:rsidR="00884214" w:rsidRPr="007B0E6D">
        <w:t xml:space="preserve">acted as </w:t>
      </w:r>
      <w:r w:rsidRPr="007B0E6D">
        <w:t xml:space="preserve">partial agonists of the referred nicotinic receptor, albeit, with different affinities in spite of their similar structure. The different substitution at C-3 </w:t>
      </w:r>
      <w:r w:rsidR="002770F1" w:rsidRPr="007B0E6D">
        <w:t xml:space="preserve">on </w:t>
      </w:r>
      <w:r w:rsidRPr="007B0E6D">
        <w:t xml:space="preserve">the </w:t>
      </w:r>
      <w:r w:rsidR="00F217AE" w:rsidRPr="007B0E6D">
        <w:t xml:space="preserve">2,3-disubtituted </w:t>
      </w:r>
      <w:r w:rsidRPr="007B0E6D">
        <w:t xml:space="preserve">quinuclidine </w:t>
      </w:r>
      <w:r w:rsidR="002770F1" w:rsidRPr="007B0E6D">
        <w:t xml:space="preserve">scaffold </w:t>
      </w:r>
      <w:r w:rsidRPr="007B0E6D">
        <w:t xml:space="preserve">may account for the significantly </w:t>
      </w:r>
      <w:r w:rsidR="00657894" w:rsidRPr="007B0E6D">
        <w:t xml:space="preserve">lower </w:t>
      </w:r>
      <w:r w:rsidRPr="007B0E6D">
        <w:t xml:space="preserve">affinity of </w:t>
      </w:r>
      <w:r w:rsidRPr="007B0E6D">
        <w:rPr>
          <w:b/>
        </w:rPr>
        <w:t>MB118</w:t>
      </w:r>
      <w:r w:rsidRPr="007B0E6D">
        <w:t xml:space="preserve"> compared to </w:t>
      </w:r>
      <w:r w:rsidRPr="007B0E6D">
        <w:rPr>
          <w:b/>
        </w:rPr>
        <w:t>MB105</w:t>
      </w:r>
      <w:r w:rsidRPr="007B0E6D">
        <w:t xml:space="preserve">. Electrophysiological recordings showed that the tacrine precursor </w:t>
      </w:r>
      <w:r w:rsidRPr="007B0E6D">
        <w:rPr>
          <w:b/>
        </w:rPr>
        <w:t>MB320</w:t>
      </w:r>
      <w:r w:rsidRPr="007B0E6D">
        <w:t xml:space="preserve"> </w:t>
      </w:r>
      <w:r w:rsidR="002770F1" w:rsidRPr="007B0E6D">
        <w:t xml:space="preserve">behaved </w:t>
      </w:r>
      <w:r w:rsidRPr="007B0E6D">
        <w:t xml:space="preserve">as a competitive antagonist of human α7 nicotinic acetylcholine receptor, </w:t>
      </w:r>
      <w:r w:rsidR="002770F1" w:rsidRPr="007B0E6D">
        <w:t>with activity in the</w:t>
      </w:r>
      <w:r w:rsidRPr="007B0E6D">
        <w:t xml:space="preserve"> micromolar range</w:t>
      </w:r>
      <w:r w:rsidR="002770F1" w:rsidRPr="007B0E6D">
        <w:t>,</w:t>
      </w:r>
      <w:r w:rsidRPr="007B0E6D">
        <w:t xml:space="preserve"> </w:t>
      </w:r>
      <w:r w:rsidR="002770F1" w:rsidRPr="007B0E6D">
        <w:t>while</w:t>
      </w:r>
      <w:r w:rsidRPr="007B0E6D">
        <w:t xml:space="preserve"> the quinuclidine synthetic precursor </w:t>
      </w:r>
      <w:r w:rsidRPr="007B0E6D">
        <w:rPr>
          <w:b/>
        </w:rPr>
        <w:t>MB099</w:t>
      </w:r>
      <w:r w:rsidRPr="007B0E6D">
        <w:t xml:space="preserve"> </w:t>
      </w:r>
      <w:r w:rsidR="002770F1" w:rsidRPr="007B0E6D">
        <w:t xml:space="preserve">acted </w:t>
      </w:r>
      <w:r w:rsidR="00555FE2" w:rsidRPr="007B0E6D">
        <w:t xml:space="preserve">as </w:t>
      </w:r>
      <w:r w:rsidRPr="007B0E6D">
        <w:t>a partial agonist. Tak</w:t>
      </w:r>
      <w:r w:rsidR="00F217AE" w:rsidRPr="007B0E6D">
        <w:t>en</w:t>
      </w:r>
      <w:r w:rsidRPr="007B0E6D">
        <w:t xml:space="preserve"> all together, </w:t>
      </w:r>
      <w:r w:rsidRPr="007B0E6D">
        <w:rPr>
          <w:b/>
        </w:rPr>
        <w:t>MB105</w:t>
      </w:r>
      <w:r w:rsidRPr="007B0E6D">
        <w:t xml:space="preserve"> behaved as a partial agonist of </w:t>
      </w:r>
      <w:r w:rsidR="004F58FC" w:rsidRPr="007B0E6D">
        <w:t xml:space="preserve">α7 </w:t>
      </w:r>
      <w:r w:rsidR="009A7AF6" w:rsidRPr="007B0E6D">
        <w:t>nicotinic acetylcholine receptor</w:t>
      </w:r>
      <w:r w:rsidR="004F58FC" w:rsidRPr="007B0E6D">
        <w:t xml:space="preserve"> </w:t>
      </w:r>
      <w:r w:rsidRPr="007B0E6D">
        <w:t xml:space="preserve">at concentrations where it completely inhibited </w:t>
      </w:r>
      <w:r w:rsidR="009A7AF6" w:rsidRPr="007B0E6D">
        <w:t>human acetylcholinesterase</w:t>
      </w:r>
      <w:r w:rsidR="002770F1" w:rsidRPr="007B0E6D">
        <w:t xml:space="preserve"> </w:t>
      </w:r>
      <w:r w:rsidRPr="007B0E6D">
        <w:t xml:space="preserve">activity paving the way for the design of novel </w:t>
      </w:r>
      <w:r w:rsidR="004F58FC" w:rsidRPr="007B0E6D">
        <w:t>MTDLs</w:t>
      </w:r>
      <w:r w:rsidRPr="007B0E6D">
        <w:t xml:space="preserve"> for palliative treatment of AD.</w:t>
      </w:r>
    </w:p>
    <w:p w14:paraId="23319C39" w14:textId="77777777" w:rsidR="00DE4BC3" w:rsidRDefault="00CA19CC" w:rsidP="00A21B7A">
      <w:pPr>
        <w:pStyle w:val="TAMainText"/>
      </w:pPr>
      <w:r>
        <w:br w:type="page"/>
      </w:r>
    </w:p>
    <w:p w14:paraId="4142F0A0" w14:textId="77777777" w:rsidR="00CA19CC" w:rsidRDefault="00CA19CC" w:rsidP="00CA19CC">
      <w:pPr>
        <w:rPr>
          <w:b/>
          <w:lang w:val="en-GB"/>
        </w:rPr>
      </w:pPr>
      <w:r w:rsidRPr="00AC3D8F">
        <w:rPr>
          <w:b/>
          <w:lang w:val="en-GB"/>
        </w:rPr>
        <w:lastRenderedPageBreak/>
        <w:t>Highlights</w:t>
      </w:r>
    </w:p>
    <w:p w14:paraId="401613A0" w14:textId="77777777" w:rsidR="00CA19CC" w:rsidRPr="00AC3D8F" w:rsidRDefault="00CA19CC" w:rsidP="00CA19CC">
      <w:pPr>
        <w:rPr>
          <w:b/>
          <w:lang w:val="en-GB"/>
        </w:rPr>
      </w:pPr>
    </w:p>
    <w:p w14:paraId="29FBB160" w14:textId="77777777" w:rsidR="00CA19CC" w:rsidRPr="00AC3D8F" w:rsidRDefault="00CA19CC" w:rsidP="00CA19CC">
      <w:pPr>
        <w:pStyle w:val="Paragrafoelenco"/>
        <w:numPr>
          <w:ilvl w:val="0"/>
          <w:numId w:val="6"/>
        </w:numPr>
        <w:spacing w:line="480" w:lineRule="auto"/>
        <w:jc w:val="both"/>
        <w:rPr>
          <w:rFonts w:eastAsiaTheme="majorEastAsia" w:cstheme="majorBidi"/>
          <w:b/>
          <w:szCs w:val="32"/>
          <w:lang w:val="en-GB"/>
        </w:rPr>
      </w:pPr>
      <w:r>
        <w:rPr>
          <w:lang w:val="en-GB"/>
        </w:rPr>
        <w:t xml:space="preserve">A rational design of a novel Multi Target Directed Ligand family targeting human acetylcholinesterase and </w:t>
      </w:r>
      <w:r>
        <w:rPr>
          <w:rFonts w:cs="Arial"/>
          <w:lang w:val="en-GB"/>
        </w:rPr>
        <w:t>α</w:t>
      </w:r>
      <w:r>
        <w:rPr>
          <w:lang w:val="en-GB"/>
        </w:rPr>
        <w:t xml:space="preserve">7 nicotinic acetylcholine receptor led to the synthesis of </w:t>
      </w:r>
      <w:r w:rsidRPr="00AC3D8F">
        <w:rPr>
          <w:b/>
          <w:lang w:val="en-GB"/>
        </w:rPr>
        <w:t>MB1</w:t>
      </w:r>
      <w:r>
        <w:rPr>
          <w:b/>
          <w:lang w:val="en-GB"/>
        </w:rPr>
        <w:t>05</w:t>
      </w:r>
      <w:r>
        <w:rPr>
          <w:lang w:val="en-GB"/>
        </w:rPr>
        <w:t xml:space="preserve"> and </w:t>
      </w:r>
      <w:r w:rsidRPr="00AC3D8F">
        <w:rPr>
          <w:b/>
          <w:lang w:val="en-GB"/>
        </w:rPr>
        <w:t>MB118</w:t>
      </w:r>
      <w:r>
        <w:rPr>
          <w:lang w:val="en-GB"/>
        </w:rPr>
        <w:t xml:space="preserve"> by using </w:t>
      </w:r>
      <w:r w:rsidRPr="00AC3D8F">
        <w:rPr>
          <w:lang w:val="en-US"/>
        </w:rPr>
        <w:t>copper(I)-</w:t>
      </w:r>
      <w:r w:rsidRPr="008E0405">
        <w:rPr>
          <w:lang w:val="en-US"/>
        </w:rPr>
        <w:t>catalyzed</w:t>
      </w:r>
      <w:r w:rsidRPr="00AC3D8F">
        <w:rPr>
          <w:lang w:val="en-US"/>
        </w:rPr>
        <w:t xml:space="preserve"> azide alkyne cycloaddition click-chemistry</w:t>
      </w:r>
      <w:r>
        <w:rPr>
          <w:lang w:val="en-US"/>
        </w:rPr>
        <w:t>.</w:t>
      </w:r>
    </w:p>
    <w:p w14:paraId="37D077F5" w14:textId="77777777" w:rsidR="00CA19CC" w:rsidRPr="00AC3D8F" w:rsidRDefault="00CA19CC" w:rsidP="00CA19CC">
      <w:pPr>
        <w:pStyle w:val="Paragrafoelenco"/>
        <w:numPr>
          <w:ilvl w:val="0"/>
          <w:numId w:val="6"/>
        </w:numPr>
        <w:spacing w:line="480" w:lineRule="auto"/>
        <w:jc w:val="both"/>
        <w:rPr>
          <w:rFonts w:eastAsiaTheme="majorEastAsia" w:cstheme="majorBidi"/>
          <w:b/>
          <w:szCs w:val="32"/>
          <w:lang w:val="en-GB"/>
        </w:rPr>
      </w:pPr>
      <w:r>
        <w:rPr>
          <w:lang w:val="en-GB"/>
        </w:rPr>
        <w:t xml:space="preserve">The Multi Target Directed Ligands </w:t>
      </w:r>
      <w:r w:rsidRPr="00ED0C65">
        <w:rPr>
          <w:b/>
          <w:lang w:val="en-GB"/>
        </w:rPr>
        <w:t>MB1</w:t>
      </w:r>
      <w:r>
        <w:rPr>
          <w:b/>
          <w:lang w:val="en-GB"/>
        </w:rPr>
        <w:t>05</w:t>
      </w:r>
      <w:r>
        <w:rPr>
          <w:lang w:val="en-GB"/>
        </w:rPr>
        <w:t xml:space="preserve"> and </w:t>
      </w:r>
      <w:r w:rsidRPr="00ED0C65">
        <w:rPr>
          <w:b/>
          <w:lang w:val="en-GB"/>
        </w:rPr>
        <w:t>MB118</w:t>
      </w:r>
      <w:r w:rsidRPr="00AC3D8F">
        <w:rPr>
          <w:lang w:val="en-GB"/>
        </w:rPr>
        <w:t xml:space="preserve"> inhi</w:t>
      </w:r>
      <w:r>
        <w:rPr>
          <w:lang w:val="en-GB"/>
        </w:rPr>
        <w:t>bit human acetylcholinesterase and buty</w:t>
      </w:r>
      <w:r w:rsidR="00EC5C00">
        <w:rPr>
          <w:lang w:val="en-GB"/>
        </w:rPr>
        <w:t>ryl</w:t>
      </w:r>
      <w:r>
        <w:rPr>
          <w:lang w:val="en-GB"/>
        </w:rPr>
        <w:t>cholinesterase in the nanomolar range.</w:t>
      </w:r>
    </w:p>
    <w:p w14:paraId="5396C1CD" w14:textId="77777777" w:rsidR="00CA19CC" w:rsidRPr="00AC3D8F" w:rsidRDefault="00CA19CC" w:rsidP="00CA19CC">
      <w:pPr>
        <w:pStyle w:val="Paragrafoelenco"/>
        <w:numPr>
          <w:ilvl w:val="0"/>
          <w:numId w:val="6"/>
        </w:numPr>
        <w:spacing w:line="480" w:lineRule="auto"/>
        <w:jc w:val="both"/>
        <w:rPr>
          <w:rFonts w:eastAsiaTheme="majorEastAsia" w:cstheme="majorBidi"/>
          <w:b/>
          <w:szCs w:val="32"/>
          <w:lang w:val="en-GB"/>
        </w:rPr>
      </w:pPr>
      <w:r>
        <w:rPr>
          <w:lang w:val="en-US"/>
        </w:rPr>
        <w:t xml:space="preserve">Tacrine and the synthetic precursor </w:t>
      </w:r>
      <w:r w:rsidRPr="004F58FC">
        <w:rPr>
          <w:b/>
          <w:lang w:val="en-US"/>
        </w:rPr>
        <w:t>MB320</w:t>
      </w:r>
      <w:r>
        <w:rPr>
          <w:lang w:val="en-US"/>
        </w:rPr>
        <w:t xml:space="preserve"> competitively antagonize </w:t>
      </w:r>
      <w:r>
        <w:rPr>
          <w:lang w:val="en-GB"/>
        </w:rPr>
        <w:t xml:space="preserve">human </w:t>
      </w:r>
      <w:r>
        <w:rPr>
          <w:rFonts w:cs="Arial"/>
          <w:lang w:val="en-GB"/>
        </w:rPr>
        <w:t>α</w:t>
      </w:r>
      <w:r>
        <w:rPr>
          <w:lang w:val="en-GB"/>
        </w:rPr>
        <w:t>7 nicotinic acetylcholine receptor in the micromolar range.</w:t>
      </w:r>
    </w:p>
    <w:p w14:paraId="5995C078" w14:textId="77777777" w:rsidR="00CA19CC" w:rsidRPr="00AC3D8F" w:rsidRDefault="00CA19CC" w:rsidP="00CA19CC">
      <w:pPr>
        <w:pStyle w:val="Paragrafoelenco"/>
        <w:numPr>
          <w:ilvl w:val="0"/>
          <w:numId w:val="6"/>
        </w:numPr>
        <w:spacing w:line="480" w:lineRule="auto"/>
        <w:jc w:val="both"/>
        <w:rPr>
          <w:rFonts w:eastAsiaTheme="majorEastAsia" w:cstheme="majorBidi"/>
          <w:b/>
          <w:szCs w:val="32"/>
          <w:lang w:val="en-GB"/>
        </w:rPr>
      </w:pPr>
      <w:r>
        <w:rPr>
          <w:rFonts w:eastAsiaTheme="majorEastAsia" w:cstheme="majorBidi"/>
          <w:b/>
          <w:szCs w:val="32"/>
          <w:lang w:val="en-GB"/>
        </w:rPr>
        <w:t>MB105</w:t>
      </w:r>
      <w:r>
        <w:rPr>
          <w:rFonts w:eastAsiaTheme="majorEastAsia" w:cstheme="majorBidi"/>
          <w:szCs w:val="32"/>
          <w:lang w:val="en-GB"/>
        </w:rPr>
        <w:t xml:space="preserve"> is a better partial antagonist of human </w:t>
      </w:r>
      <w:r>
        <w:rPr>
          <w:rFonts w:cs="Arial"/>
          <w:lang w:val="en-GB"/>
        </w:rPr>
        <w:t>α</w:t>
      </w:r>
      <w:r>
        <w:rPr>
          <w:lang w:val="en-GB"/>
        </w:rPr>
        <w:t>7 nicotinic acetylcholine receptor</w:t>
      </w:r>
      <w:r>
        <w:rPr>
          <w:rFonts w:eastAsiaTheme="majorEastAsia" w:cstheme="majorBidi"/>
          <w:szCs w:val="32"/>
          <w:lang w:val="en-GB"/>
        </w:rPr>
        <w:t xml:space="preserve"> than its synthetic precursor </w:t>
      </w:r>
      <w:r w:rsidRPr="00AC3D8F">
        <w:rPr>
          <w:rFonts w:eastAsiaTheme="majorEastAsia" w:cstheme="majorBidi"/>
          <w:b/>
          <w:szCs w:val="32"/>
          <w:lang w:val="en-GB"/>
        </w:rPr>
        <w:t>MB099</w:t>
      </w:r>
      <w:r>
        <w:rPr>
          <w:rFonts w:eastAsiaTheme="majorEastAsia" w:cstheme="majorBidi"/>
          <w:szCs w:val="32"/>
          <w:lang w:val="en-GB"/>
        </w:rPr>
        <w:t>.</w:t>
      </w:r>
    </w:p>
    <w:p w14:paraId="6105A41E" w14:textId="77777777" w:rsidR="00CA19CC" w:rsidRPr="00AC3D8F" w:rsidRDefault="00CA19CC" w:rsidP="00CA19CC">
      <w:pPr>
        <w:pStyle w:val="Paragrafoelenco"/>
        <w:numPr>
          <w:ilvl w:val="0"/>
          <w:numId w:val="6"/>
        </w:numPr>
        <w:spacing w:line="480" w:lineRule="auto"/>
        <w:jc w:val="both"/>
        <w:rPr>
          <w:rFonts w:eastAsiaTheme="majorEastAsia" w:cstheme="majorBidi"/>
          <w:b/>
          <w:szCs w:val="32"/>
          <w:lang w:val="en-GB"/>
        </w:rPr>
      </w:pPr>
      <w:r>
        <w:rPr>
          <w:rFonts w:eastAsiaTheme="majorEastAsia" w:cstheme="majorBidi"/>
          <w:b/>
          <w:szCs w:val="32"/>
          <w:lang w:val="en-GB"/>
        </w:rPr>
        <w:t>MB105</w:t>
      </w:r>
      <w:r>
        <w:rPr>
          <w:rFonts w:eastAsiaTheme="majorEastAsia" w:cstheme="majorBidi"/>
          <w:szCs w:val="32"/>
          <w:lang w:val="en-GB"/>
        </w:rPr>
        <w:t xml:space="preserve"> induced a long-lasting desensitization of the </w:t>
      </w:r>
      <w:r>
        <w:rPr>
          <w:rFonts w:cs="Arial"/>
          <w:lang w:val="en-GB"/>
        </w:rPr>
        <w:t>α</w:t>
      </w:r>
      <w:r>
        <w:rPr>
          <w:lang w:val="en-GB"/>
        </w:rPr>
        <w:t>7 nicotinic acetylcholine receptor.</w:t>
      </w:r>
    </w:p>
    <w:p w14:paraId="3075FBA6" w14:textId="58605D44" w:rsidR="00CA19CC" w:rsidRPr="00AC3D8F" w:rsidRDefault="00CA19CC" w:rsidP="00CA19CC">
      <w:pPr>
        <w:pStyle w:val="Paragrafoelenco"/>
        <w:numPr>
          <w:ilvl w:val="0"/>
          <w:numId w:val="6"/>
        </w:numPr>
        <w:spacing w:line="480" w:lineRule="auto"/>
        <w:jc w:val="both"/>
        <w:rPr>
          <w:rFonts w:eastAsiaTheme="majorEastAsia" w:cstheme="majorBidi"/>
          <w:b/>
          <w:szCs w:val="32"/>
          <w:lang w:val="en-GB"/>
        </w:rPr>
      </w:pPr>
      <w:r w:rsidRPr="00AC3D8F">
        <w:rPr>
          <w:lang w:val="en-US"/>
        </w:rPr>
        <w:t xml:space="preserve">At concentrations at </w:t>
      </w:r>
      <w:r w:rsidRPr="008F5D5A">
        <w:rPr>
          <w:lang w:val="en-US"/>
        </w:rPr>
        <w:t>which</w:t>
      </w:r>
      <w:r w:rsidRPr="00AC3D8F">
        <w:rPr>
          <w:lang w:val="en-US"/>
        </w:rPr>
        <w:t xml:space="preserve"> </w:t>
      </w:r>
      <w:r w:rsidRPr="00AC3D8F">
        <w:rPr>
          <w:b/>
          <w:lang w:val="en-US"/>
        </w:rPr>
        <w:t>MB105</w:t>
      </w:r>
      <w:r w:rsidRPr="00AC3D8F">
        <w:rPr>
          <w:lang w:val="en-US"/>
        </w:rPr>
        <w:t xml:space="preserve"> completely inhibit</w:t>
      </w:r>
      <w:r>
        <w:rPr>
          <w:lang w:val="en-US"/>
        </w:rPr>
        <w:t>s</w:t>
      </w:r>
      <w:r w:rsidRPr="00AC3D8F">
        <w:rPr>
          <w:lang w:val="en-US"/>
        </w:rPr>
        <w:t xml:space="preserve"> acetylcholinesterase activity</w:t>
      </w:r>
      <w:r>
        <w:rPr>
          <w:lang w:val="en-US"/>
        </w:rPr>
        <w:t xml:space="preserve">, it partially antagonizes </w:t>
      </w:r>
      <w:r>
        <w:rPr>
          <w:rFonts w:cs="Arial"/>
          <w:lang w:val="en-GB"/>
        </w:rPr>
        <w:t>α</w:t>
      </w:r>
      <w:r>
        <w:rPr>
          <w:lang w:val="en-GB"/>
        </w:rPr>
        <w:t>7 n</w:t>
      </w:r>
      <w:r w:rsidR="004F58FC">
        <w:rPr>
          <w:lang w:val="en-GB"/>
        </w:rPr>
        <w:t xml:space="preserve">icotinic acetylcholine receptor and shows a good </w:t>
      </w:r>
      <w:r w:rsidR="00F217AE" w:rsidRPr="00F217AE">
        <w:rPr>
          <w:i/>
          <w:lang w:val="en-GB"/>
        </w:rPr>
        <w:t>in vitro</w:t>
      </w:r>
      <w:r w:rsidR="00F217AE">
        <w:rPr>
          <w:lang w:val="en-GB"/>
        </w:rPr>
        <w:t xml:space="preserve"> </w:t>
      </w:r>
      <w:r w:rsidR="00D824D5">
        <w:rPr>
          <w:lang w:val="en-GB"/>
        </w:rPr>
        <w:t>Blood-Brain Barrier (</w:t>
      </w:r>
      <w:r w:rsidR="004F58FC">
        <w:rPr>
          <w:lang w:val="en-GB"/>
        </w:rPr>
        <w:t>BBB</w:t>
      </w:r>
      <w:r w:rsidR="00D824D5">
        <w:rPr>
          <w:lang w:val="en-GB"/>
        </w:rPr>
        <w:t>)</w:t>
      </w:r>
      <w:r w:rsidR="004F58FC">
        <w:rPr>
          <w:lang w:val="en-GB"/>
        </w:rPr>
        <w:t xml:space="preserve"> permeation.</w:t>
      </w:r>
      <w:r w:rsidRPr="008F5D5A">
        <w:rPr>
          <w:lang w:val="en-GB"/>
        </w:rPr>
        <w:t xml:space="preserve"> </w:t>
      </w:r>
      <w:r w:rsidRPr="00AC3D8F">
        <w:rPr>
          <w:lang w:val="en-GB"/>
        </w:rPr>
        <w:br w:type="page"/>
      </w:r>
    </w:p>
    <w:p w14:paraId="3943E699" w14:textId="77777777" w:rsidR="00B4548F" w:rsidRPr="00EA5257" w:rsidRDefault="00B4548F" w:rsidP="00C63333">
      <w:pPr>
        <w:pStyle w:val="Titolo1"/>
        <w:numPr>
          <w:ilvl w:val="0"/>
          <w:numId w:val="0"/>
        </w:numPr>
        <w:rPr>
          <w:lang w:val="en-GB"/>
        </w:rPr>
      </w:pPr>
      <w:r w:rsidRPr="00EA5257">
        <w:rPr>
          <w:lang w:val="en-GB"/>
        </w:rPr>
        <w:lastRenderedPageBreak/>
        <w:t>Introduction</w:t>
      </w:r>
    </w:p>
    <w:p w14:paraId="7CF24682" w14:textId="70DA535C" w:rsidR="00B4548F" w:rsidRPr="000D3754" w:rsidRDefault="00B4548F" w:rsidP="00A21B7A">
      <w:pPr>
        <w:pStyle w:val="TAMainText"/>
      </w:pPr>
      <w:r w:rsidRPr="000D3754">
        <w:t xml:space="preserve">Alzheimer’s disease (AD) is an incurable neurodegenerative disorder characterized by the deposition of </w:t>
      </w:r>
      <w:r w:rsidR="00F02EE6" w:rsidRPr="000D3754">
        <w:t>β</w:t>
      </w:r>
      <w:r w:rsidR="00F02EE6">
        <w:t>-</w:t>
      </w:r>
      <w:r w:rsidRPr="000D3754">
        <w:t>amyloid plaques and neurofibrillary tau tangles in the brain</w:t>
      </w:r>
      <w:r w:rsidR="00020E4C">
        <w:t>,</w:t>
      </w:r>
      <w:r w:rsidRPr="000D3754">
        <w:t xml:space="preserve"> loss of </w:t>
      </w:r>
      <w:r w:rsidRPr="0025388E">
        <w:t xml:space="preserve">neurons and </w:t>
      </w:r>
      <w:r w:rsidR="009A7AF6" w:rsidRPr="0025388E">
        <w:t>synapses, which</w:t>
      </w:r>
      <w:r w:rsidR="00020E4C" w:rsidRPr="0025388E">
        <w:t xml:space="preserve"> lead to</w:t>
      </w:r>
      <w:r w:rsidRPr="0025388E">
        <w:t xml:space="preserve"> progressive cognitive decline, memory loss, and confusion</w:t>
      </w:r>
      <w:r w:rsidR="00020E4C" w:rsidRPr="0025388E">
        <w:t xml:space="preserve"> and</w:t>
      </w:r>
      <w:r w:rsidRPr="0025388E">
        <w:t xml:space="preserve"> difficulties in communicating in elderly </w:t>
      </w:r>
      <w:r w:rsidR="00020E4C" w:rsidRPr="0025388E">
        <w:t>people</w:t>
      </w:r>
      <w:r w:rsidR="00362C8D" w:rsidRPr="0025388E">
        <w:t xml:space="preserve"> </w:t>
      </w:r>
      <w:r w:rsidR="00DE4BC3" w:rsidRPr="0025388E">
        <w:fldChar w:fldCharType="begin">
          <w:fldData xml:space="preserve">PEVuZE5vdGU+PENpdGU+PEF1dGhvcj5NY0RhZGU8L0F1dGhvcj48WWVhcj4yMDE3PC9ZZWFyPjxS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</w:fldData>
        </w:fldChar>
      </w:r>
      <w:r w:rsidR="005E070F" w:rsidRPr="0025388E">
        <w:instrText xml:space="preserve"> ADDIN EN.CITE </w:instrText>
      </w:r>
      <w:r w:rsidR="00DE4BC3" w:rsidRPr="0025388E">
        <w:fldChar w:fldCharType="begin">
          <w:fldData xml:space="preserve">PEVuZE5vdGU+PENpdGU+PEF1dGhvcj5NY0RhZGU8L0F1dGhvcj48WWVhcj4yMDE3PC9ZZWFyPjxS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</w:fldData>
        </w:fldChar>
      </w:r>
      <w:r w:rsidR="005E070F" w:rsidRPr="0025388E">
        <w:instrText xml:space="preserve"> ADDIN EN.CITE.DATA </w:instrText>
      </w:r>
      <w:r w:rsidR="00DE4BC3" w:rsidRPr="0025388E">
        <w:fldChar w:fldCharType="end"/>
      </w:r>
      <w:r w:rsidR="00DE4BC3" w:rsidRPr="0025388E">
        <w:fldChar w:fldCharType="separate"/>
      </w:r>
      <w:r w:rsidR="005E070F" w:rsidRPr="0025388E">
        <w:rPr>
          <w:noProof/>
        </w:rPr>
        <w:t>[1-3]</w:t>
      </w:r>
      <w:r w:rsidR="00DE4BC3" w:rsidRPr="0025388E">
        <w:fldChar w:fldCharType="end"/>
      </w:r>
      <w:r w:rsidR="00DE4BC3" w:rsidRPr="0025388E">
        <w:t>. Although the amyloid cascade hypothesis explain the early onset of a familial</w:t>
      </w:r>
      <w:r w:rsidRPr="0025388E">
        <w:t xml:space="preserve"> form of AD</w:t>
      </w:r>
      <w:r w:rsidR="0025388E" w:rsidRPr="0025388E">
        <w:t xml:space="preserve"> </w:t>
      </w:r>
      <w:r w:rsidR="00DE4BC3" w:rsidRPr="0025388E">
        <w:fldChar w:fldCharType="begin">
          <w:fldData xml:space="preserve">PEVuZE5vdGU+PENpdGU+PEF1dGhvcj5NdXJhdG9yZTwvQXV0aG9yPjxZZWFyPjIwMTQ8L1llYXI+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</w:fldData>
        </w:fldChar>
      </w:r>
      <w:r w:rsidR="005E070F" w:rsidRPr="0025388E">
        <w:instrText xml:space="preserve"> ADDIN EN.CITE </w:instrText>
      </w:r>
      <w:r w:rsidR="00DE4BC3" w:rsidRPr="0025388E">
        <w:fldChar w:fldCharType="begin">
          <w:fldData xml:space="preserve">PEVuZE5vdGU+PENpdGU+PEF1dGhvcj5NdXJhdG9yZTwvQXV0aG9yPjxZZWFyPjIwMTQ8L1llYXI+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</w:fldData>
        </w:fldChar>
      </w:r>
      <w:r w:rsidR="005E070F" w:rsidRPr="0025388E">
        <w:instrText xml:space="preserve"> ADDIN EN.CITE.DATA </w:instrText>
      </w:r>
      <w:r w:rsidR="00DE4BC3" w:rsidRPr="0025388E">
        <w:fldChar w:fldCharType="end"/>
      </w:r>
      <w:r w:rsidR="00DE4BC3" w:rsidRPr="0025388E">
        <w:fldChar w:fldCharType="separate"/>
      </w:r>
      <w:r w:rsidR="005E070F" w:rsidRPr="0025388E">
        <w:rPr>
          <w:noProof/>
        </w:rPr>
        <w:t>[4]</w:t>
      </w:r>
      <w:r w:rsidR="00DE4BC3" w:rsidRPr="0025388E">
        <w:fldChar w:fldCharType="end"/>
      </w:r>
      <w:r w:rsidR="009A7AF6" w:rsidRPr="0025388E">
        <w:t>,</w:t>
      </w:r>
      <w:r w:rsidRPr="0025388E">
        <w:t xml:space="preserve"> the </w:t>
      </w:r>
      <w:r w:rsidR="00DE4BC3" w:rsidRPr="0025388E">
        <w:t>accumulation of β-amyloid</w:t>
      </w:r>
      <w:r w:rsidRPr="0025388E">
        <w:t xml:space="preserve"> plaques alone cannot explain the extent of neuronal damage in AD</w:t>
      </w:r>
      <w:r w:rsidR="00362C8D" w:rsidRPr="0025388E">
        <w:t xml:space="preserve"> </w:t>
      </w:r>
      <w:r w:rsidR="00DE4BC3" w:rsidRPr="0025388E">
        <w:fldChar w:fldCharType="begin">
          <w:fldData xml:space="preserve">PEVuZE5vdGU+PENpdGU+PEF1dGhvcj5Gb3JuZXI8L0F1dGhvcj48WWVhcj4yMDE3PC9ZZWFyPjxS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</w:fldData>
        </w:fldChar>
      </w:r>
      <w:r w:rsidR="005E070F" w:rsidRPr="0025388E">
        <w:instrText xml:space="preserve"> ADDIN EN.CITE </w:instrText>
      </w:r>
      <w:r w:rsidR="00DE4BC3" w:rsidRPr="0025388E">
        <w:fldChar w:fldCharType="begin">
          <w:fldData xml:space="preserve">PEVuZE5vdGU+PENpdGU+PEF1dGhvcj5Gb3JuZXI8L0F1dGhvcj48WWVhcj4yMDE3PC9ZZWFyPjxS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</w:fldData>
        </w:fldChar>
      </w:r>
      <w:r w:rsidR="005E070F" w:rsidRPr="0025388E">
        <w:instrText xml:space="preserve"> ADDIN EN.CITE.DATA </w:instrText>
      </w:r>
      <w:r w:rsidR="00DE4BC3" w:rsidRPr="0025388E">
        <w:fldChar w:fldCharType="end"/>
      </w:r>
      <w:r w:rsidR="00DE4BC3" w:rsidRPr="0025388E">
        <w:fldChar w:fldCharType="separate"/>
      </w:r>
      <w:r w:rsidR="005E070F" w:rsidRPr="0025388E">
        <w:rPr>
          <w:noProof/>
        </w:rPr>
        <w:t>[2, 3, 5]</w:t>
      </w:r>
      <w:r w:rsidR="00DE4BC3" w:rsidRPr="0025388E">
        <w:fldChar w:fldCharType="end"/>
      </w:r>
      <w:r w:rsidR="00362C8D" w:rsidRPr="0025388E">
        <w:t>.</w:t>
      </w:r>
      <w:r w:rsidRPr="0025388E">
        <w:t xml:space="preserve"> The aggregation of intracellular neurofibrillary tangles in somatodendritic compartments resulting from the translocation and hyperphosphorylation of the axonal tau protein induce</w:t>
      </w:r>
      <w:r w:rsidR="00F02EE6" w:rsidRPr="0025388E">
        <w:t>s</w:t>
      </w:r>
      <w:r w:rsidRPr="0025388E">
        <w:t xml:space="preserve"> synaptic failure and dysfunction. The extent and regional distribution of neurofibrillary tangles correlate with the severity of cognitive impairment</w:t>
      </w:r>
      <w:r w:rsidR="00362C8D" w:rsidRPr="0025388E">
        <w:t xml:space="preserve"> </w:t>
      </w:r>
      <w:r w:rsidR="00DE4BC3" w:rsidRPr="0025388E">
        <w:fldChar w:fldCharType="begin">
          <w:fldData xml:space="preserve">PEVuZE5vdGU+PENpdGU+PEF1dGhvcj5Gb3JuZXI8L0F1dGhvcj48WWVhcj4yMDE3PC9ZZWFyPjxS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</w:fldData>
        </w:fldChar>
      </w:r>
      <w:r w:rsidR="005E070F" w:rsidRPr="0025388E">
        <w:instrText xml:space="preserve"> ADDIN EN.CITE </w:instrText>
      </w:r>
      <w:r w:rsidR="00DE4BC3" w:rsidRPr="0025388E">
        <w:fldChar w:fldCharType="begin">
          <w:fldData xml:space="preserve">PEVuZE5vdGU+PENpdGU+PEF1dGhvcj5Gb3JuZXI8L0F1dGhvcj48WWVhcj4yMDE3PC9ZZWFyPjxS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</w:fldData>
        </w:fldChar>
      </w:r>
      <w:r w:rsidR="005E070F" w:rsidRPr="0025388E">
        <w:instrText xml:space="preserve"> ADDIN EN.CITE.DATA </w:instrText>
      </w:r>
      <w:r w:rsidR="00DE4BC3" w:rsidRPr="0025388E">
        <w:fldChar w:fldCharType="end"/>
      </w:r>
      <w:r w:rsidR="00DE4BC3" w:rsidRPr="0025388E">
        <w:fldChar w:fldCharType="separate"/>
      </w:r>
      <w:r w:rsidR="005E070F" w:rsidRPr="0025388E">
        <w:rPr>
          <w:noProof/>
        </w:rPr>
        <w:t>[5, 6]</w:t>
      </w:r>
      <w:r w:rsidR="00DE4BC3" w:rsidRPr="0025388E">
        <w:fldChar w:fldCharType="end"/>
      </w:r>
      <w:r w:rsidR="00362C8D" w:rsidRPr="0025388E">
        <w:t>.</w:t>
      </w:r>
      <w:r w:rsidRPr="0025388E">
        <w:t xml:space="preserve"> Innate </w:t>
      </w:r>
      <w:r w:rsidR="00A93576" w:rsidRPr="0025388E">
        <w:t>n</w:t>
      </w:r>
      <w:r w:rsidRPr="0025388E">
        <w:t xml:space="preserve">euroinflammatory stress triggered by β-amyloid deposition and extracellular tau aggregation in AD brain may contribute </w:t>
      </w:r>
      <w:r w:rsidR="008F4C35" w:rsidRPr="0025388E">
        <w:t xml:space="preserve">to </w:t>
      </w:r>
      <w:r w:rsidRPr="0025388E">
        <w:t>disease progression and seve</w:t>
      </w:r>
      <w:r w:rsidR="00776055" w:rsidRPr="0025388E">
        <w:t>rity</w:t>
      </w:r>
      <w:r w:rsidR="00362C8D" w:rsidRPr="0025388E">
        <w:t xml:space="preserve"> </w:t>
      </w:r>
      <w:r w:rsidR="00DE4BC3" w:rsidRPr="0025388E">
        <w:fldChar w:fldCharType="begin">
          <w:fldData xml:space="preserve">PEVuZE5vdGU+PENpdGU+PEF1dGhvcj5IZW5la2E8L0F1dGhvcj48WWVhcj4yMDE1PC9ZZWFyPjxS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</w:fldData>
        </w:fldChar>
      </w:r>
      <w:r w:rsidR="005E070F" w:rsidRPr="0025388E">
        <w:instrText xml:space="preserve"> ADDIN EN.CITE </w:instrText>
      </w:r>
      <w:r w:rsidR="00DE4BC3" w:rsidRPr="0025388E">
        <w:fldChar w:fldCharType="begin">
          <w:fldData xml:space="preserve">PEVuZE5vdGU+PENpdGU+PEF1dGhvcj5IZW5la2E8L0F1dGhvcj48WWVhcj4yMDE1PC9ZZWFyPjxS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</w:fldData>
        </w:fldChar>
      </w:r>
      <w:r w:rsidR="005E070F" w:rsidRPr="0025388E">
        <w:instrText xml:space="preserve"> ADDIN EN.CITE.DATA </w:instrText>
      </w:r>
      <w:r w:rsidR="00DE4BC3" w:rsidRPr="0025388E">
        <w:fldChar w:fldCharType="end"/>
      </w:r>
      <w:r w:rsidR="00DE4BC3" w:rsidRPr="0025388E">
        <w:fldChar w:fldCharType="separate"/>
      </w:r>
      <w:r w:rsidR="005E070F" w:rsidRPr="0025388E">
        <w:rPr>
          <w:noProof/>
        </w:rPr>
        <w:t>[6, 7]</w:t>
      </w:r>
      <w:r w:rsidR="00DE4BC3" w:rsidRPr="0025388E">
        <w:fldChar w:fldCharType="end"/>
      </w:r>
      <w:r w:rsidR="00362C8D" w:rsidRPr="0025388E">
        <w:t>.</w:t>
      </w:r>
    </w:p>
    <w:p w14:paraId="7587DBA4" w14:textId="06317F1E" w:rsidR="00DE4BC3" w:rsidRDefault="00B4548F" w:rsidP="00A21B7A">
      <w:pPr>
        <w:pStyle w:val="TAMainText"/>
      </w:pPr>
      <w:r w:rsidRPr="0025388E">
        <w:t>The pioneer work of Davies and Maloney pointed out a depletion of acetylcholine transferase and acetylcholinesterase (AChE) enzymatic activities in some regions of the brain of AD patients after necropsy compared to normal control samples</w:t>
      </w:r>
      <w:r w:rsidR="00362C8D" w:rsidRPr="0025388E">
        <w:t xml:space="preserve"> </w:t>
      </w:r>
      <w:r w:rsidR="00DE4BC3" w:rsidRPr="0025388E">
        <w:fldChar w:fldCharType="begin"/>
      </w:r>
      <w:r w:rsidR="005E070F" w:rsidRPr="0025388E">
        <w:instrText xml:space="preserve"> ADDIN EN.CITE &lt;EndNote&gt;&lt;Cite&gt;&lt;Author&gt;Davies&lt;/Author&gt;&lt;Year&gt;1976&lt;/Year&gt;&lt;RecNum&gt;17&lt;/RecNum&gt;&lt;DisplayText&gt;[8]&lt;/DisplayText&gt;&lt;record&gt;&lt;rec-number&gt;17&lt;/rec-number&gt;&lt;foreign-keys&gt;&lt;key app="EN" db-id="xse00v5pv0fee6etearv9ve0zx9xrz2edv09" timestamp="1551970785"&gt;17&lt;/key&gt;&lt;/foreign-keys&gt;&lt;ref-type name="Journal Article"&gt;17&lt;/ref-type&gt;&lt;contributors&gt;&lt;authors&gt;&lt;author&gt;Davies, P.&lt;/author&gt;&lt;author&gt;Maloney, A. J. F.&lt;/author&gt;&lt;/authors&gt;&lt;/contributors&gt;&lt;titles&gt;&lt;title&gt;Selective loss of central cholinergic neurons in Alzheimer&amp;apos;s disease&lt;/title&gt;&lt;secondary-title&gt;Lancet&lt;/secondary-title&gt;&lt;/titles&gt;&lt;periodical&gt;&lt;full-title&gt;Lancet&lt;/full-title&gt;&lt;abbr-1&gt;Lancet&lt;/abbr-1&gt;&lt;abbr-2&gt;Lancet&lt;/abbr-2&gt;&lt;/periodical&gt;&lt;pages&gt;1403-1403&lt;/pages&gt;&lt;volume&gt;2&lt;/volume&gt;&lt;number&gt;8000&lt;/number&gt;&lt;dates&gt;&lt;year&gt;1976&lt;/year&gt;&lt;/dates&gt;&lt;isbn&gt;0140-6736&lt;/isbn&gt;&lt;accession-num&gt;WOS:A1976CQ49900018&lt;/accession-num&gt;&lt;urls&gt;&lt;related-urls&gt;&lt;url&gt;&amp;lt;Go to ISI&amp;gt;://WOS:A1976CQ49900018&lt;/url&gt;&lt;/related-urls&gt;&lt;/urls&gt;&lt;/record&gt;&lt;/Cite&gt;&lt;/EndNote&gt;</w:instrText>
      </w:r>
      <w:r w:rsidR="00DE4BC3" w:rsidRPr="0025388E">
        <w:fldChar w:fldCharType="separate"/>
      </w:r>
      <w:r w:rsidR="005E070F" w:rsidRPr="0025388E">
        <w:rPr>
          <w:noProof/>
        </w:rPr>
        <w:t>[8]</w:t>
      </w:r>
      <w:r w:rsidR="00DE4BC3" w:rsidRPr="0025388E">
        <w:fldChar w:fldCharType="end"/>
      </w:r>
      <w:r w:rsidR="00362C8D" w:rsidRPr="0025388E">
        <w:t>.</w:t>
      </w:r>
      <w:r w:rsidRPr="0025388E">
        <w:t xml:space="preserve"> The substantial loss of AChE in the amygdala, hippocampus, and cortex in AD patients was well </w:t>
      </w:r>
      <w:r w:rsidR="00F02EE6" w:rsidRPr="0025388E">
        <w:t>e</w:t>
      </w:r>
      <w:r w:rsidRPr="0025388E">
        <w:t xml:space="preserve">stablished by functional and </w:t>
      </w:r>
      <w:r w:rsidR="008F4C35" w:rsidRPr="0025388E">
        <w:t xml:space="preserve">positron emission </w:t>
      </w:r>
      <w:r w:rsidR="00DE4BC3" w:rsidRPr="0025388E">
        <w:t>tomography (PET) scan</w:t>
      </w:r>
      <w:r w:rsidRPr="0025388E">
        <w:t xml:space="preserve"> </w:t>
      </w:r>
      <w:r w:rsidR="00F02EE6" w:rsidRPr="0025388E">
        <w:t>analyses</w:t>
      </w:r>
      <w:r w:rsidR="00362C8D" w:rsidRPr="0025388E">
        <w:t xml:space="preserve"> </w:t>
      </w:r>
      <w:r w:rsidR="00DE4BC3" w:rsidRPr="0025388E">
        <w:fldChar w:fldCharType="begin">
          <w:fldData xml:space="preserve">PEVuZE5vdGU+PENpdGU+PEF1dGhvcj5LYXNhPC9BdXRob3I+PFllYXI+MTk5NzwvWWVhcj48UmVj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</w:fldData>
        </w:fldChar>
      </w:r>
      <w:r w:rsidR="005E070F" w:rsidRPr="0025388E">
        <w:instrText xml:space="preserve"> ADDIN EN.CITE </w:instrText>
      </w:r>
      <w:r w:rsidR="00DE4BC3" w:rsidRPr="0025388E">
        <w:fldChar w:fldCharType="begin">
          <w:fldData xml:space="preserve">PEVuZE5vdGU+PENpdGU+PEF1dGhvcj5LYXNhPC9BdXRob3I+PFllYXI+MTk5NzwvWWVhcj48UmVj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</w:fldData>
        </w:fldChar>
      </w:r>
      <w:r w:rsidR="005E070F" w:rsidRPr="0025388E">
        <w:instrText xml:space="preserve"> ADDIN EN.CITE.DATA </w:instrText>
      </w:r>
      <w:r w:rsidR="00DE4BC3" w:rsidRPr="0025388E">
        <w:fldChar w:fldCharType="end"/>
      </w:r>
      <w:r w:rsidR="00DE4BC3" w:rsidRPr="0025388E">
        <w:fldChar w:fldCharType="separate"/>
      </w:r>
      <w:r w:rsidR="005E070F" w:rsidRPr="0025388E">
        <w:rPr>
          <w:noProof/>
        </w:rPr>
        <w:t>[9, 10]</w:t>
      </w:r>
      <w:r w:rsidR="00DE4BC3" w:rsidRPr="0025388E">
        <w:fldChar w:fldCharType="end"/>
      </w:r>
      <w:r w:rsidR="00362C8D" w:rsidRPr="0025388E">
        <w:t>.</w:t>
      </w:r>
      <w:r w:rsidRPr="0025388E">
        <w:t xml:space="preserve"> Massive loss of neuronal nicotinic acetylcholine receptors (nAChR) and cholinergic synapses in the basal forebrain </w:t>
      </w:r>
      <w:r w:rsidR="00F02EE6" w:rsidRPr="0025388E">
        <w:t xml:space="preserve">are </w:t>
      </w:r>
      <w:r w:rsidRPr="0025388E">
        <w:t>other sign</w:t>
      </w:r>
      <w:r w:rsidR="00F02EE6" w:rsidRPr="0025388E">
        <w:t>s</w:t>
      </w:r>
      <w:r w:rsidRPr="0025388E">
        <w:t xml:space="preserve"> of AD neurodegeneration</w:t>
      </w:r>
      <w:r w:rsidR="00362C8D" w:rsidRPr="0025388E">
        <w:t xml:space="preserve"> </w:t>
      </w:r>
      <w:r w:rsidR="00DE4BC3" w:rsidRPr="0025388E">
        <w:fldChar w:fldCharType="begin">
          <w:fldData xml:space="preserve">PEVuZE5vdGU+PENpdGU+PEF1dGhvcj5RdWVyZnVydGg8L0F1dGhvcj48WWVhcj4yMDEwPC9ZZWFy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</w:fldData>
        </w:fldChar>
      </w:r>
      <w:r w:rsidR="005E070F" w:rsidRPr="0025388E">
        <w:instrText xml:space="preserve"> ADDIN EN.CITE </w:instrText>
      </w:r>
      <w:r w:rsidR="00DE4BC3" w:rsidRPr="0025388E">
        <w:fldChar w:fldCharType="begin">
          <w:fldData xml:space="preserve">PEVuZE5vdGU+PENpdGU+PEF1dGhvcj5RdWVyZnVydGg8L0F1dGhvcj48WWVhcj4yMDEwPC9ZZWFy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</w:fldData>
        </w:fldChar>
      </w:r>
      <w:r w:rsidR="005E070F" w:rsidRPr="0025388E">
        <w:instrText xml:space="preserve"> ADDIN EN.CITE.DATA </w:instrText>
      </w:r>
      <w:r w:rsidR="00DE4BC3" w:rsidRPr="0025388E">
        <w:fldChar w:fldCharType="end"/>
      </w:r>
      <w:r w:rsidR="00DE4BC3" w:rsidRPr="0025388E">
        <w:fldChar w:fldCharType="separate"/>
      </w:r>
      <w:r w:rsidR="005E070F" w:rsidRPr="0025388E">
        <w:rPr>
          <w:noProof/>
        </w:rPr>
        <w:t>[2, 11]</w:t>
      </w:r>
      <w:r w:rsidR="00DE4BC3" w:rsidRPr="0025388E">
        <w:fldChar w:fldCharType="end"/>
      </w:r>
      <w:r w:rsidR="00362C8D" w:rsidRPr="0025388E">
        <w:t>.</w:t>
      </w:r>
      <w:r w:rsidRPr="0025388E">
        <w:t xml:space="preserve"> The cholinergic failure is considered an outcome rather than </w:t>
      </w:r>
      <w:r w:rsidR="00F02EE6" w:rsidRPr="0025388E">
        <w:t xml:space="preserve">a </w:t>
      </w:r>
      <w:r w:rsidRPr="0025388E">
        <w:t>causal</w:t>
      </w:r>
      <w:r w:rsidR="00F02EE6" w:rsidRPr="0025388E">
        <w:t xml:space="preserve"> factor</w:t>
      </w:r>
      <w:r w:rsidRPr="0025388E">
        <w:t xml:space="preserve"> for AD </w:t>
      </w:r>
      <w:r w:rsidR="00F02EE6" w:rsidRPr="0025388E">
        <w:t>and it</w:t>
      </w:r>
      <w:r w:rsidRPr="0025388E">
        <w:t xml:space="preserve"> may be responsible for the progressive cognitive decline in AD patients</w:t>
      </w:r>
      <w:r w:rsidR="00362C8D" w:rsidRPr="0025388E">
        <w:t xml:space="preserve"> </w:t>
      </w:r>
      <w:r w:rsidR="00DE4BC3" w:rsidRPr="0025388E">
        <w:fldChar w:fldCharType="begin">
          <w:fldData xml:space="preserve">PEVuZE5vdGU+PENpdGU+PEF1dGhvcj5OYWthaXp1bWk8L0F1dGhvcj48WWVhcj4yMDE4PC9ZZWFy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</w:fldData>
        </w:fldChar>
      </w:r>
      <w:r w:rsidR="005E070F" w:rsidRPr="0025388E">
        <w:instrText xml:space="preserve"> ADDIN EN.CITE </w:instrText>
      </w:r>
      <w:r w:rsidR="00DE4BC3" w:rsidRPr="0025388E">
        <w:fldChar w:fldCharType="begin">
          <w:fldData xml:space="preserve">PEVuZE5vdGU+PENpdGU+PEF1dGhvcj5OYWthaXp1bWk8L0F1dGhvcj48WWVhcj4yMDE4PC9ZZWFy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</w:fldData>
        </w:fldChar>
      </w:r>
      <w:r w:rsidR="005E070F" w:rsidRPr="0025388E">
        <w:instrText xml:space="preserve"> ADDIN EN.CITE.DATA </w:instrText>
      </w:r>
      <w:r w:rsidR="00DE4BC3" w:rsidRPr="0025388E">
        <w:fldChar w:fldCharType="end"/>
      </w:r>
      <w:r w:rsidR="00DE4BC3" w:rsidRPr="0025388E">
        <w:fldChar w:fldCharType="separate"/>
      </w:r>
      <w:r w:rsidR="005E070F" w:rsidRPr="0025388E">
        <w:rPr>
          <w:noProof/>
        </w:rPr>
        <w:t>[11-13]</w:t>
      </w:r>
      <w:r w:rsidR="00DE4BC3" w:rsidRPr="0025388E">
        <w:fldChar w:fldCharType="end"/>
      </w:r>
      <w:r w:rsidR="00362C8D" w:rsidRPr="0025388E">
        <w:t>.</w:t>
      </w:r>
      <w:r w:rsidRPr="0025388E">
        <w:t xml:space="preserve"> However, the mechanisms by which cholinergic neurons and synapses are selectively impaired are not clear. </w:t>
      </w:r>
      <w:r w:rsidR="000F11B9" w:rsidRPr="0025388E">
        <w:t>Among several promising</w:t>
      </w:r>
      <w:r w:rsidR="00475B1E" w:rsidRPr="0025388E">
        <w:t xml:space="preserve"> </w:t>
      </w:r>
      <w:r w:rsidR="000F11B9" w:rsidRPr="0025388E">
        <w:t xml:space="preserve">targets, nicotinic acetylcholine receptors </w:t>
      </w:r>
      <w:r w:rsidR="00DE4BC3" w:rsidRPr="0025388E">
        <w:t>have been widely investigated for their potential therapeutic applications, owing to their pivotal role in integrating the attentive, mnemonic, and higher-order cognitive</w:t>
      </w:r>
      <w:r w:rsidR="000F11B9" w:rsidRPr="0025388E">
        <w:t xml:space="preserve"> functions</w:t>
      </w:r>
      <w:r w:rsidR="00362C8D" w:rsidRPr="0025388E">
        <w:t xml:space="preserve"> </w:t>
      </w:r>
      <w:r w:rsidR="00DE4BC3" w:rsidRPr="0025388E">
        <w:fldChar w:fldCharType="begin"/>
      </w:r>
      <w:r w:rsidR="005E070F" w:rsidRPr="0025388E">
        <w:instrText xml:space="preserve"> ADDIN EN.CITE &lt;EndNote&gt;&lt;Cite&gt;&lt;Author&gt;Dineley&lt;/Author&gt;&lt;Year&gt;2015&lt;/Year&gt;&lt;RecNum&gt;71&lt;/RecNum&gt;&lt;DisplayText&gt;[14]&lt;/DisplayText&gt;&lt;record&gt;&lt;rec-number&gt;71&lt;/rec-number&gt;&lt;foreign-keys&gt;&lt;key app="EN" db-id="xse00v5pv0fee6etearv9ve0zx9xrz2edv09" timestamp="1581605467"&gt;71&lt;/key&gt;&lt;/foreign-keys&gt;&lt;ref-type name="Journal Article"&gt;17&lt;/ref-type&gt;&lt;contributors&gt;&lt;authors&gt;&lt;author&gt;Dineley, Kelly T.&lt;/author&gt;&lt;author&gt;Pandya, Anshul A.&lt;/author&gt;&lt;author&gt;Yakel, Jerrel L.&lt;/author&gt;&lt;/authors&gt;&lt;/contributors&gt;&lt;titles&gt;&lt;title&gt;Nicotinic ACh receptors as therapeutic targets in CNS disorders&lt;/title&gt;&lt;secondary-title&gt;Trends in Pharmacological Sciences&lt;/secondary-title&gt;&lt;/titles&gt;&lt;periodical&gt;&lt;full-title&gt;Trends in Pharmacological Sciences&lt;/full-title&gt;&lt;abbr-1&gt;Trends Pharmacol. Sci.&lt;/abbr-1&gt;&lt;abbr-2&gt;Trends Pharmacol Sci&lt;/abbr-2&gt;&lt;/periodical&gt;&lt;pages&gt;96-108&lt;/pages&gt;&lt;volume&gt;36&lt;/volume&gt;&lt;number&gt;2&lt;/number&gt;&lt;keywords&gt;&lt;keyword&gt;α7 receptor&lt;/keyword&gt;&lt;keyword&gt;α4β2 receptor&lt;/keyword&gt;&lt;keyword&gt;nAChR&lt;/keyword&gt;&lt;keyword&gt;cys-loop receptor&lt;/keyword&gt;&lt;/keywords&gt;&lt;dates&gt;&lt;year&gt;2015&lt;/year&gt;&lt;pub-dates&gt;&lt;date&gt;2015/02/01/&lt;/date&gt;&lt;/pub-dates&gt;&lt;/dates&gt;&lt;isbn&gt;0165-6147&lt;/isbn&gt;&lt;urls&gt;&lt;related-urls&gt;&lt;url&gt;http://www.sciencedirect.com/science/article/pii/S0165614714002156&lt;/url&gt;&lt;/related-urls&gt;&lt;/urls&gt;&lt;electronic-resource-num&gt;https://doi.org/10.1016/j.tips.2014.12.002&lt;/electronic-resource-num&gt;&lt;/record&gt;&lt;/Cite&gt;&lt;/EndNote&gt;</w:instrText>
      </w:r>
      <w:r w:rsidR="00DE4BC3" w:rsidRPr="0025388E">
        <w:fldChar w:fldCharType="separate"/>
      </w:r>
      <w:r w:rsidR="005E070F" w:rsidRPr="0025388E">
        <w:rPr>
          <w:noProof/>
        </w:rPr>
        <w:t>[14]</w:t>
      </w:r>
      <w:r w:rsidR="00DE4BC3" w:rsidRPr="0025388E">
        <w:fldChar w:fldCharType="end"/>
      </w:r>
      <w:r w:rsidR="00362C8D" w:rsidRPr="0025388E">
        <w:t>.</w:t>
      </w:r>
      <w:r w:rsidR="00475B1E" w:rsidRPr="0025388E">
        <w:t xml:space="preserve"> </w:t>
      </w:r>
      <w:r w:rsidR="000D2FB4" w:rsidRPr="0025388E">
        <w:t>The</w:t>
      </w:r>
      <w:r w:rsidR="00475B1E" w:rsidRPr="0025388E">
        <w:t xml:space="preserve"> </w:t>
      </w:r>
      <w:r w:rsidR="000F11B9" w:rsidRPr="0025388E">
        <w:t>α7 nAChR</w:t>
      </w:r>
      <w:r w:rsidR="00475B1E" w:rsidRPr="0025388E">
        <w:t xml:space="preserve"> </w:t>
      </w:r>
      <w:r w:rsidR="000F11B9" w:rsidRPr="0025388E">
        <w:t>subtype shows the most abundant expression in mammalian</w:t>
      </w:r>
      <w:r w:rsidR="00475B1E" w:rsidRPr="0025388E">
        <w:t xml:space="preserve"> </w:t>
      </w:r>
      <w:r w:rsidR="000F11B9" w:rsidRPr="0025388E">
        <w:t>brain, with conspicuous presence in learning and memory</w:t>
      </w:r>
      <w:r w:rsidR="00475B1E" w:rsidRPr="0025388E">
        <w:t xml:space="preserve"> </w:t>
      </w:r>
      <w:r w:rsidR="00F02EE6" w:rsidRPr="0025388E">
        <w:t>centres</w:t>
      </w:r>
      <w:r w:rsidR="00475B1E" w:rsidRPr="0025388E">
        <w:t xml:space="preserve">, </w:t>
      </w:r>
      <w:r w:rsidR="00F02EE6" w:rsidRPr="0025388E">
        <w:t xml:space="preserve">i.e., </w:t>
      </w:r>
      <w:r w:rsidR="00475B1E" w:rsidRPr="0025388E">
        <w:t>the cerebral cortex and hippocampus</w:t>
      </w:r>
      <w:r w:rsidR="00362C8D" w:rsidRPr="0025388E">
        <w:t xml:space="preserve"> </w:t>
      </w:r>
      <w:r w:rsidR="00DE4BC3" w:rsidRPr="0025388E">
        <w:fldChar w:fldCharType="begin"/>
      </w:r>
      <w:r w:rsidR="005E070F" w:rsidRPr="0025388E">
        <w:instrText xml:space="preserve"> ADDIN EN.CITE &lt;EndNote&gt;&lt;Cite&gt;&lt;Author&gt;Oz&lt;/Author&gt;&lt;Year&gt;2016&lt;/Year&gt;&lt;RecNum&gt;70&lt;/RecNum&gt;&lt;DisplayText&gt;[15]&lt;/DisplayText&gt;&lt;record&gt;&lt;rec-number&gt;70&lt;/rec-number&gt;&lt;foreign-keys&gt;&lt;key app="EN" db-id="xse00v5pv0fee6etearv9ve0zx9xrz2edv09" timestamp="1581602905"&gt;70&lt;/key&gt;&lt;/foreign-keys&gt;&lt;ref-type name="Book Section"&gt;5&lt;/ref-type&gt;&lt;contributors&gt;&lt;authors&gt;&lt;author&gt;Oz, Murat&lt;/author&gt;&lt;author&gt;Petroianu, Georg&lt;/author&gt;&lt;author&gt;Lorke, Dietrich E.&lt;/author&gt;&lt;/authors&gt;&lt;secondary-authors&gt;&lt;author&gt;Li, Ming D.&lt;/author&gt;&lt;/secondary-authors&gt;&lt;/contributors&gt;&lt;titles&gt;&lt;title&gt;α7-Nicotinic Acetylcholine Receptors: New Therapeutic Avenues in Alzheimer’s Disease&lt;/title&gt;&lt;secondary-title&gt;Nicotinic Acetylcholine Receptor Technologies&lt;/secondary-title&gt;&lt;/titles&gt;&lt;pages&gt;149-169&lt;/pages&gt;&lt;dates&gt;&lt;year&gt;2016&lt;/year&gt;&lt;pub-dates&gt;&lt;date&gt;2016//&lt;/date&gt;&lt;/pub-dates&gt;&lt;/dates&gt;&lt;pub-location&gt;New York, NY&lt;/pub-location&gt;&lt;publisher&gt;Springer New York&lt;/publisher&gt;&lt;isbn&gt;978-1-4939-3768-4&lt;/isbn&gt;&lt;urls&gt;&lt;related-urls&gt;&lt;url&gt;https://doi.org/10.1007/978-1-4939-3768-4_9&lt;/url&gt;&lt;/related-urls&gt;&lt;/urls&gt;&lt;electronic-resource-num&gt;10.1007/978-1-4939-3768-4_9&lt;/electronic-resource-num&gt;&lt;/record&gt;&lt;/Cite&gt;&lt;/EndNote&gt;</w:instrText>
      </w:r>
      <w:r w:rsidR="00DE4BC3" w:rsidRPr="0025388E">
        <w:fldChar w:fldCharType="separate"/>
      </w:r>
      <w:r w:rsidR="005E070F" w:rsidRPr="0025388E">
        <w:rPr>
          <w:noProof/>
        </w:rPr>
        <w:t>[15]</w:t>
      </w:r>
      <w:r w:rsidR="00DE4BC3" w:rsidRPr="0025388E">
        <w:fldChar w:fldCharType="end"/>
      </w:r>
      <w:r w:rsidR="00362C8D" w:rsidRPr="0025388E">
        <w:t>.</w:t>
      </w:r>
      <w:r w:rsidR="00475B1E" w:rsidRPr="0025388E">
        <w:t xml:space="preserve"> </w:t>
      </w:r>
      <w:r w:rsidRPr="0025388E">
        <w:t xml:space="preserve">Of interest is the high affinity </w:t>
      </w:r>
      <w:r w:rsidR="00F02EE6" w:rsidRPr="0025388E">
        <w:t xml:space="preserve">showed by </w:t>
      </w:r>
      <w:r w:rsidRPr="0025388E">
        <w:t>the 42-amino acid β-amyloid peptide (Aβ</w:t>
      </w:r>
      <w:r w:rsidRPr="0025388E">
        <w:rPr>
          <w:vertAlign w:val="subscript"/>
        </w:rPr>
        <w:t>1-42</w:t>
      </w:r>
      <w:r w:rsidRPr="0025388E">
        <w:t xml:space="preserve">) </w:t>
      </w:r>
      <w:r w:rsidR="00F02EE6" w:rsidRPr="0025388E">
        <w:t xml:space="preserve">for </w:t>
      </w:r>
      <w:r w:rsidRPr="0025388E">
        <w:t xml:space="preserve">the α7 nAChR in </w:t>
      </w:r>
      <w:r w:rsidRPr="0025388E">
        <w:rPr>
          <w:i/>
        </w:rPr>
        <w:t>in-vitro</w:t>
      </w:r>
      <w:r w:rsidRPr="0025388E">
        <w:t xml:space="preserve"> and </w:t>
      </w:r>
      <w:r w:rsidRPr="0025388E">
        <w:rPr>
          <w:i/>
        </w:rPr>
        <w:t>in-vivo</w:t>
      </w:r>
      <w:r w:rsidRPr="0025388E">
        <w:t xml:space="preserve"> experiments in animal models</w:t>
      </w:r>
      <w:r w:rsidR="00362C8D" w:rsidRPr="0025388E">
        <w:t xml:space="preserve"> </w:t>
      </w:r>
      <w:r w:rsidR="00DE4BC3" w:rsidRPr="0025388E">
        <w:fldChar w:fldCharType="begin">
          <w:fldData xml:space="preserve">PEVuZE5vdGU+PENpdGU+PEF1dGhvcj5XYW5nPC9BdXRob3I+PFllYXI+MjAwMDwvWWVhcj48UmVj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</w:fldData>
        </w:fldChar>
      </w:r>
      <w:r w:rsidR="005E070F" w:rsidRPr="0025388E">
        <w:instrText xml:space="preserve"> ADDIN EN.CITE </w:instrText>
      </w:r>
      <w:r w:rsidR="00DE4BC3" w:rsidRPr="0025388E">
        <w:fldChar w:fldCharType="begin">
          <w:fldData xml:space="preserve">PEVuZE5vdGU+PENpdGU+PEF1dGhvcj5XYW5nPC9BdXRob3I+PFllYXI+MjAwMDwvWWVhcj48UmVj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</w:fldData>
        </w:fldChar>
      </w:r>
      <w:r w:rsidR="005E070F" w:rsidRPr="0025388E">
        <w:instrText xml:space="preserve"> ADDIN EN.CITE.DATA </w:instrText>
      </w:r>
      <w:r w:rsidR="00DE4BC3" w:rsidRPr="0025388E">
        <w:fldChar w:fldCharType="end"/>
      </w:r>
      <w:r w:rsidR="00DE4BC3" w:rsidRPr="0025388E">
        <w:fldChar w:fldCharType="separate"/>
      </w:r>
      <w:r w:rsidR="005E070F" w:rsidRPr="0025388E">
        <w:rPr>
          <w:noProof/>
        </w:rPr>
        <w:t>[16, 17]</w:t>
      </w:r>
      <w:r w:rsidR="00DE4BC3" w:rsidRPr="0025388E">
        <w:fldChar w:fldCharType="end"/>
      </w:r>
      <w:r w:rsidR="00362C8D" w:rsidRPr="0025388E">
        <w:t>.</w:t>
      </w:r>
      <w:r w:rsidR="000F11B9" w:rsidRPr="000D3754">
        <w:t xml:space="preserve"> </w:t>
      </w:r>
    </w:p>
    <w:p w14:paraId="78020A80" w14:textId="77777777" w:rsidR="00DE4BC3" w:rsidRDefault="00B4548F" w:rsidP="00A21B7A">
      <w:pPr>
        <w:pStyle w:val="TAMainText"/>
      </w:pPr>
      <w:r w:rsidRPr="0041452B">
        <w:lastRenderedPageBreak/>
        <w:t>The cholinergic hypothesis has provided over the years the theoretical support for the development of AD therapeutics</w:t>
      </w:r>
      <w:r w:rsidR="00362C8D" w:rsidRPr="0041452B">
        <w:t xml:space="preserve"> </w:t>
      </w:r>
      <w:r w:rsidR="00DE4BC3" w:rsidRPr="0041452B">
        <w:fldChar w:fldCharType="begin">
          <w:fldData xml:space="preserve">PEVuZE5vdGU+PENpdGU+PEF1dGhvcj5LYXNhPC9BdXRob3I+PFllYXI+MTk5NzwvWWVhcj48UmVj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=
</w:fldData>
        </w:fldChar>
      </w:r>
      <w:r w:rsidR="005E070F" w:rsidRPr="0041452B">
        <w:instrText xml:space="preserve"> ADDIN EN.CITE </w:instrText>
      </w:r>
      <w:r w:rsidR="00DE4BC3" w:rsidRPr="0041452B">
        <w:fldChar w:fldCharType="begin">
          <w:fldData xml:space="preserve">PEVuZE5vdGU+PENpdGU+PEF1dGhvcj5LYXNhPC9BdXRob3I+PFllYXI+MTk5NzwvWWVhcj48UmVj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=
</w:fldData>
        </w:fldChar>
      </w:r>
      <w:r w:rsidR="005E070F" w:rsidRPr="0041452B">
        <w:instrText xml:space="preserve"> ADDIN EN.CITE.DATA </w:instrText>
      </w:r>
      <w:r w:rsidR="00DE4BC3" w:rsidRPr="0041452B">
        <w:fldChar w:fldCharType="end"/>
      </w:r>
      <w:r w:rsidR="00DE4BC3" w:rsidRPr="0041452B">
        <w:fldChar w:fldCharType="separate"/>
      </w:r>
      <w:r w:rsidR="005E070F" w:rsidRPr="0041452B">
        <w:rPr>
          <w:noProof/>
        </w:rPr>
        <w:t>[9, 18, 19]</w:t>
      </w:r>
      <w:r w:rsidR="00DE4BC3" w:rsidRPr="0041452B">
        <w:fldChar w:fldCharType="end"/>
      </w:r>
      <w:r w:rsidR="00362C8D" w:rsidRPr="0041452B">
        <w:t>.</w:t>
      </w:r>
      <w:r w:rsidRPr="0041452B">
        <w:t xml:space="preserve"> </w:t>
      </w:r>
      <w:r w:rsidR="00F02EE6" w:rsidRPr="0041452B">
        <w:t xml:space="preserve">Out of </w:t>
      </w:r>
      <w:r w:rsidRPr="0041452B">
        <w:t>the four FDA-approved front-line drugs for AD treatment</w:t>
      </w:r>
      <w:r w:rsidR="00362C8D" w:rsidRPr="0041452B">
        <w:t xml:space="preserve"> </w:t>
      </w:r>
      <w:r w:rsidR="00DE4BC3" w:rsidRPr="0041452B">
        <w:fldChar w:fldCharType="begin"/>
      </w:r>
      <w:r w:rsidR="00793883" w:rsidRPr="0041452B">
        <w:instrText xml:space="preserve"> ADDIN EN.CITE &lt;EndNote&gt;&lt;Cite&gt;&lt;Author&gt;McDade&lt;/Author&gt;&lt;Year&gt;2017&lt;/Year&gt;&lt;RecNum&gt;10&lt;/RecNum&gt;&lt;DisplayText&gt;[1]&lt;/DisplayText&gt;&lt;record&gt;&lt;rec-number&gt;10&lt;/rec-number&gt;&lt;foreign-keys&gt;&lt;key app="EN" db-id="xse00v5pv0fee6etearv9ve0zx9xrz2edv09" timestamp="1551970785"&gt;10&lt;/key&gt;&lt;/foreign-keys&gt;&lt;ref-type name="Journal Article"&gt;17&lt;/ref-type&gt;&lt;contributors&gt;&lt;authors&gt;&lt;author&gt;McDade, E.&lt;/author&gt;&lt;author&gt;Bateman, R. J.&lt;/author&gt;&lt;/authors&gt;&lt;/contributors&gt;&lt;auth-address&gt;Washington University School of Medicine in St. Louis, Missouri, USA.&amp;#xD;Washington University School of Medicine in St. Louis.&lt;/auth-address&gt;&lt;titles&gt;&lt;title&gt;Stop Alzheimer&amp;apos;s before it starts&lt;/title&gt;&lt;secondary-title&gt;Nature&lt;/secondary-title&gt;&lt;/titles&gt;&lt;periodical&gt;&lt;full-title&gt;Nature&lt;/full-title&gt;&lt;abbr-1&gt;Nature&lt;/abbr-1&gt;&lt;abbr-2&gt;Nature&lt;/abbr-2&gt;&lt;/periodical&gt;&lt;pages&gt;153-155&lt;/pages&gt;&lt;volume&gt;547&lt;/volume&gt;&lt;number&gt;7662&lt;/number&gt;&lt;keywords&gt;&lt;keyword&gt;Acetylcholine/metabolism&lt;/keyword&gt;&lt;keyword&gt;Aged&lt;/keyword&gt;&lt;keyword&gt;Alzheimer Disease/drug therapy/genetics/pathology/*prevention &amp;amp; control&lt;/keyword&gt;&lt;keyword&gt;Amyloid Precursor Protein Secretases/metabolism&lt;/keyword&gt;&lt;keyword&gt;Animals&lt;/keyword&gt;&lt;keyword&gt;Aspartic Acid Endopeptidases/metabolism&lt;/keyword&gt;&lt;keyword&gt;Clinical Trials as Topic&lt;/keyword&gt;&lt;keyword&gt;*Disease Progression&lt;/keyword&gt;&lt;keyword&gt;Drug Approval&lt;/keyword&gt;&lt;keyword&gt;Drug Industry/economics&lt;/keyword&gt;&lt;keyword&gt;Humans&lt;/keyword&gt;&lt;keyword&gt;Mice&lt;/keyword&gt;&lt;keyword&gt;Plaque, Amyloid/drug therapy/genetics/prevention &amp;amp; control&lt;/keyword&gt;&lt;keyword&gt;*Prodromal Symptoms&lt;/keyword&gt;&lt;/keywords&gt;&lt;dates&gt;&lt;year&gt;2017&lt;/year&gt;&lt;pub-dates&gt;&lt;date&gt;Jul 12&lt;/date&gt;&lt;/pub-dates&gt;&lt;/dates&gt;&lt;isbn&gt;1476-4687 (Electronic)&amp;#xD;0028-0836 (Linking)&lt;/isbn&gt;&lt;accession-num&gt;28703214&lt;/accession-num&gt;&lt;urls&gt;&lt;related-urls&gt;&lt;url&gt;https://www.ncbi.nlm.nih.gov/pubmed/28703214&lt;/url&gt;&lt;/related-urls&gt;&lt;/urls&gt;&lt;electronic-resource-num&gt;10.1038/547153a&lt;/electronic-resource-num&gt;&lt;/record&gt;&lt;/Cite&gt;&lt;/EndNote&gt;</w:instrText>
      </w:r>
      <w:r w:rsidR="00DE4BC3" w:rsidRPr="0041452B">
        <w:fldChar w:fldCharType="separate"/>
      </w:r>
      <w:r w:rsidR="005E070F" w:rsidRPr="0041452B">
        <w:rPr>
          <w:noProof/>
        </w:rPr>
        <w:t>[1]</w:t>
      </w:r>
      <w:r w:rsidR="00DE4BC3" w:rsidRPr="0041452B">
        <w:fldChar w:fldCharType="end"/>
      </w:r>
      <w:r w:rsidR="00362C8D" w:rsidRPr="0041452B">
        <w:t xml:space="preserve"> ,</w:t>
      </w:r>
      <w:r w:rsidRPr="0041452B">
        <w:t xml:space="preserve"> two </w:t>
      </w:r>
      <w:r w:rsidR="00793883" w:rsidRPr="0041452B">
        <w:t xml:space="preserve">act as </w:t>
      </w:r>
      <w:r w:rsidR="00DE4BC3" w:rsidRPr="0041452B">
        <w:t xml:space="preserve">pure </w:t>
      </w:r>
      <w:r w:rsidR="00F02EE6" w:rsidRPr="0041452B">
        <w:t>cholinesterase (</w:t>
      </w:r>
      <w:r w:rsidRPr="0041452B">
        <w:t>ChE</w:t>
      </w:r>
      <w:r w:rsidR="00F02EE6" w:rsidRPr="0041452B">
        <w:t>) inhibitors</w:t>
      </w:r>
      <w:r w:rsidRPr="0041452B">
        <w:t xml:space="preserve"> (donepezil and rivastigmine), one inhibits </w:t>
      </w:r>
      <w:r w:rsidR="00362C8D" w:rsidRPr="0041452B">
        <w:t>A</w:t>
      </w:r>
      <w:r w:rsidRPr="0041452B">
        <w:t xml:space="preserve">ChE and </w:t>
      </w:r>
      <w:r w:rsidR="00F02EE6" w:rsidRPr="0041452B">
        <w:t xml:space="preserve">allosterically </w:t>
      </w:r>
      <w:r w:rsidRPr="0041452B">
        <w:t>modulates α7 nAChR (galantamine)</w:t>
      </w:r>
      <w:r w:rsidR="00741AAF" w:rsidRPr="0041452B">
        <w:t xml:space="preserve"> </w:t>
      </w:r>
      <w:r w:rsidR="00DE4BC3" w:rsidRPr="0041452B">
        <w:fldChar w:fldCharType="begin">
          <w:fldData xml:space="preserve">PEVuZE5vdGU+PENpdGU+PEF1dGhvcj5BbGJ1cXVlcnF1ZTwvQXV0aG9yPjxZZWFyPjIwMDE8L1ll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</w:fldData>
        </w:fldChar>
      </w:r>
      <w:r w:rsidR="005E070F" w:rsidRPr="0041452B">
        <w:instrText xml:space="preserve"> ADDIN EN.CITE </w:instrText>
      </w:r>
      <w:r w:rsidR="00DE4BC3" w:rsidRPr="0041452B">
        <w:fldChar w:fldCharType="begin">
          <w:fldData xml:space="preserve">PEVuZE5vdGU+PENpdGU+PEF1dGhvcj5BbGJ1cXVlcnF1ZTwvQXV0aG9yPjxZZWFyPjIwMDE8L1ll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</w:fldData>
        </w:fldChar>
      </w:r>
      <w:r w:rsidR="005E070F" w:rsidRPr="0041452B">
        <w:instrText xml:space="preserve"> ADDIN EN.CITE.DATA </w:instrText>
      </w:r>
      <w:r w:rsidR="00DE4BC3" w:rsidRPr="0041452B">
        <w:fldChar w:fldCharType="end"/>
      </w:r>
      <w:r w:rsidR="00DE4BC3" w:rsidRPr="0041452B">
        <w:fldChar w:fldCharType="separate"/>
      </w:r>
      <w:r w:rsidR="005E070F" w:rsidRPr="0041452B">
        <w:rPr>
          <w:noProof/>
        </w:rPr>
        <w:t>[20, 21]</w:t>
      </w:r>
      <w:r w:rsidR="00DE4BC3" w:rsidRPr="0041452B">
        <w:fldChar w:fldCharType="end"/>
      </w:r>
      <w:r w:rsidR="00741AAF" w:rsidRPr="0041452B">
        <w:t>,</w:t>
      </w:r>
      <w:r w:rsidRPr="0041452B">
        <w:t xml:space="preserve"> and one inhibits NMDA receptors (memantine). A fifth available medication combines rivastigmine and memantine. Although none of these drugs alters the course of the disease in clinical trials, AD patients </w:t>
      </w:r>
      <w:r w:rsidR="0042524F" w:rsidRPr="0041452B">
        <w:t>administered with</w:t>
      </w:r>
      <w:r w:rsidRPr="0041452B">
        <w:t xml:space="preserve"> </w:t>
      </w:r>
      <w:r w:rsidR="00741AAF" w:rsidRPr="0041452B">
        <w:t>A</w:t>
      </w:r>
      <w:r w:rsidRPr="0041452B">
        <w:t>ChE inhibitors performed better on memory and thinking tests</w:t>
      </w:r>
      <w:r w:rsidR="0042524F" w:rsidRPr="0041452B">
        <w:t>,</w:t>
      </w:r>
      <w:r w:rsidRPr="0041452B">
        <w:t xml:space="preserve"> delaying and/or slowing the worsening of cognitive impairment. The inhibition of neuronal AChE, as well as the allosteric modulation of α7 nAChR in AD patients may enhance the activity of nicotinic synapses improving cognitive function</w:t>
      </w:r>
      <w:r w:rsidR="00741AAF" w:rsidRPr="0041452B">
        <w:t xml:space="preserve"> </w:t>
      </w:r>
      <w:r w:rsidR="00DE4BC3" w:rsidRPr="0041452B">
        <w:fldChar w:fldCharType="begin">
          <w:fldData xml:space="preserve">PEVuZE5vdGU+PENpdGU+PEF1dGhvcj5BbGJ1cXVlcnF1ZTwvQXV0aG9yPjxZZWFyPjIwMDE8L1ll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</w:fldData>
        </w:fldChar>
      </w:r>
      <w:r w:rsidR="005E070F" w:rsidRPr="0041452B">
        <w:instrText xml:space="preserve"> ADDIN EN.CITE </w:instrText>
      </w:r>
      <w:r w:rsidR="00DE4BC3" w:rsidRPr="0041452B">
        <w:fldChar w:fldCharType="begin">
          <w:fldData xml:space="preserve">PEVuZE5vdGU+PENpdGU+PEF1dGhvcj5BbGJ1cXVlcnF1ZTwvQXV0aG9yPjxZZWFyPjIwMDE8L1ll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</w:fldData>
        </w:fldChar>
      </w:r>
      <w:r w:rsidR="005E070F" w:rsidRPr="0041452B">
        <w:instrText xml:space="preserve"> ADDIN EN.CITE.DATA </w:instrText>
      </w:r>
      <w:r w:rsidR="00DE4BC3" w:rsidRPr="0041452B">
        <w:fldChar w:fldCharType="end"/>
      </w:r>
      <w:r w:rsidR="00DE4BC3" w:rsidRPr="0041452B">
        <w:fldChar w:fldCharType="separate"/>
      </w:r>
      <w:r w:rsidR="005E070F" w:rsidRPr="0041452B">
        <w:rPr>
          <w:noProof/>
        </w:rPr>
        <w:t>[13, 19-24]</w:t>
      </w:r>
      <w:r w:rsidR="00DE4BC3" w:rsidRPr="0041452B">
        <w:fldChar w:fldCharType="end"/>
      </w:r>
      <w:r w:rsidR="00741AAF" w:rsidRPr="0041452B">
        <w:t>.</w:t>
      </w:r>
      <w:r w:rsidRPr="00EA5257">
        <w:t xml:space="preserve"> </w:t>
      </w:r>
    </w:p>
    <w:p w14:paraId="0159CE4F" w14:textId="29CA9039" w:rsidR="00DE4BC3" w:rsidRPr="0074601D" w:rsidRDefault="00EC699D" w:rsidP="00A21B7A">
      <w:pPr>
        <w:pStyle w:val="TAMainText"/>
      </w:pPr>
      <w:r w:rsidRPr="0074601D">
        <w:t xml:space="preserve">AD is a multifactorial disease </w:t>
      </w:r>
      <w:r w:rsidR="00D51478" w:rsidRPr="0074601D">
        <w:t xml:space="preserve">encompassing age, genetic background and environmental etiological factors. </w:t>
      </w:r>
      <w:r w:rsidR="00460EFD" w:rsidRPr="0074601D">
        <w:t>Therefore</w:t>
      </w:r>
      <w:r w:rsidR="00D51478" w:rsidRPr="0074601D">
        <w:t xml:space="preserve">, AD treatment </w:t>
      </w:r>
      <w:r w:rsidR="00105BFB" w:rsidRPr="0074601D">
        <w:t>requires</w:t>
      </w:r>
      <w:r w:rsidR="00D51478" w:rsidRPr="0074601D">
        <w:t xml:space="preserve"> a multi</w:t>
      </w:r>
      <w:r w:rsidR="00D56045" w:rsidRPr="0074601D">
        <w:t xml:space="preserve">ple </w:t>
      </w:r>
      <w:r w:rsidR="00D51478" w:rsidRPr="0074601D">
        <w:t xml:space="preserve">therapeutic approach. </w:t>
      </w:r>
      <w:r w:rsidR="00D56045" w:rsidRPr="0074601D">
        <w:t xml:space="preserve">Multi-target-directed ligands </w:t>
      </w:r>
      <w:r w:rsidR="000F4212" w:rsidRPr="0074601D">
        <w:t>(MTDL</w:t>
      </w:r>
      <w:r w:rsidR="00CC66F5" w:rsidRPr="0074601D">
        <w:t>s</w:t>
      </w:r>
      <w:r w:rsidR="000F4212" w:rsidRPr="0074601D">
        <w:t xml:space="preserve">) </w:t>
      </w:r>
      <w:r w:rsidR="00D56045" w:rsidRPr="0074601D">
        <w:t xml:space="preserve">emerged in the last decades as an alternative to multiple-medication therapy in which a combination of drugs with different mode of action are given to a patient </w:t>
      </w:r>
      <w:r w:rsidR="00A03200" w:rsidRPr="0074601D">
        <w:t>(</w:t>
      </w:r>
      <w:r w:rsidR="00105BFB" w:rsidRPr="0074601D">
        <w:rPr>
          <w:b/>
          <w:i/>
        </w:rPr>
        <w:t>i.e</w:t>
      </w:r>
      <w:r w:rsidR="00105BFB" w:rsidRPr="0074601D">
        <w:t>.:</w:t>
      </w:r>
      <w:r w:rsidR="00D56045" w:rsidRPr="0074601D">
        <w:t xml:space="preserve"> leprosy</w:t>
      </w:r>
      <w:r w:rsidR="00A03200" w:rsidRPr="0074601D">
        <w:t>)</w:t>
      </w:r>
      <w:r w:rsidR="0074601D">
        <w:t xml:space="preserve"> </w:t>
      </w:r>
      <w:r w:rsidR="00DE4BC3" w:rsidRPr="0074601D">
        <w:fldChar w:fldCharType="begin"/>
      </w:r>
      <w:r w:rsidR="005E070F" w:rsidRPr="0074601D">
        <w:instrText xml:space="preserve"> ADDIN EN.CITE &lt;EndNote&gt;&lt;Cite&gt;&lt;Author&gt;Smith&lt;/Author&gt;&lt;Year&gt;2017&lt;/Year&gt;&lt;RecNum&gt;39&lt;/RecNum&gt;&lt;DisplayText&gt;[25]&lt;/DisplayText&gt;&lt;record&gt;&lt;rec-number&gt;39&lt;/rec-number&gt;&lt;foreign-keys&gt;&lt;key app="EN" db-id="5xtv0t9z2fad5we250up9wegsarz2zertesw"&gt;39&lt;/key&gt;&lt;/foreign-keys&gt;&lt;ref-type name="Journal Article"&gt;17&lt;/ref-type&gt;&lt;contributors&gt;&lt;authors&gt;&lt;author&gt;Smith, Cairns S.&lt;/author&gt;&lt;author&gt;Aerts, Ann&lt;/author&gt;&lt;author&gt;Saunderson, Paul&lt;/author&gt;&lt;author&gt;Kawuma, Joseph&lt;/author&gt;&lt;author&gt;Kita, Etsuko&lt;/author&gt;&lt;author&gt;Virmond, Marcos&lt;/author&gt;&lt;/authors&gt;&lt;/contributors&gt;&lt;titles&gt;&lt;title&gt;Multidrug therapy for leprosy: a game changer on the path to elimination&lt;/title&gt;&lt;secondary-title&gt;Lancet Infectious Diseases&lt;/secondary-title&gt;&lt;/titles&gt;&lt;periodical&gt;&lt;full-title&gt;Lancet Infectious Diseases&lt;/full-title&gt;&lt;/periodical&gt;&lt;pages&gt;E293-E297&lt;/pages&gt;&lt;volume&gt;17&lt;/volume&gt;&lt;number&gt;9&lt;/number&gt;&lt;dates&gt;&lt;year&gt;2017&lt;/year&gt;&lt;pub-dates&gt;&lt;date&gt;Sep&lt;/date&gt;&lt;/pub-dates&gt;&lt;/dates&gt;&lt;isbn&gt;1473-3099&lt;/isbn&gt;&lt;accession-num&gt;WOS:000408272100002&lt;/accession-num&gt;&lt;urls&gt;&lt;related-urls&gt;&lt;url&gt;&amp;lt;Go to ISI&amp;gt;://WOS:000408272100002&lt;/url&gt;&lt;/related-urls&gt;&lt;/urls&gt;&lt;electronic-resource-num&gt;10.1016/s1473-3099(17)30418-8&lt;/electronic-resource-num&gt;&lt;/record&gt;&lt;/Cite&gt;&lt;/EndNote&gt;</w:instrText>
      </w:r>
      <w:r w:rsidR="00DE4BC3" w:rsidRPr="0074601D">
        <w:fldChar w:fldCharType="separate"/>
      </w:r>
      <w:r w:rsidR="005E070F" w:rsidRPr="0074601D">
        <w:rPr>
          <w:noProof/>
        </w:rPr>
        <w:t>[25]</w:t>
      </w:r>
      <w:r w:rsidR="00DE4BC3" w:rsidRPr="0074601D">
        <w:fldChar w:fldCharType="end"/>
      </w:r>
      <w:r w:rsidR="0074601D" w:rsidRPr="0074601D">
        <w:t>;</w:t>
      </w:r>
      <w:r w:rsidR="00D56045" w:rsidRPr="0074601D">
        <w:t xml:space="preserve"> or to multiple-compound medication in which a single pill contains several drugs</w:t>
      </w:r>
      <w:r w:rsidR="00A03200" w:rsidRPr="0074601D">
        <w:t xml:space="preserve"> (</w:t>
      </w:r>
      <w:r w:rsidR="00B1510A" w:rsidRPr="0074601D">
        <w:rPr>
          <w:b/>
          <w:i/>
        </w:rPr>
        <w:t>i.e</w:t>
      </w:r>
      <w:r w:rsidR="00B1510A" w:rsidRPr="0074601D">
        <w:t xml:space="preserve">.: </w:t>
      </w:r>
      <w:r w:rsidR="00A03200" w:rsidRPr="0074601D">
        <w:t>cardiovascular diseases)</w:t>
      </w:r>
      <w:r w:rsidR="0074601D" w:rsidRPr="0074601D">
        <w:t xml:space="preserve"> </w:t>
      </w:r>
      <w:r w:rsidR="00DE4BC3" w:rsidRPr="0074601D">
        <w:fldChar w:fldCharType="begin"/>
      </w:r>
      <w:r w:rsidR="005E070F" w:rsidRPr="0074601D">
        <w:instrText xml:space="preserve"> ADDIN EN.CITE &lt;EndNote&gt;&lt;Cite&gt;&lt;Author&gt;Wald&lt;/Author&gt;&lt;Year&gt;2003&lt;/Year&gt;&lt;RecNum&gt;40&lt;/RecNum&gt;&lt;DisplayText&gt;[26]&lt;/DisplayText&gt;&lt;record&gt;&lt;rec-number&gt;40&lt;/rec-number&gt;&lt;foreign-keys&gt;&lt;key app="EN" db-id="5xtv0t9z2fad5we250up9wegsarz2zertesw"&gt;40&lt;/key&gt;&lt;/foreign-keys&gt;&lt;ref-type name="Journal Article"&gt;17&lt;/ref-type&gt;&lt;contributors&gt;&lt;authors&gt;&lt;author&gt;Wald, N. J.&lt;/author&gt;&lt;author&gt;Law, M. R.&lt;/author&gt;&lt;/authors&gt;&lt;/contributors&gt;&lt;auth-address&gt;Univ London, Barts &amp;amp; London Queen Marys Sch Med &amp;amp; Dent, Wolfson Inst Prevent Med, Dept Environm &amp;amp; Prevent Med, London EC1M 6BQ, England.&amp;#xD;Wald, NJ (reprint author), Univ London, Barts &amp;amp; London Queen Marys Sch Med &amp;amp; Dent, Wolfson Inst Prevent Med, Dept Environm &amp;amp; Prevent Med, London EC1M 6BQ, England.&amp;#xD;n.j.wald@qmul.ac.uk&lt;/auth-address&gt;&lt;titles&gt;&lt;title&gt;A strategy to reduce cardiovascular disease by more than 80%&lt;/title&gt;&lt;secondary-title&gt;Bmj-British Medical Journal&lt;/secondary-title&gt;&lt;alt-title&gt;BMJ-British Medical Journal&lt;/alt-title&gt;&lt;/titles&gt;&lt;periodical&gt;&lt;full-title&gt;Bmj-British Medical Journal&lt;/full-title&gt;&lt;abbr-1&gt;BMJ-British Medical Journal&lt;/abbr-1&gt;&lt;/periodical&gt;&lt;alt-periodical&gt;&lt;full-title&gt;Bmj-British Medical Journal&lt;/full-title&gt;&lt;abbr-1&gt;BMJ-British Medical Journal&lt;/abbr-1&gt;&lt;/alt-periodical&gt;&lt;pages&gt;1419-1423&lt;/pages&gt;&lt;volume&gt;326&lt;/volume&gt;&lt;number&gt;7404&lt;/number&gt;&lt;keywords&gt;&lt;keyword&gt;coronary-heart-disease&lt;/keyword&gt;&lt;keyword&gt;blood-pressure&lt;/keyword&gt;&lt;keyword&gt;myocardial-infarction&lt;/keyword&gt;&lt;keyword&gt;risk-factor&lt;/keyword&gt;&lt;keyword&gt;homocysteine&lt;/keyword&gt;&lt;keyword&gt;cholesterol&lt;/keyword&gt;&lt;keyword&gt;stroke&lt;/keyword&gt;&lt;/keywords&gt;&lt;dates&gt;&lt;year&gt;2003&lt;/year&gt;&lt;pub-dates&gt;&lt;date&gt;Jun&lt;/date&gt;&lt;/pub-dates&gt;&lt;/dates&gt;&lt;isbn&gt;1756-1833&lt;/isbn&gt;&lt;accession-num&gt;WOS:000183931800015&lt;/accession-num&gt;&lt;work-type&gt;Article&lt;/work-type&gt;&lt;urls&gt;&lt;related-urls&gt;&lt;url&gt;&amp;lt;Go to ISI&amp;gt;://WOS:000183931800015&lt;/url&gt;&lt;/related-urls&gt;&lt;/urls&gt;&lt;electronic-resource-num&gt;10.1136/bmj.326.7404.1419&lt;/electronic-resource-num&gt;&lt;language&gt;English&lt;/language&gt;&lt;/record&gt;&lt;/Cite&gt;&lt;/EndNote&gt;</w:instrText>
      </w:r>
      <w:r w:rsidR="00DE4BC3" w:rsidRPr="0074601D">
        <w:fldChar w:fldCharType="separate"/>
      </w:r>
      <w:r w:rsidR="005E070F" w:rsidRPr="0074601D">
        <w:rPr>
          <w:noProof/>
        </w:rPr>
        <w:t>[26]</w:t>
      </w:r>
      <w:r w:rsidR="00DE4BC3" w:rsidRPr="0074601D">
        <w:fldChar w:fldCharType="end"/>
      </w:r>
      <w:r w:rsidR="0074601D" w:rsidRPr="0074601D">
        <w:t>.</w:t>
      </w:r>
      <w:r w:rsidR="001E5C20" w:rsidRPr="0074601D">
        <w:t xml:space="preserve"> </w:t>
      </w:r>
      <w:r w:rsidR="00367B1E" w:rsidRPr="0074601D">
        <w:t xml:space="preserve">The acronym </w:t>
      </w:r>
      <w:r w:rsidR="00B1510A" w:rsidRPr="0074601D">
        <w:t xml:space="preserve">MTDL describes </w:t>
      </w:r>
      <w:r w:rsidR="00367B1E" w:rsidRPr="0074601D">
        <w:t xml:space="preserve">single </w:t>
      </w:r>
      <w:r w:rsidR="001E5C20" w:rsidRPr="0074601D">
        <w:t>compound</w:t>
      </w:r>
      <w:r w:rsidR="00B1510A" w:rsidRPr="0074601D">
        <w:t>s having the ability to</w:t>
      </w:r>
      <w:r w:rsidR="00367B1E" w:rsidRPr="0074601D">
        <w:t xml:space="preserve"> simultaneously </w:t>
      </w:r>
      <w:r w:rsidR="00B1510A" w:rsidRPr="0074601D">
        <w:t xml:space="preserve"> interact with multiple targets</w:t>
      </w:r>
      <w:r w:rsidR="0074601D" w:rsidRPr="0074601D">
        <w:t xml:space="preserve"> </w:t>
      </w:r>
      <w:r w:rsidR="00DE4BC3" w:rsidRPr="0074601D">
        <w:fldChar w:fldCharType="begin"/>
      </w:r>
      <w:r w:rsidR="005E070F" w:rsidRPr="0074601D">
        <w:instrText xml:space="preserve"> ADDIN EN.CITE &lt;EndNote&gt;&lt;Cite&gt;&lt;Author&gt;Cavalli&lt;/Author&gt;&lt;Year&gt;2008&lt;/Year&gt;&lt;RecNum&gt;41&lt;/RecNum&gt;&lt;DisplayText&gt;[27]&lt;/DisplayText&gt;&lt;record&gt;&lt;rec-number&gt;41&lt;/rec-number&gt;&lt;foreign-keys&gt;&lt;key app="EN" db-id="5xtv0t9z2fad5we250up9wegsarz2zertesw"&gt;41&lt;/key&gt;&lt;/foreign-keys&gt;&lt;ref-type name="Journal Article"&gt;17&lt;/ref-type&gt;&lt;contributors&gt;&lt;authors&gt;&lt;author&gt;Cavalli, Andrea&lt;/author&gt;&lt;author&gt;Bolognesi, Maria Laura&lt;/author&gt;&lt;author&gt;Minarini, Anna&lt;/author&gt;&lt;author&gt;Rosini, Michela&lt;/author&gt;&lt;author&gt;Tumiatti, Vincenzo&lt;/author&gt;&lt;author&gt;Recanatini, Maurizio&lt;/author&gt;&lt;author&gt;Melchiorre, Carlo&lt;/author&gt;&lt;/authors&gt;&lt;/contributors&gt;&lt;titles&gt;&lt;title&gt;Multi-target-directed ligands to combat neurodegenerative diseases&lt;/title&gt;&lt;secondary-title&gt;Journal of Medicinal Chemistry&lt;/secondary-title&gt;&lt;/titles&gt;&lt;periodical&gt;&lt;full-title&gt;Journal of Medicinal Chemistry&lt;/full-title&gt;&lt;/periodical&gt;&lt;pages&gt;347-372&lt;/pages&gt;&lt;volume&gt;51&lt;/volume&gt;&lt;number&gt;3&lt;/number&gt;&lt;dates&gt;&lt;year&gt;2008&lt;/year&gt;&lt;pub-dates&gt;&lt;date&gt;Feb 14&lt;/date&gt;&lt;/pub-dates&gt;&lt;/dates&gt;&lt;isbn&gt;0022-2623&lt;/isbn&gt;&lt;accession-num&gt;WOS:000252968700001&lt;/accession-num&gt;&lt;urls&gt;&lt;related-urls&gt;&lt;url&gt;&amp;lt;Go to ISI&amp;gt;://WOS:000252968700001&lt;/url&gt;&lt;/related-urls&gt;&lt;/urls&gt;&lt;electronic-resource-num&gt;10.1021/jm7009364&lt;/electronic-resource-num&gt;&lt;/record&gt;&lt;/Cite&gt;&lt;/EndNote&gt;</w:instrText>
      </w:r>
      <w:r w:rsidR="00DE4BC3" w:rsidRPr="0074601D">
        <w:fldChar w:fldCharType="separate"/>
      </w:r>
      <w:r w:rsidR="005E070F" w:rsidRPr="0074601D">
        <w:rPr>
          <w:noProof/>
        </w:rPr>
        <w:t>[27]</w:t>
      </w:r>
      <w:r w:rsidR="00DE4BC3" w:rsidRPr="0074601D">
        <w:fldChar w:fldCharType="end"/>
      </w:r>
      <w:r w:rsidR="0074601D" w:rsidRPr="0074601D">
        <w:t>.</w:t>
      </w:r>
      <w:r w:rsidRPr="0074601D">
        <w:t xml:space="preserve"> </w:t>
      </w:r>
      <w:r w:rsidR="00A4704A" w:rsidRPr="0074601D">
        <w:t>Different targets-combinations were designed for developing MTDLs for AD</w:t>
      </w:r>
      <w:r w:rsidR="0074601D" w:rsidRPr="0074601D">
        <w:t xml:space="preserve"> </w:t>
      </w:r>
      <w:r w:rsidR="00DE4BC3" w:rsidRPr="0074601D">
        <w:fldChar w:fldCharType="begin">
          <w:fldData xml:space="preserve">PEVuZE5vdGU+PENpdGU+PEF1dGhvcj5MYWx1dDwvQXV0aG9yPjxZZWFyPjIwMTk8L1llYXI+PFJl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</w:fldData>
        </w:fldChar>
      </w:r>
      <w:r w:rsidR="005D79EE" w:rsidRPr="0074601D">
        <w:instrText xml:space="preserve"> ADDIN EN.CITE </w:instrText>
      </w:r>
      <w:r w:rsidR="00DE4BC3" w:rsidRPr="0074601D">
        <w:fldChar w:fldCharType="begin">
          <w:fldData xml:space="preserve">PEVuZE5vdGU+PENpdGU+PEF1dGhvcj5MYWx1dDwvQXV0aG9yPjxZZWFyPjIwMTk8L1llYXI+PFJl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</w:fldData>
        </w:fldChar>
      </w:r>
      <w:r w:rsidR="005D79EE" w:rsidRPr="0074601D">
        <w:instrText xml:space="preserve"> ADDIN EN.CITE.DATA </w:instrText>
      </w:r>
      <w:r w:rsidR="00DE4BC3" w:rsidRPr="0074601D">
        <w:fldChar w:fldCharType="end"/>
      </w:r>
      <w:r w:rsidR="00DE4BC3" w:rsidRPr="0074601D">
        <w:fldChar w:fldCharType="separate"/>
      </w:r>
      <w:r w:rsidR="005D79EE" w:rsidRPr="0074601D">
        <w:rPr>
          <w:noProof/>
        </w:rPr>
        <w:t>[28-34]</w:t>
      </w:r>
      <w:r w:rsidR="00DE4BC3" w:rsidRPr="0074601D">
        <w:fldChar w:fldCharType="end"/>
      </w:r>
      <w:r w:rsidR="0074601D" w:rsidRPr="0074601D">
        <w:t>.</w:t>
      </w:r>
      <w:r w:rsidR="00A4704A" w:rsidRPr="0074601D">
        <w:t xml:space="preserve"> </w:t>
      </w:r>
      <w:r w:rsidR="000F11B9" w:rsidRPr="0074601D">
        <w:t>Besides the advantage of acting simultaneously on more than one biological target, MTDLs have the advantages of a higher patient compliance (a parameter of paramount importance for such neurodegenerative disease), lower risk of drug-drug interactions, and lower costs to perform ADMET studies</w:t>
      </w:r>
      <w:r w:rsidR="0074601D" w:rsidRPr="0074601D">
        <w:t xml:space="preserve"> </w:t>
      </w:r>
      <w:r w:rsidR="00DE4BC3" w:rsidRPr="0074601D">
        <w:fldChar w:fldCharType="begin"/>
      </w:r>
      <w:r w:rsidR="005D79EE" w:rsidRPr="0074601D">
        <w:instrText xml:space="preserve"> ADDIN EN.CITE &lt;EndNote&gt;&lt;Cite&gt;&lt;Author&gt;Talevi&lt;/Author&gt;&lt;Year&gt;2015&lt;/Year&gt;&lt;RecNum&gt;19&lt;/RecNum&gt;&lt;DisplayText&gt;[35]&lt;/DisplayText&gt;&lt;record&gt;&lt;rec-number&gt;19&lt;/rec-number&gt;&lt;foreign-keys&gt;&lt;key app="EN" db-id="vt0frd9zmsrd07e2xfj55vefvtttffaaertf" timestamp="0"&gt;19&lt;/key&gt;&lt;/foreign-keys&gt;&lt;ref-type name="Journal Article"&gt;17&lt;/ref-type&gt;&lt;contributors&gt;&lt;authors&gt;&lt;author&gt;Talevi, Alan&lt;/author&gt;&lt;/authors&gt;&lt;/contributors&gt;&lt;titles&gt;&lt;title&gt;Multi-target pharmacology: possibilities and limitations of the “skeleton key approach” from a medicinal chemist perspective&lt;/title&gt;&lt;secondary-title&gt;Frontiers in Pharmacology&lt;/secondary-title&gt;&lt;/titles&gt;&lt;periodical&gt;&lt;full-title&gt;Frontiers in Pharmacology&lt;/full-title&gt;&lt;abbr-1&gt;Front. Pharmacol.&lt;/abbr-1&gt;&lt;abbr-2&gt;Front Pharmacol&lt;/abbr-2&gt;&lt;/periodical&gt;&lt;pages&gt;205&lt;/pages&gt;&lt;volume&gt;6&lt;/volume&gt;&lt;dates&gt;&lt;year&gt;2015&lt;/year&gt;&lt;pub-dates&gt;&lt;date&gt;09/22&amp;#xD;06/20/received&amp;#xD;09/04/accepted&lt;/date&gt;&lt;/pub-dates&gt;&lt;/dates&gt;&lt;publisher&gt;Frontiers Media S.A.&lt;/publisher&gt;&lt;isbn&gt;1663-9812&lt;/isbn&gt;&lt;accession-num&gt;PMC4585027&lt;/accession-num&gt;&lt;urls&gt;&lt;related-urls&gt;&lt;url&gt;http://www.ncbi.nlm.nih.gov/pmc/articles/PMC4585027/&lt;/url&gt;&lt;/related-urls&gt;&lt;/urls&gt;&lt;electronic-resource-num&gt;10.3389/fphar.2015.00205&lt;/electronic-resource-num&gt;&lt;remote-database-name&gt;PMC&lt;/remote-database-name&gt;&lt;/record&gt;&lt;/Cite&gt;&lt;/EndNote&gt;</w:instrText>
      </w:r>
      <w:r w:rsidR="00DE4BC3" w:rsidRPr="0074601D">
        <w:fldChar w:fldCharType="separate"/>
      </w:r>
      <w:r w:rsidR="005D79EE" w:rsidRPr="0074601D">
        <w:rPr>
          <w:noProof/>
        </w:rPr>
        <w:t>[35]</w:t>
      </w:r>
      <w:r w:rsidR="00DE4BC3" w:rsidRPr="0074601D">
        <w:fldChar w:fldCharType="end"/>
      </w:r>
      <w:r w:rsidR="0074601D" w:rsidRPr="0074601D">
        <w:t>.</w:t>
      </w:r>
      <w:r w:rsidR="000F11B9" w:rsidRPr="0074601D">
        <w:t xml:space="preserve"> </w:t>
      </w:r>
      <w:r w:rsidR="00367B1E" w:rsidRPr="0074601D">
        <w:t xml:space="preserve">Within this scenario and considering that </w:t>
      </w:r>
      <w:r w:rsidR="00F11A21" w:rsidRPr="0074601D">
        <w:t xml:space="preserve">AChE and α7 nAChR </w:t>
      </w:r>
      <w:r w:rsidR="00367B1E" w:rsidRPr="0074601D">
        <w:t xml:space="preserve">are </w:t>
      </w:r>
      <w:r w:rsidR="00F11A21" w:rsidRPr="0074601D">
        <w:t>valuable targets for</w:t>
      </w:r>
      <w:r w:rsidR="00367B1E" w:rsidRPr="0074601D">
        <w:t xml:space="preserve"> a temporary relief of </w:t>
      </w:r>
      <w:r w:rsidR="00F11A21" w:rsidRPr="0074601D">
        <w:t xml:space="preserve">AD </w:t>
      </w:r>
      <w:r w:rsidR="00367B1E" w:rsidRPr="0074601D">
        <w:t>symtoms</w:t>
      </w:r>
      <w:r w:rsidR="0074601D" w:rsidRPr="0074601D">
        <w:t xml:space="preserve"> </w:t>
      </w:r>
      <w:r w:rsidR="00DE4BC3" w:rsidRPr="0074601D">
        <w:fldChar w:fldCharType="begin">
          <w:fldData xml:space="preserve">PEVuZE5vdGU+PENpdGU+PEF1dGhvcj5Wb2xwYXRvPC9BdXRob3I+PFllYXI+MjAxODwvWWVhcj48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</w:fldData>
        </w:fldChar>
      </w:r>
      <w:r w:rsidR="005D79EE" w:rsidRPr="0074601D">
        <w:instrText xml:space="preserve"> ADDIN EN.CITE </w:instrText>
      </w:r>
      <w:r w:rsidR="00DE4BC3" w:rsidRPr="0074601D">
        <w:fldChar w:fldCharType="begin">
          <w:fldData xml:space="preserve">PEVuZE5vdGU+PENpdGU+PEF1dGhvcj5Wb2xwYXRvPC9BdXRob3I+PFllYXI+MjAxODwvWWVhcj48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</w:fldData>
        </w:fldChar>
      </w:r>
      <w:r w:rsidR="005D79EE" w:rsidRPr="0074601D">
        <w:instrText xml:space="preserve"> ADDIN EN.CITE.DATA </w:instrText>
      </w:r>
      <w:r w:rsidR="00DE4BC3" w:rsidRPr="0074601D">
        <w:fldChar w:fldCharType="end"/>
      </w:r>
      <w:r w:rsidR="00DE4BC3" w:rsidRPr="0074601D">
        <w:fldChar w:fldCharType="separate"/>
      </w:r>
      <w:r w:rsidR="005D79EE" w:rsidRPr="0074601D">
        <w:rPr>
          <w:noProof/>
        </w:rPr>
        <w:t>[36-38]</w:t>
      </w:r>
      <w:r w:rsidR="00DE4BC3" w:rsidRPr="0074601D">
        <w:fldChar w:fldCharType="end"/>
      </w:r>
      <w:r w:rsidR="0074601D" w:rsidRPr="0074601D">
        <w:t>,</w:t>
      </w:r>
      <w:r w:rsidR="00F11A21" w:rsidRPr="0074601D">
        <w:t xml:space="preserve"> we </w:t>
      </w:r>
      <w:r w:rsidR="00014566" w:rsidRPr="0074601D">
        <w:t xml:space="preserve">proposed the synthesis of </w:t>
      </w:r>
      <w:r w:rsidR="004567F6" w:rsidRPr="0074601D">
        <w:t>two</w:t>
      </w:r>
      <w:r w:rsidR="00014566" w:rsidRPr="0074601D">
        <w:t xml:space="preserve"> multifunctional ligand</w:t>
      </w:r>
      <w:r w:rsidR="004567F6" w:rsidRPr="0074601D">
        <w:t xml:space="preserve">s </w:t>
      </w:r>
      <w:r w:rsidR="004567F6" w:rsidRPr="0074601D">
        <w:rPr>
          <w:b/>
        </w:rPr>
        <w:t>MB105</w:t>
      </w:r>
      <w:r w:rsidR="004567F6" w:rsidRPr="0074601D">
        <w:t xml:space="preserve"> and </w:t>
      </w:r>
      <w:r w:rsidR="004567F6" w:rsidRPr="0074601D">
        <w:rPr>
          <w:b/>
        </w:rPr>
        <w:t>MB118</w:t>
      </w:r>
      <w:r w:rsidR="00014566" w:rsidRPr="0074601D">
        <w:t xml:space="preserve"> </w:t>
      </w:r>
      <w:r w:rsidR="00B61617" w:rsidRPr="0074601D">
        <w:t xml:space="preserve">(Figure 1) </w:t>
      </w:r>
      <w:r w:rsidR="00014566" w:rsidRPr="0074601D">
        <w:t xml:space="preserve">by </w:t>
      </w:r>
      <w:r w:rsidR="001D0F0E" w:rsidRPr="0074601D">
        <w:t xml:space="preserve">using copper(I)-catalysed azide alkyne cycloaddition </w:t>
      </w:r>
      <w:r w:rsidR="00B4548F" w:rsidRPr="0074601D">
        <w:t xml:space="preserve">click-chemistry </w:t>
      </w:r>
      <w:r w:rsidR="00014566" w:rsidRPr="0074601D">
        <w:t xml:space="preserve">(CuAAC) </w:t>
      </w:r>
      <w:r w:rsidR="00B4548F" w:rsidRPr="0074601D">
        <w:t xml:space="preserve">to </w:t>
      </w:r>
      <w:r w:rsidR="00014566" w:rsidRPr="0074601D">
        <w:t xml:space="preserve">assemble </w:t>
      </w:r>
      <w:r w:rsidR="00CA5D19" w:rsidRPr="0074601D">
        <w:t>an</w:t>
      </w:r>
      <w:r w:rsidR="00B4548F" w:rsidRPr="0074601D">
        <w:t xml:space="preserve"> </w:t>
      </w:r>
      <w:r w:rsidR="00CA5D19" w:rsidRPr="0074601D">
        <w:t>azide</w:t>
      </w:r>
      <w:r w:rsidR="00B4548F" w:rsidRPr="0074601D">
        <w:t xml:space="preserve">-tacrine </w:t>
      </w:r>
      <w:r w:rsidR="00DE01D0" w:rsidRPr="0074601D">
        <w:t xml:space="preserve">precursor </w:t>
      </w:r>
      <w:r w:rsidR="00B4548F" w:rsidRPr="0074601D">
        <w:t xml:space="preserve">to </w:t>
      </w:r>
      <w:r w:rsidR="00DE01D0" w:rsidRPr="0074601D">
        <w:t xml:space="preserve">a 2,3 disubstituted </w:t>
      </w:r>
      <w:r w:rsidR="00DE4BC3" w:rsidRPr="0074601D">
        <w:t>quinuclidine</w:t>
      </w:r>
      <w:r w:rsidR="00DE01D0" w:rsidRPr="0074601D">
        <w:t xml:space="preserve"> bearing an alkyne function</w:t>
      </w:r>
      <w:r w:rsidR="008139FE" w:rsidRPr="0074601D">
        <w:t>. On the basis of the design, the new hybrids should</w:t>
      </w:r>
      <w:r w:rsidR="00B4548F" w:rsidRPr="0074601D">
        <w:t xml:space="preserve"> ideally show a dual activity</w:t>
      </w:r>
      <w:r w:rsidR="008139FE" w:rsidRPr="0074601D">
        <w:t>, i.e.,</w:t>
      </w:r>
      <w:r w:rsidR="00B4548F" w:rsidRPr="0074601D">
        <w:t xml:space="preserve"> inhibiting AChE and activating α7 nAChR.</w:t>
      </w:r>
      <w:r w:rsidR="00F34FD9" w:rsidRPr="0074601D">
        <w:t xml:space="preserve"> Combination of two pharmacophores </w:t>
      </w:r>
      <w:r w:rsidR="008139FE" w:rsidRPr="0074601D">
        <w:t>by</w:t>
      </w:r>
      <w:r w:rsidR="00F34FD9" w:rsidRPr="0074601D">
        <w:t xml:space="preserve"> c</w:t>
      </w:r>
      <w:r w:rsidR="00F34FD9" w:rsidRPr="0074601D">
        <w:rPr>
          <w:rStyle w:val="st"/>
        </w:rPr>
        <w:t xml:space="preserve">opper(I)-catalysed azide alkyne cycloaddition (CuAAC) </w:t>
      </w:r>
      <w:r w:rsidR="00F34FD9" w:rsidRPr="0074601D">
        <w:t>presents an interesting convergent synthetic strategy. Furthermore, 1,2,3-triazole</w:t>
      </w:r>
      <w:r w:rsidR="00CE2B40" w:rsidRPr="0074601D">
        <w:t xml:space="preserve">-containing hybrids </w:t>
      </w:r>
      <w:r w:rsidR="00F34FD9" w:rsidRPr="0074601D">
        <w:t>would allow formation of favourable interactions within the active-site gorge of</w:t>
      </w:r>
      <w:r w:rsidR="00F34FD9" w:rsidRPr="00FA5AC8">
        <w:t xml:space="preserve"> </w:t>
      </w:r>
      <w:r w:rsidR="00F34FD9" w:rsidRPr="0074601D">
        <w:lastRenderedPageBreak/>
        <w:t>AChE</w:t>
      </w:r>
      <w:r w:rsidR="00977B0E" w:rsidRPr="0074601D">
        <w:t xml:space="preserve"> </w:t>
      </w:r>
      <w:r w:rsidR="00DE4BC3" w:rsidRPr="0074601D">
        <w:fldChar w:fldCharType="begin">
          <w:fldData xml:space="preserve">PEVuZE5vdGU+PENpdGU+PEF1dGhvcj5Cb3VybmU8L0F1dGhvcj48WWVhcj4yMDA0PC9ZZWFyPjxS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</w:fldData>
        </w:fldChar>
      </w:r>
      <w:r w:rsidR="005D79EE" w:rsidRPr="0074601D">
        <w:instrText xml:space="preserve"> ADDIN EN.CITE </w:instrText>
      </w:r>
      <w:r w:rsidR="00DE4BC3" w:rsidRPr="0074601D">
        <w:fldChar w:fldCharType="begin">
          <w:fldData xml:space="preserve">PEVuZE5vdGU+PENpdGU+PEF1dGhvcj5Cb3VybmU8L0F1dGhvcj48WWVhcj4yMDA0PC9ZZWFyPjxS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</w:fldData>
        </w:fldChar>
      </w:r>
      <w:r w:rsidR="005D79EE" w:rsidRPr="0074601D">
        <w:instrText xml:space="preserve"> ADDIN EN.CITE.DATA </w:instrText>
      </w:r>
      <w:r w:rsidR="00DE4BC3" w:rsidRPr="0074601D">
        <w:fldChar w:fldCharType="end"/>
      </w:r>
      <w:r w:rsidR="00DE4BC3" w:rsidRPr="0074601D">
        <w:fldChar w:fldCharType="separate"/>
      </w:r>
      <w:r w:rsidR="005D79EE" w:rsidRPr="0074601D">
        <w:rPr>
          <w:noProof/>
        </w:rPr>
        <w:t>[39-41]</w:t>
      </w:r>
      <w:r w:rsidR="00DE4BC3" w:rsidRPr="0074601D">
        <w:fldChar w:fldCharType="end"/>
      </w:r>
      <w:r w:rsidR="0074601D" w:rsidRPr="0074601D">
        <w:t>,</w:t>
      </w:r>
      <w:r w:rsidR="00F34FD9" w:rsidRPr="0074601D">
        <w:t xml:space="preserve"> </w:t>
      </w:r>
      <w:r w:rsidR="00977B0E" w:rsidRPr="0074601D">
        <w:t xml:space="preserve">as we have reported for the development of </w:t>
      </w:r>
      <w:r w:rsidR="00985154" w:rsidRPr="0074601D">
        <w:t xml:space="preserve">1,2,3-triazole-containing </w:t>
      </w:r>
      <w:r w:rsidR="00977B0E" w:rsidRPr="0074601D">
        <w:t xml:space="preserve">MTDLs </w:t>
      </w:r>
      <w:r w:rsidR="004A5957" w:rsidRPr="0074601D">
        <w:t xml:space="preserve">targeting </w:t>
      </w:r>
      <w:r w:rsidR="00985154" w:rsidRPr="0074601D">
        <w:t>AChE and GSK-3 kinase</w:t>
      </w:r>
      <w:r w:rsidR="0074601D" w:rsidRPr="0074601D">
        <w:t xml:space="preserve"> </w:t>
      </w:r>
      <w:r w:rsidR="00DE4BC3" w:rsidRPr="0074601D">
        <w:fldChar w:fldCharType="begin">
          <w:fldData xml:space="preserve">PEVuZE5vdGU+PENpdGU+PEF1dGhvcj5PdWtvbG9mZjwvQXV0aG9yPjxZZWFyPjIwMTk8L1llYXI+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</w:fldData>
        </w:fldChar>
      </w:r>
      <w:r w:rsidR="005D79EE" w:rsidRPr="0074601D">
        <w:instrText xml:space="preserve"> ADDIN EN.CITE </w:instrText>
      </w:r>
      <w:r w:rsidR="00DE4BC3" w:rsidRPr="0074601D">
        <w:fldChar w:fldCharType="begin">
          <w:fldData xml:space="preserve">PEVuZE5vdGU+PENpdGU+PEF1dGhvcj5PdWtvbG9mZjwvQXV0aG9yPjxZZWFyPjIwMTk8L1llYXI+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</w:fldData>
        </w:fldChar>
      </w:r>
      <w:r w:rsidR="005D79EE" w:rsidRPr="0074601D">
        <w:instrText xml:space="preserve"> ADDIN EN.CITE.DATA </w:instrText>
      </w:r>
      <w:r w:rsidR="00DE4BC3" w:rsidRPr="0074601D">
        <w:fldChar w:fldCharType="end"/>
      </w:r>
      <w:r w:rsidR="00DE4BC3" w:rsidRPr="0074601D">
        <w:fldChar w:fldCharType="separate"/>
      </w:r>
      <w:r w:rsidR="005D79EE" w:rsidRPr="0074601D">
        <w:rPr>
          <w:noProof/>
        </w:rPr>
        <w:t>[42]</w:t>
      </w:r>
      <w:r w:rsidR="00DE4BC3" w:rsidRPr="0074601D">
        <w:fldChar w:fldCharType="end"/>
      </w:r>
      <w:r w:rsidR="0074601D" w:rsidRPr="0074601D">
        <w:t>.</w:t>
      </w:r>
    </w:p>
    <w:p w14:paraId="6D4C5F46" w14:textId="505145C5" w:rsidR="00DE4BC3" w:rsidRDefault="00BC4EB7" w:rsidP="00A21B7A">
      <w:pPr>
        <w:pStyle w:val="TAMainText"/>
      </w:pPr>
      <w:r w:rsidRPr="0074601D">
        <w:t xml:space="preserve">To associate </w:t>
      </w:r>
      <w:r w:rsidR="00741AAF" w:rsidRPr="0074601D">
        <w:t>A</w:t>
      </w:r>
      <w:r w:rsidRPr="0074601D">
        <w:t xml:space="preserve">ChE inhibition and α7 nAChR agonist activity, </w:t>
      </w:r>
      <w:r w:rsidR="005177D5" w:rsidRPr="0074601D">
        <w:t xml:space="preserve">we </w:t>
      </w:r>
      <w:r w:rsidR="000A586A" w:rsidRPr="0074601D">
        <w:t>selected</w:t>
      </w:r>
      <w:r w:rsidR="005177D5" w:rsidRPr="0074601D">
        <w:t xml:space="preserve"> </w:t>
      </w:r>
      <w:r w:rsidR="00A02256" w:rsidRPr="0074601D">
        <w:t xml:space="preserve">6-chlorotacrine </w:t>
      </w:r>
      <w:r w:rsidRPr="0074601D">
        <w:t xml:space="preserve">to provide activity toward </w:t>
      </w:r>
      <w:r w:rsidR="00741AAF" w:rsidRPr="0074601D">
        <w:t>A</w:t>
      </w:r>
      <w:r w:rsidRPr="0074601D">
        <w:t>ChEs (Figure 1)</w:t>
      </w:r>
      <w:r w:rsidR="0074601D" w:rsidRPr="0074601D">
        <w:t xml:space="preserve"> </w:t>
      </w:r>
      <w:r w:rsidR="00DE4BC3" w:rsidRPr="0074601D">
        <w:fldChar w:fldCharType="begin"/>
      </w:r>
      <w:r w:rsidR="005D79EE" w:rsidRPr="0074601D">
        <w:instrText xml:space="preserve"> ADDIN EN.CITE &lt;EndNote&gt;&lt;Cite&gt;&lt;Author&gt;Recanatini&lt;/Author&gt;&lt;Year&gt;2000&lt;/Year&gt;&lt;RecNum&gt;82&lt;/RecNum&gt;&lt;DisplayText&gt;[43]&lt;/DisplayText&gt;&lt;record&gt;&lt;rec-number&gt;82&lt;/rec-number&gt;&lt;foreign-keys&gt;&lt;key app="EN" db-id="xse00v5pv0fee6etearv9ve0zx9xrz2edv09" timestamp="1583316711"&gt;82&lt;/key&gt;&lt;/foreign-keys&gt;&lt;ref-type name="Journal Article"&gt;17&lt;/ref-type&gt;&lt;contributors&gt;&lt;authors&gt;&lt;author&gt;Recanatini, Maurizio&lt;/author&gt;&lt;author&gt;Cavalli, Andrea&lt;/author&gt;&lt;author&gt;Belluti, Federica&lt;/author&gt;&lt;author&gt;Piazzi, Lorna&lt;/author&gt;&lt;author&gt;Rampa, Angela&lt;/author&gt;&lt;author&gt;Bisi, Alessandra&lt;/author&gt;&lt;author&gt;Gobbi, Silvia&lt;/author&gt;&lt;author&gt;Valenti, Piero&lt;/author&gt;&lt;author&gt;Andrisano, Vincenza&lt;/author&gt;&lt;author&gt;Bartolini, Manuela&lt;/author&gt;&lt;author&gt;Cavrini, Vanni&lt;/author&gt;&lt;/authors&gt;&lt;/contributors&gt;&lt;titles&gt;&lt;title&gt;SAR of 9-Amino-1,2,3,4-tetrahydroacridine-Based Acetylcholinesterase Inhibitors:  Synthesis, Enzyme Inhibitory Activity, QSAR, and Structure-Based CoMFA of Tacrine Analogues&lt;/title&gt;&lt;secondary-title&gt;Journal of Medicinal Chemistry&lt;/secondary-title&gt;&lt;/titles&gt;&lt;periodical&gt;&lt;full-title&gt;Journal of Medicinal Chemistry&lt;/full-title&gt;&lt;abbr-1&gt;J. Med. Chem.&lt;/abbr-1&gt;&lt;abbr-2&gt;J Med Chem&lt;/abbr-2&gt;&lt;/periodical&gt;&lt;pages&gt;2007-2018&lt;/pages&gt;&lt;volume&gt;43&lt;/volume&gt;&lt;number&gt;10&lt;/number&gt;&lt;dates&gt;&lt;year&gt;2000&lt;/year&gt;&lt;pub-dates&gt;&lt;date&gt;2000/05/01&lt;/date&gt;&lt;/pub-dates&gt;&lt;/dates&gt;&lt;publisher&gt;American Chemical Society&lt;/publisher&gt;&lt;isbn&gt;0022-2623&lt;/isbn&gt;&lt;urls&gt;&lt;related-urls&gt;&lt;url&gt;https://doi.org/10.1021/jm990971t&lt;/url&gt;&lt;/related-urls&gt;&lt;/urls&gt;&lt;electronic-resource-num&gt;10.1021/jm990971t&lt;/electronic-resource-num&gt;&lt;/record&gt;&lt;/Cite&gt;&lt;/EndNote&gt;</w:instrText>
      </w:r>
      <w:r w:rsidR="00DE4BC3" w:rsidRPr="0074601D">
        <w:fldChar w:fldCharType="separate"/>
      </w:r>
      <w:r w:rsidR="005D79EE" w:rsidRPr="0074601D">
        <w:rPr>
          <w:noProof/>
        </w:rPr>
        <w:t>[43]</w:t>
      </w:r>
      <w:r w:rsidR="00DE4BC3" w:rsidRPr="0074601D">
        <w:fldChar w:fldCharType="end"/>
      </w:r>
      <w:r w:rsidR="00D03DE5" w:rsidRPr="0074601D">
        <w:t xml:space="preserve">. </w:t>
      </w:r>
      <w:r w:rsidRPr="0074601D">
        <w:t xml:space="preserve">This selection was also based on the fact </w:t>
      </w:r>
      <w:r w:rsidR="005177D5" w:rsidRPr="0074601D">
        <w:t xml:space="preserve">the primary amino group of </w:t>
      </w:r>
      <w:r w:rsidRPr="0074601D">
        <w:t>tacrine</w:t>
      </w:r>
      <w:r w:rsidR="005177D5" w:rsidRPr="0074601D">
        <w:t xml:space="preserve"> scaffold</w:t>
      </w:r>
      <w:r w:rsidRPr="0074601D">
        <w:t xml:space="preserve"> can easily be </w:t>
      </w:r>
      <w:r w:rsidR="005177D5" w:rsidRPr="0074601D">
        <w:t>functionalised</w:t>
      </w:r>
      <w:r w:rsidRPr="0074601D">
        <w:t xml:space="preserve"> while retaining a </w:t>
      </w:r>
      <w:r w:rsidR="00D03DE5" w:rsidRPr="0074601D">
        <w:t xml:space="preserve">satisfactory anticholinesterase </w:t>
      </w:r>
      <w:r w:rsidRPr="0074601D">
        <w:t>activity</w:t>
      </w:r>
      <w:r w:rsidR="00D03DE5" w:rsidRPr="0074601D">
        <w:t xml:space="preserve">. </w:t>
      </w:r>
      <w:r w:rsidRPr="0074601D">
        <w:t xml:space="preserve">Consequently, many tacrine-based </w:t>
      </w:r>
      <w:r w:rsidR="005177D5" w:rsidRPr="0074601D">
        <w:t>multifunctional ligand</w:t>
      </w:r>
      <w:r w:rsidR="0092465A" w:rsidRPr="0074601D">
        <w:t>s</w:t>
      </w:r>
      <w:r w:rsidRPr="0074601D">
        <w:t xml:space="preserve"> exhibiting </w:t>
      </w:r>
      <w:r w:rsidR="005177D5" w:rsidRPr="0074601D">
        <w:t xml:space="preserve">good </w:t>
      </w:r>
      <w:r w:rsidR="0092465A" w:rsidRPr="0074601D">
        <w:t xml:space="preserve">activity towards either </w:t>
      </w:r>
      <w:r w:rsidR="00741AAF" w:rsidRPr="0074601D">
        <w:t>A</w:t>
      </w:r>
      <w:r w:rsidRPr="0074601D">
        <w:t xml:space="preserve">ChE </w:t>
      </w:r>
      <w:r w:rsidR="0092465A" w:rsidRPr="0074601D">
        <w:t xml:space="preserve">enzymes </w:t>
      </w:r>
      <w:r w:rsidRPr="0074601D">
        <w:t xml:space="preserve">have been reported in the </w:t>
      </w:r>
      <w:r w:rsidR="005177D5" w:rsidRPr="0074601D">
        <w:t>literature</w:t>
      </w:r>
      <w:r w:rsidR="0074601D" w:rsidRPr="0074601D">
        <w:t xml:space="preserve"> </w:t>
      </w:r>
      <w:r w:rsidR="00DE4BC3" w:rsidRPr="0074601D">
        <w:fldChar w:fldCharType="begin">
          <w:fldData xml:space="preserve">PEVuZE5vdGU+PENpdGU+PEF1dGhvcj5MaW48L0F1dGhvcj48WWVhcj4yMDE3PC9ZZWFyPjxSZWNO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</w:fldData>
        </w:fldChar>
      </w:r>
      <w:r w:rsidR="005D79EE" w:rsidRPr="0074601D">
        <w:instrText xml:space="preserve"> ADDIN EN.CITE </w:instrText>
      </w:r>
      <w:r w:rsidR="00DE4BC3" w:rsidRPr="0074601D">
        <w:fldChar w:fldCharType="begin">
          <w:fldData xml:space="preserve">PEVuZE5vdGU+PENpdGU+PEF1dGhvcj5MaW48L0F1dGhvcj48WWVhcj4yMDE3PC9ZZWFyPjxSZWNO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</w:fldData>
        </w:fldChar>
      </w:r>
      <w:r w:rsidR="005D79EE" w:rsidRPr="0074601D">
        <w:instrText xml:space="preserve"> ADDIN EN.CITE.DATA </w:instrText>
      </w:r>
      <w:r w:rsidR="00DE4BC3" w:rsidRPr="0074601D">
        <w:fldChar w:fldCharType="end"/>
      </w:r>
      <w:r w:rsidR="00DE4BC3" w:rsidRPr="0074601D">
        <w:fldChar w:fldCharType="separate"/>
      </w:r>
      <w:r w:rsidR="005D79EE" w:rsidRPr="0074601D">
        <w:rPr>
          <w:noProof/>
        </w:rPr>
        <w:t>[44-47]</w:t>
      </w:r>
      <w:r w:rsidR="00DE4BC3" w:rsidRPr="0074601D">
        <w:fldChar w:fldCharType="end"/>
      </w:r>
      <w:r w:rsidR="0074601D" w:rsidRPr="0074601D">
        <w:t>.</w:t>
      </w:r>
      <w:r w:rsidRPr="0074601D">
        <w:t xml:space="preserve"> Amongst the </w:t>
      </w:r>
      <w:r w:rsidR="003A44F0" w:rsidRPr="0074601D">
        <w:t>developed α7 nAChR agonists</w:t>
      </w:r>
      <w:r w:rsidR="0074601D" w:rsidRPr="0074601D">
        <w:t xml:space="preserve"> </w:t>
      </w:r>
      <w:r w:rsidR="00DE4BC3" w:rsidRPr="0074601D">
        <w:fldChar w:fldCharType="begin"/>
      </w:r>
      <w:r w:rsidR="005D79EE" w:rsidRPr="0074601D">
        <w:instrText xml:space="preserve"> ADDIN EN.CITE &lt;EndNote&gt;&lt;Cite&gt;&lt;Author&gt;Yang&lt;/Author&gt;&lt;Year&gt;2017&lt;/Year&gt;&lt;RecNum&gt;83&lt;/RecNum&gt;&lt;DisplayText&gt;[48]&lt;/DisplayText&gt;&lt;record&gt;&lt;rec-number&gt;83&lt;/rec-number&gt;&lt;foreign-keys&gt;&lt;key app="EN" db-id="xse00v5pv0fee6etearv9ve0zx9xrz2edv09" timestamp="1583317922"&gt;83&lt;/key&gt;&lt;/foreign-keys&gt;&lt;ref-type name="Journal Article"&gt;17&lt;/ref-type&gt;&lt;contributors&gt;&lt;authors&gt;&lt;author&gt;Yang, Taoyi&lt;/author&gt;&lt;author&gt;Xiao, Ting&lt;/author&gt;&lt;author&gt;Sun, Qi&lt;/author&gt;&lt;author&gt;Wang, Kewei&lt;/author&gt;&lt;/authors&gt;&lt;/contributors&gt;&lt;titles&gt;&lt;title&gt;The current agonists and positive allosteric modulators of α7 nAChR for CNS indications in clinical trials&lt;/title&gt;&lt;secondary-title&gt;Acta Pharmaceutica Sinica B&lt;/secondary-title&gt;&lt;/titles&gt;&lt;periodical&gt;&lt;full-title&gt;Acta Pharmaceutica Sinica B&lt;/full-title&gt;&lt;/periodical&gt;&lt;pages&gt;611-622&lt;/pages&gt;&lt;volume&gt;7&lt;/volume&gt;&lt;number&gt;6&lt;/number&gt;&lt;keywords&gt;&lt;keyword&gt;Alpha7&lt;/keyword&gt;&lt;keyword&gt;nAChR&lt;/keyword&gt;&lt;keyword&gt;Positive allosteric modulators&lt;/keyword&gt;&lt;keyword&gt;Schizophrenia&lt;/keyword&gt;&lt;keyword&gt;Alzheimer&amp;apos;s disease&lt;/keyword&gt;&lt;keyword&gt;Acetylcholine&lt;/keyword&gt;&lt;keyword&gt;Ion channel&lt;/keyword&gt;&lt;/keywords&gt;&lt;dates&gt;&lt;year&gt;2017&lt;/year&gt;&lt;pub-dates&gt;&lt;date&gt;2017/11/01/&lt;/date&gt;&lt;/pub-dates&gt;&lt;/dates&gt;&lt;isbn&gt;2211-3835&lt;/isbn&gt;&lt;urls&gt;&lt;related-urls&gt;&lt;url&gt;http://www.sciencedirect.com/science/article/pii/S2211383517301922&lt;/url&gt;&lt;/related-urls&gt;&lt;/urls&gt;&lt;electronic-resource-num&gt;https://doi.org/10.1016/j.apsb.2017.09.001&lt;/electronic-resource-num&gt;&lt;/record&gt;&lt;/Cite&gt;&lt;/EndNote&gt;</w:instrText>
      </w:r>
      <w:r w:rsidR="00DE4BC3" w:rsidRPr="0074601D">
        <w:fldChar w:fldCharType="separate"/>
      </w:r>
      <w:r w:rsidR="005D79EE" w:rsidRPr="0074601D">
        <w:rPr>
          <w:noProof/>
        </w:rPr>
        <w:t>[48]</w:t>
      </w:r>
      <w:r w:rsidR="00DE4BC3" w:rsidRPr="0074601D">
        <w:fldChar w:fldCharType="end"/>
      </w:r>
      <w:r w:rsidR="0074601D" w:rsidRPr="0074601D">
        <w:t>,</w:t>
      </w:r>
      <w:r w:rsidRPr="0074601D">
        <w:t xml:space="preserve"> we selected the </w:t>
      </w:r>
      <w:r w:rsidR="003A44F0" w:rsidRPr="0074601D">
        <w:t>2,3 disubstituted quinuclidines</w:t>
      </w:r>
      <w:r w:rsidR="00A02256" w:rsidRPr="0074601D">
        <w:t xml:space="preserve"> </w:t>
      </w:r>
      <w:r w:rsidR="0092465A" w:rsidRPr="0074601D">
        <w:t xml:space="preserve">which are endowed with </w:t>
      </w:r>
      <w:r w:rsidR="003A44F0" w:rsidRPr="0074601D">
        <w:t xml:space="preserve">high affinity for α7 nAChR </w:t>
      </w:r>
      <w:r w:rsidRPr="0074601D">
        <w:t>(</w:t>
      </w:r>
      <w:r w:rsidR="0074601D" w:rsidRPr="0074601D">
        <w:t xml:space="preserve">Figure 1) </w:t>
      </w:r>
      <w:r w:rsidR="00DE4BC3" w:rsidRPr="0074601D">
        <w:fldChar w:fldCharType="begin">
          <w:fldData xml:space="preserve">PEVuZE5vdGU+PENpdGU+PEF1dGhvcj5NYXp1cm92PC9BdXRob3I+PFllYXI+MjAxMjwvWWVhcj48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</w:fldData>
        </w:fldChar>
      </w:r>
      <w:r w:rsidR="005D79EE" w:rsidRPr="0074601D">
        <w:instrText xml:space="preserve"> ADDIN EN.CITE </w:instrText>
      </w:r>
      <w:r w:rsidR="00DE4BC3" w:rsidRPr="0074601D">
        <w:fldChar w:fldCharType="begin">
          <w:fldData xml:space="preserve">PEVuZE5vdGU+PENpdGU+PEF1dGhvcj5NYXp1cm92PC9BdXRob3I+PFllYXI+MjAxMjwvWWVhcj48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</w:fldData>
        </w:fldChar>
      </w:r>
      <w:r w:rsidR="005D79EE" w:rsidRPr="0074601D">
        <w:instrText xml:space="preserve"> ADDIN EN.CITE.DATA </w:instrText>
      </w:r>
      <w:r w:rsidR="00DE4BC3" w:rsidRPr="0074601D">
        <w:fldChar w:fldCharType="end"/>
      </w:r>
      <w:r w:rsidR="00DE4BC3" w:rsidRPr="0074601D">
        <w:fldChar w:fldCharType="separate"/>
      </w:r>
      <w:r w:rsidR="005D79EE" w:rsidRPr="0074601D">
        <w:rPr>
          <w:noProof/>
        </w:rPr>
        <w:t>[49, 50]</w:t>
      </w:r>
      <w:r w:rsidR="00DE4BC3" w:rsidRPr="0074601D">
        <w:fldChar w:fldCharType="end"/>
      </w:r>
      <w:r w:rsidR="0074601D" w:rsidRPr="0074601D">
        <w:t>.</w:t>
      </w:r>
    </w:p>
    <w:p w14:paraId="25EFF193" w14:textId="77777777" w:rsidR="00DE4BC3" w:rsidRDefault="00EC5C00" w:rsidP="00A21B7A">
      <w:pPr>
        <w:pStyle w:val="TAMainText"/>
      </w:pPr>
      <w:r w:rsidRPr="004456A1">
        <w:object w:dxaOrig="9105" w:dyaOrig="3369" w14:anchorId="0D6C9F9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8pt;height:151.5pt" o:ole="">
            <v:imagedata r:id="rId10" o:title=""/>
          </v:shape>
          <o:OLEObject Type="Embed" ProgID="ChemDraw.Document.6.0" ShapeID="_x0000_i1025" DrawAspect="Content" ObjectID="_1787584102" r:id="rId11"/>
        </w:object>
      </w:r>
    </w:p>
    <w:p w14:paraId="01135E10" w14:textId="77777777" w:rsidR="004456A1" w:rsidRDefault="00BC4EB7" w:rsidP="00A21B7A">
      <w:pPr>
        <w:pStyle w:val="TAMainText"/>
      </w:pPr>
      <w:r>
        <w:rPr>
          <w:b/>
          <w:lang w:val="en-US"/>
        </w:rPr>
        <w:t>Figure</w:t>
      </w:r>
      <w:r w:rsidRPr="00D13D44">
        <w:rPr>
          <w:b/>
          <w:lang w:val="en-US"/>
        </w:rPr>
        <w:t xml:space="preserve"> 1.</w:t>
      </w:r>
      <w:r w:rsidRPr="00034829">
        <w:rPr>
          <w:lang w:val="en-US"/>
        </w:rPr>
        <w:t xml:space="preserve"> </w:t>
      </w:r>
      <w:r>
        <w:t xml:space="preserve">Structures of 6-chloro </w:t>
      </w:r>
      <w:r w:rsidR="00506197">
        <w:t>tacrine</w:t>
      </w:r>
      <w:r>
        <w:t xml:space="preserve"> </w:t>
      </w:r>
      <w:r w:rsidRPr="00A2305D">
        <w:rPr>
          <w:b/>
        </w:rPr>
        <w:t>I</w:t>
      </w:r>
      <w:r>
        <w:t>,</w:t>
      </w:r>
      <w:r w:rsidR="00A2305D">
        <w:t xml:space="preserve"> </w:t>
      </w:r>
      <w:r w:rsidR="00A2305D" w:rsidRPr="00A2305D">
        <w:t>high-affinity quinuclidine-containing</w:t>
      </w:r>
      <w:r w:rsidR="00A2305D">
        <w:t xml:space="preserve"> </w:t>
      </w:r>
      <w:r w:rsidR="00A2305D" w:rsidRPr="00A2305D">
        <w:rPr>
          <w:rFonts w:ascii="Symbol" w:hAnsi="Symbol"/>
        </w:rPr>
        <w:t></w:t>
      </w:r>
      <w:r w:rsidR="00A2305D" w:rsidRPr="00A2305D">
        <w:t xml:space="preserve">7 </w:t>
      </w:r>
      <w:r w:rsidR="00A2305D">
        <w:t xml:space="preserve">nAChR </w:t>
      </w:r>
      <w:r w:rsidR="00A2305D" w:rsidRPr="00A2305D">
        <w:t xml:space="preserve">ligands </w:t>
      </w:r>
      <w:r w:rsidR="00A2305D" w:rsidRPr="00A2305D">
        <w:rPr>
          <w:b/>
        </w:rPr>
        <w:t>II</w:t>
      </w:r>
      <w:r w:rsidR="00A2305D">
        <w:t xml:space="preserve"> </w:t>
      </w:r>
      <w:r>
        <w:t xml:space="preserve">and targeted multifunctional ligands </w:t>
      </w:r>
      <w:r w:rsidRPr="00A2305D">
        <w:rPr>
          <w:b/>
        </w:rPr>
        <w:t>MB105</w:t>
      </w:r>
      <w:r>
        <w:t xml:space="preserve"> and </w:t>
      </w:r>
      <w:r w:rsidRPr="00A2305D">
        <w:rPr>
          <w:b/>
        </w:rPr>
        <w:t>MB118</w:t>
      </w:r>
      <w:r>
        <w:t>.</w:t>
      </w:r>
    </w:p>
    <w:p w14:paraId="5F0C2E21" w14:textId="77777777" w:rsidR="00DE4BC3" w:rsidRDefault="00DE4BC3" w:rsidP="00A21B7A">
      <w:pPr>
        <w:pStyle w:val="TAMainText"/>
      </w:pPr>
    </w:p>
    <w:p w14:paraId="7152892B" w14:textId="77777777" w:rsidR="00AF3286" w:rsidRPr="00EA5257" w:rsidRDefault="00364F01" w:rsidP="00EA5257">
      <w:pPr>
        <w:pStyle w:val="Titolo1"/>
        <w:rPr>
          <w:lang w:val="en-GB"/>
        </w:rPr>
      </w:pPr>
      <w:r w:rsidRPr="00EA5257">
        <w:rPr>
          <w:lang w:val="en-GB"/>
        </w:rPr>
        <w:t>Material and methods</w:t>
      </w:r>
    </w:p>
    <w:p w14:paraId="0665327B" w14:textId="77777777" w:rsidR="00364F01" w:rsidRPr="00EA5257" w:rsidRDefault="00364F01" w:rsidP="00AF3286">
      <w:pPr>
        <w:pStyle w:val="Titolo2"/>
        <w:rPr>
          <w:lang w:val="en-GB"/>
        </w:rPr>
      </w:pPr>
      <w:r w:rsidRPr="00EA5257">
        <w:rPr>
          <w:lang w:val="en-GB"/>
        </w:rPr>
        <w:t>Chemistry</w:t>
      </w:r>
    </w:p>
    <w:p w14:paraId="734E55E6" w14:textId="77777777" w:rsidR="00364F01" w:rsidRPr="00EA5257" w:rsidRDefault="00364F01" w:rsidP="00AF3286">
      <w:pPr>
        <w:pStyle w:val="Titolo3"/>
        <w:rPr>
          <w:rFonts w:cs="Arial"/>
          <w:lang w:val="en-GB"/>
        </w:rPr>
      </w:pPr>
      <w:r w:rsidRPr="00EA5257">
        <w:rPr>
          <w:rFonts w:cs="Arial"/>
          <w:lang w:val="en-GB"/>
        </w:rPr>
        <w:t>General</w:t>
      </w:r>
    </w:p>
    <w:p w14:paraId="1F4241C2" w14:textId="77777777" w:rsidR="00F03B3D" w:rsidRPr="00EA5257" w:rsidRDefault="00025511" w:rsidP="00A21B7A">
      <w:pPr>
        <w:pStyle w:val="TAMainText"/>
      </w:pPr>
      <w:r w:rsidRPr="00EA5257">
        <w:t xml:space="preserve">Solvents were purified by a dry solvent station MB-SPS-800 (MBraun) immediately prior to use. </w:t>
      </w:r>
      <w:r w:rsidRPr="00EA5257">
        <w:rPr>
          <w:color w:val="000000"/>
        </w:rPr>
        <w:t>Triethylamine was distilled from CaH</w:t>
      </w:r>
      <w:r w:rsidRPr="00EA5257">
        <w:rPr>
          <w:color w:val="000000"/>
          <w:vertAlign w:val="subscript"/>
        </w:rPr>
        <w:t>2</w:t>
      </w:r>
      <w:r w:rsidRPr="00EA5257">
        <w:rPr>
          <w:color w:val="000000"/>
          <w:position w:val="-6"/>
          <w:vertAlign w:val="subscript"/>
        </w:rPr>
        <w:t xml:space="preserve"> </w:t>
      </w:r>
      <w:r w:rsidRPr="00EA5257">
        <w:rPr>
          <w:color w:val="000000"/>
        </w:rPr>
        <w:t>and stored over BaO or KOH.</w:t>
      </w:r>
      <w:r w:rsidRPr="00EA5257">
        <w:t xml:space="preserve"> All reagents were obtained from commercial suppliers (Sigma Aldrich, Acros, TCI) unless otherwise stated. Column chromatography purifications were performed on silica gel (40–63 μm) from Macherey-Nagel. Thin-layer chromatography (TLC) was carried out on Merck DC Kieselgel 60 F-254 aluminium sheets. Compounds were visualized by </w:t>
      </w:r>
      <w:r w:rsidRPr="00EA5257">
        <w:lastRenderedPageBreak/>
        <w:t xml:space="preserve">UV irradiation and/or spraying with a solution of potassium permanganate, followed by charring at 150 °C. </w:t>
      </w:r>
      <w:r w:rsidRPr="00EA5257">
        <w:rPr>
          <w:vertAlign w:val="superscript"/>
        </w:rPr>
        <w:t>1</w:t>
      </w:r>
      <w:r w:rsidRPr="00EA5257">
        <w:t xml:space="preserve">H and </w:t>
      </w:r>
      <w:r w:rsidRPr="00EA5257">
        <w:rPr>
          <w:vertAlign w:val="superscript"/>
        </w:rPr>
        <w:t>13</w:t>
      </w:r>
      <w:r w:rsidRPr="00EA5257">
        <w:t>C NMR spectra were recorded with a Bruker DPX 300 spectrometer (Bruker, Wissembourg, France). Chemical shifts are expressed in parts per million (ppm) from CDCl</w:t>
      </w:r>
      <w:r w:rsidRPr="00EA5257">
        <w:rPr>
          <w:vertAlign w:val="subscript"/>
        </w:rPr>
        <w:t>3</w:t>
      </w:r>
      <w:r w:rsidRPr="00EA5257">
        <w:t xml:space="preserve"> (δ</w:t>
      </w:r>
      <w:r w:rsidRPr="00EA5257">
        <w:rPr>
          <w:vertAlign w:val="subscript"/>
        </w:rPr>
        <w:t>H</w:t>
      </w:r>
      <w:r w:rsidRPr="00EA5257">
        <w:t xml:space="preserve"> = 7.26 ppm, δ</w:t>
      </w:r>
      <w:r w:rsidRPr="00EA5257">
        <w:rPr>
          <w:vertAlign w:val="subscript"/>
        </w:rPr>
        <w:t>C</w:t>
      </w:r>
      <w:r w:rsidRPr="00EA5257">
        <w:t xml:space="preserve"> = 77.16 ppm), and CD</w:t>
      </w:r>
      <w:r w:rsidRPr="00EA5257">
        <w:rPr>
          <w:vertAlign w:val="subscript"/>
        </w:rPr>
        <w:t>3</w:t>
      </w:r>
      <w:r w:rsidRPr="00EA5257">
        <w:t>OD (δ</w:t>
      </w:r>
      <w:r w:rsidRPr="00EA5257">
        <w:rPr>
          <w:vertAlign w:val="subscript"/>
        </w:rPr>
        <w:t>H</w:t>
      </w:r>
      <w:r w:rsidRPr="00EA5257">
        <w:t xml:space="preserve"> = 3.31 ppm, δ</w:t>
      </w:r>
      <w:r w:rsidRPr="00EA5257">
        <w:rPr>
          <w:vertAlign w:val="subscript"/>
        </w:rPr>
        <w:t>C</w:t>
      </w:r>
      <w:r w:rsidRPr="00EA5257">
        <w:t xml:space="preserve"> = 49.00 ppm). J values are expressed in Hz. Mass spectra were obtained with a Finnigan LCQ Advantage MAX (ion trap) apparatus equipped with an electrospray source. High-resolution mass spectra were obtained with a Varian MAT 311 spectrometer using electrospray analysis. Analytical HPLC was performed on a Thermo Electron Surveyor instrument equipped with a PDA detector under the following conditions: Thermo Hypersil GOLD C18 column (5 µm, 4.6 x 100 mm), with 0.1% aq. TFA/CH</w:t>
      </w:r>
      <w:r w:rsidRPr="00EA5257">
        <w:rPr>
          <w:vertAlign w:val="subscript"/>
        </w:rPr>
        <w:t>3</w:t>
      </w:r>
      <w:r w:rsidRPr="00EA5257">
        <w:t>CN (90/10) as eluent (5 min), followed by a linear 10-100% CH</w:t>
      </w:r>
      <w:r w:rsidRPr="00EA5257">
        <w:rPr>
          <w:vertAlign w:val="subscript"/>
        </w:rPr>
        <w:t>3</w:t>
      </w:r>
      <w:r w:rsidRPr="00EA5257">
        <w:t xml:space="preserve">CN gradient (45 min), at a flow rate of 1.0 mL/min and with </w:t>
      </w:r>
      <w:r w:rsidRPr="00EA5257">
        <w:rPr>
          <w:rStyle w:val="Enfasicorsivo"/>
          <w:i w:val="0"/>
          <w:iCs w:val="0"/>
        </w:rPr>
        <w:t>UV detection Max Plot</w:t>
      </w:r>
      <w:r w:rsidRPr="00EA5257">
        <w:rPr>
          <w:rStyle w:val="st"/>
        </w:rPr>
        <w:t xml:space="preserve"> 220</w:t>
      </w:r>
      <w:r w:rsidRPr="00EA5257">
        <w:t>−</w:t>
      </w:r>
      <w:r w:rsidRPr="00EA5257">
        <w:rPr>
          <w:rStyle w:val="st"/>
        </w:rPr>
        <w:t xml:space="preserve">360 nm. </w:t>
      </w:r>
      <w:r w:rsidR="00D46FB3" w:rsidRPr="00AC11F1">
        <w:t>Semi-preparative RP-HPLC was performed on a Thermo Scientific SPECTRASYSTEM liquid chromatography system (P4000) equipped with a UV-visible 2000 detector</w:t>
      </w:r>
      <w:r w:rsidR="003A5E26">
        <w:t xml:space="preserve"> </w:t>
      </w:r>
      <w:r w:rsidR="003A5E26" w:rsidRPr="00EA5257">
        <w:t>under the following conditions:</w:t>
      </w:r>
      <w:r w:rsidR="003A5E26">
        <w:t xml:space="preserve"> </w:t>
      </w:r>
      <w:r w:rsidR="00D46FB3" w:rsidRPr="00AC11F1">
        <w:t>Varian</w:t>
      </w:r>
      <w:r w:rsidR="00D46FB3">
        <w:t xml:space="preserve"> </w:t>
      </w:r>
      <w:r w:rsidR="00D46FB3" w:rsidRPr="00AC11F1">
        <w:t>Kromasil C18 column</w:t>
      </w:r>
      <w:r w:rsidR="003A5E26">
        <w:t xml:space="preserve"> (</w:t>
      </w:r>
      <w:r w:rsidR="00D46FB3" w:rsidRPr="00AC11F1">
        <w:t xml:space="preserve">10 μm, 21.2 × 250 mm) with </w:t>
      </w:r>
      <w:r w:rsidR="006B23BC" w:rsidRPr="00EA5257">
        <w:t>CH</w:t>
      </w:r>
      <w:r w:rsidR="006B23BC" w:rsidRPr="00EA5257">
        <w:rPr>
          <w:vertAlign w:val="subscript"/>
        </w:rPr>
        <w:t>3</w:t>
      </w:r>
      <w:r w:rsidR="006B23BC" w:rsidRPr="00EA5257">
        <w:t>CN</w:t>
      </w:r>
      <w:r w:rsidR="00D46FB3" w:rsidRPr="00AC11F1">
        <w:t xml:space="preserve"> and 0.1% aq. TFA as eluents [0% </w:t>
      </w:r>
      <w:r w:rsidR="006B23BC" w:rsidRPr="00EA5257">
        <w:t>CH</w:t>
      </w:r>
      <w:r w:rsidR="006B23BC" w:rsidRPr="00EA5257">
        <w:rPr>
          <w:vertAlign w:val="subscript"/>
        </w:rPr>
        <w:t>3</w:t>
      </w:r>
      <w:r w:rsidR="006B23BC" w:rsidRPr="00EA5257">
        <w:t>CN</w:t>
      </w:r>
      <w:r w:rsidR="00D46FB3" w:rsidRPr="00AC11F1">
        <w:t xml:space="preserve"> (5 min), followed by linear gradient from 0% to 30% (40 min), 30% to 40% (50 min) then 40% to 80% (110 mi</w:t>
      </w:r>
      <w:r w:rsidR="00D46FB3">
        <w:t xml:space="preserve">n) of </w:t>
      </w:r>
      <w:r w:rsidR="006B23BC" w:rsidRPr="00EA5257">
        <w:t>CH</w:t>
      </w:r>
      <w:r w:rsidR="006B23BC" w:rsidRPr="00EA5257">
        <w:rPr>
          <w:vertAlign w:val="subscript"/>
        </w:rPr>
        <w:t>3</w:t>
      </w:r>
      <w:r w:rsidR="006B23BC" w:rsidRPr="00EA5257">
        <w:t>CN</w:t>
      </w:r>
      <w:r w:rsidR="00D46FB3">
        <w:t>] at a flow rate of 13</w:t>
      </w:r>
      <w:r w:rsidR="00D46FB3" w:rsidRPr="00AC11F1">
        <w:t xml:space="preserve">.0 mL/min. Double visible detection was </w:t>
      </w:r>
      <w:r w:rsidR="006B23BC">
        <w:t>performed</w:t>
      </w:r>
      <w:r w:rsidR="006B23BC" w:rsidRPr="00AC11F1">
        <w:t xml:space="preserve"> </w:t>
      </w:r>
      <w:r w:rsidR="00D46FB3" w:rsidRPr="00AC11F1">
        <w:t>at 2</w:t>
      </w:r>
      <w:r w:rsidR="00D46FB3">
        <w:t>48</w:t>
      </w:r>
      <w:r w:rsidR="00D46FB3" w:rsidRPr="00AC11F1">
        <w:t xml:space="preserve"> and </w:t>
      </w:r>
      <w:r w:rsidR="00D46FB3">
        <w:t>280</w:t>
      </w:r>
      <w:r w:rsidR="00D46FB3" w:rsidRPr="00AC11F1">
        <w:t xml:space="preserve"> nm</w:t>
      </w:r>
      <w:r w:rsidR="00D46FB3">
        <w:t xml:space="preserve">. </w:t>
      </w:r>
      <w:r w:rsidR="00364F01" w:rsidRPr="00EA5257">
        <w:t xml:space="preserve">6,9-dichloro-1,2,3,4-tetrahydroacridine </w:t>
      </w:r>
      <w:r w:rsidR="00AF5CD9">
        <w:rPr>
          <w:b/>
        </w:rPr>
        <w:t>3</w:t>
      </w:r>
      <w:r w:rsidR="00364F01" w:rsidRPr="00EA5257">
        <w:t xml:space="preserve"> was prepared following a procedure reported </w:t>
      </w:r>
      <w:r w:rsidR="002C130E">
        <w:t xml:space="preserve">by </w:t>
      </w:r>
      <w:r w:rsidR="002C130E" w:rsidRPr="00932610">
        <w:t>C. Ronco</w:t>
      </w:r>
      <w:r w:rsidR="002C130E">
        <w:t xml:space="preserve"> et al.</w:t>
      </w:r>
      <w:r w:rsidR="002C130E" w:rsidRPr="00EA5257">
        <w:t xml:space="preserve"> </w:t>
      </w:r>
      <w:r w:rsidR="00DE4BC3">
        <w:fldChar w:fldCharType="begin"/>
      </w:r>
      <w:r w:rsidR="005D79EE">
        <w:instrText xml:space="preserve"> ADDIN EN.CITE &lt;EndNote&gt;&lt;Cite&gt;&lt;Author&gt;Ronco&lt;/Author&gt;&lt;Year&gt;2011&lt;/Year&gt;&lt;RecNum&gt;8&lt;/RecNum&gt;&lt;DisplayText&gt;[51]&lt;/DisplayText&gt;&lt;record&gt;&lt;rec-number&gt;8&lt;/rec-number&gt;&lt;foreign-keys&gt;&lt;key app="EN" db-id="xse00v5pv0fee6etearv9ve0zx9xrz2edv09" timestamp="1551964847"&gt;8&lt;/key&gt;&lt;/foreign-keys&gt;&lt;ref-type name="Journal Article"&gt;17&lt;/ref-type&gt;&lt;contributors&gt;&lt;authors&gt;&lt;author&gt;Ronco, Cyril&lt;/author&gt;&lt;author&gt;Jean, Ludovic&lt;/author&gt;&lt;author&gt;Outaabout, Hakim&lt;/author&gt;&lt;author&gt;Renard, Pierre-Yves&lt;/author&gt;&lt;/authors&gt;&lt;/contributors&gt;&lt;titles&gt;&lt;title&gt;Palladium-Catalyzed Preparation of N-Alkylated Tacrine and Huprine Compounds&lt;/title&gt;&lt;secondary-title&gt;European Journal of Organic Chemistry&lt;/secondary-title&gt;&lt;/titles&gt;&lt;periodical&gt;&lt;full-title&gt;European Journal of Organic Chemistry&lt;/full-title&gt;&lt;abbr-1&gt;European J. Org. Chem.&lt;/abbr-1&gt;&lt;abbr-2&gt;European J Org Chem&lt;/abbr-2&gt;&lt;/periodical&gt;&lt;pages&gt;302-310&lt;/pages&gt;&lt;volume&gt;2011&lt;/volume&gt;&lt;number&gt;2&lt;/number&gt;&lt;keywords&gt;&lt;keyword&gt;amination tacrine huprine palladium catalyst conventional heating microwave irradn&lt;/keyword&gt;&lt;/keywords&gt;&lt;dates&gt;&lt;year&gt;2011&lt;/year&gt;&lt;pub-dates&gt;&lt;date&gt;//&lt;/date&gt;&lt;/pub-dates&gt;&lt;/dates&gt;&lt;publisher&gt;Wiley-VCH Verlag GmbH &amp;amp; Co. KGaA&lt;/publisher&gt;&lt;isbn&gt;1434193X&lt;/isbn&gt;&lt;work-type&gt;10.1002/ejoc.201001158&lt;/work-type&gt;&lt;urls&gt;&lt;/urls&gt;&lt;electronic-resource-num&gt;10.1002/ejoc.201001158&lt;/electronic-resource-num&gt;&lt;/record&gt;&lt;/Cite&gt;&lt;/EndNote&gt;</w:instrText>
      </w:r>
      <w:r w:rsidR="00DE4BC3">
        <w:fldChar w:fldCharType="separate"/>
      </w:r>
      <w:r w:rsidR="005D79EE">
        <w:rPr>
          <w:noProof/>
        </w:rPr>
        <w:t>[51]</w:t>
      </w:r>
      <w:r w:rsidR="00DE4BC3">
        <w:fldChar w:fldCharType="end"/>
      </w:r>
      <w:r w:rsidR="00B77884">
        <w:t>.</w:t>
      </w:r>
      <w:r w:rsidR="00EF2623" w:rsidRPr="00EA5257">
        <w:t xml:space="preserve"> 4-(2-Propyn-1-yloxy)phenol</w:t>
      </w:r>
      <w:r w:rsidR="00D859C4">
        <w:t xml:space="preserve"> </w:t>
      </w:r>
      <w:r w:rsidR="00EF2623" w:rsidRPr="00EA5257">
        <w:t xml:space="preserve">was prepared from hydroquinone by following the procedure reported in </w:t>
      </w:r>
      <w:r w:rsidR="00DE4BC3" w:rsidRPr="00EA5257">
        <w:fldChar w:fldCharType="begin"/>
      </w:r>
      <w:r w:rsidR="005D79EE">
        <w:instrText xml:space="preserve"> ADDIN EN.CITE &lt;EndNote&gt;&lt;Cite&gt;&lt;Author&gt;Jiang&lt;/Author&gt;&lt;Year&gt;2018&lt;/Year&gt;&lt;RecNum&gt;7&lt;/RecNum&gt;&lt;DisplayText&gt;[52]&lt;/DisplayText&gt;&lt;record&gt;&lt;rec-number&gt;7&lt;/rec-number&gt;&lt;foreign-keys&gt;&lt;key app="EN" db-id="xse00v5pv0fee6etearv9ve0zx9xrz2edv09" timestamp="1551957637"&gt;7&lt;/key&gt;&lt;/foreign-keys&gt;&lt;ref-type name="Journal Article"&gt;17&lt;/ref-type&gt;&lt;contributors&gt;&lt;authors&gt;&lt;author&gt;Jiang, Y. Q.&lt;/author&gt;&lt;author&gt;Wu, K.&lt;/author&gt;&lt;author&gt;Zhang, Q.&lt;/author&gt;&lt;author&gt;Li, K. Q.&lt;/author&gt;&lt;author&gt;Li, Y. Y.&lt;/author&gt;&lt;author&gt;Xin, P. Y.&lt;/author&gt;&lt;author&gt;Zhang, W. W.&lt;/author&gt;&lt;author&gt;Guo, H. M.&lt;/author&gt;&lt;/authors&gt;&lt;/contributors&gt;&lt;auth-address&gt;Henan Key Laboratory of Organic Functional Molecule and Drug Innovation, Collaborative Innovation Center of Henan Province for Green Manufacturing of Fine Chemicals, Key Laboratory of Green Chemical Media and Reactions, Ministry of Education, School of Chemistry and Chemical Engineering, Henan Normal University, Xinxiang, Henan 453007, China. zhangqian1980@163.com guohm518@hotmail.com.&lt;/auth-address&gt;&lt;titles&gt;&lt;title&gt;A dual-responsive hyperbranched supramolecular polymer constructed by cooperative host-guest recognition and hydrogen-bond interactions&lt;/title&gt;&lt;secondary-title&gt;Chemical Communications&lt;/secondary-title&gt;&lt;/titles&gt;&lt;periodical&gt;&lt;full-title&gt;Chemical Communications&lt;/full-title&gt;&lt;abbr-1&gt;Chem. Commun.&lt;/abbr-1&gt;&lt;abbr-2&gt;Chem Commun&lt;/abbr-2&gt;&lt;/periodical&gt;&lt;pages&gt;13821-13824&lt;/pages&gt;&lt;volume&gt;54&lt;/volume&gt;&lt;number&gt;98&lt;/number&gt;&lt;keywords&gt;&lt;keyword&gt;pillararene dioxodihydropyrimidinyl hexanenitrile Inclusion reaction supramol structure hydrogen bond&lt;/keyword&gt;&lt;/keywords&gt;&lt;dates&gt;&lt;year&gt;2018&lt;/year&gt;&lt;pub-dates&gt;&lt;date&gt;Dec 6&lt;/date&gt;&lt;/pub-dates&gt;&lt;/dates&gt;&lt;publisher&gt;Royal Society of Chemistry&lt;/publisher&gt;&lt;isbn&gt;1364-548X (Electronic)&amp;#xD;1359-7345 (Linking)&lt;/isbn&gt;&lt;accession-num&gt;30462109&lt;/accession-num&gt;&lt;work-type&gt;10.1039/c8cc08226j&lt;/work-type&gt;&lt;urls&gt;&lt;related-urls&gt;&lt;url&gt;https://www.ncbi.nlm.nih.gov/pubmed/30462109&lt;/url&gt;&lt;/related-urls&gt;&lt;/urls&gt;&lt;electronic-resource-num&gt;10.1039/c8cc08226j&lt;/electronic-resource-num&gt;&lt;/record&gt;&lt;/Cite&gt;&lt;/EndNote&gt;</w:instrText>
      </w:r>
      <w:r w:rsidR="00DE4BC3" w:rsidRPr="00EA5257">
        <w:fldChar w:fldCharType="separate"/>
      </w:r>
      <w:r w:rsidR="005D79EE">
        <w:rPr>
          <w:noProof/>
        </w:rPr>
        <w:t>[52]</w:t>
      </w:r>
      <w:r w:rsidR="00DE4BC3" w:rsidRPr="00EA5257">
        <w:fldChar w:fldCharType="end"/>
      </w:r>
      <w:r w:rsidR="00B77884">
        <w:t>.</w:t>
      </w:r>
      <w:r w:rsidR="00F03B3D" w:rsidRPr="00EA5257">
        <w:t xml:space="preserve"> 4-(2-Propynyloxy)benzoyl chloride</w:t>
      </w:r>
      <w:r w:rsidR="00163108">
        <w:t xml:space="preserve"> </w:t>
      </w:r>
      <w:r w:rsidR="00DB42B8">
        <w:rPr>
          <w:b/>
        </w:rPr>
        <w:t>1</w:t>
      </w:r>
      <w:r w:rsidR="0058733C">
        <w:rPr>
          <w:b/>
        </w:rPr>
        <w:t>1</w:t>
      </w:r>
      <w:r w:rsidR="00F03B3D" w:rsidRPr="00EA5257">
        <w:t xml:space="preserve"> was prepared in three steps from methyl-4-hydroxy-benzoate by following the procedures reported in </w:t>
      </w:r>
      <w:r w:rsidR="00DE4BC3" w:rsidRPr="00EA5257">
        <w:fldChar w:fldCharType="begin"/>
      </w:r>
      <w:r w:rsidR="005D79EE">
        <w:instrText xml:space="preserve"> ADDIN EN.CITE &lt;EndNote&gt;&lt;Cite&gt;&lt;Author&gt;Langlois&lt;/Author&gt;&lt;Year&gt;1998&lt;/Year&gt;&lt;RecNum&gt;6&lt;/RecNum&gt;&lt;DisplayText&gt;[53]&lt;/DisplayText&gt;&lt;record&gt;&lt;rec-number&gt;6&lt;/rec-number&gt;&lt;foreign-keys&gt;&lt;key app="EN" db-id="xse00v5pv0fee6etearv9ve0zx9xrz2edv09" timestamp="1551957166"&gt;6&lt;/key&gt;&lt;/foreign-keys&gt;&lt;ref-type name="Journal Article"&gt;17&lt;/ref-type&gt;&lt;contributors&gt;&lt;authors&gt;&lt;author&gt;Langlois, David A.&lt;/author&gt;&lt;author&gt;Benicewicz, Brian C.&lt;/author&gt;&lt;author&gt;Douglas, Elliot P.&lt;/author&gt;&lt;/authors&gt;&lt;/contributors&gt;&lt;titles&gt;&lt;title&gt;Liquid Crystalline Bispropargyl Thermosets&lt;/title&gt;&lt;secondary-title&gt;Chemistry of Materials&lt;/secondary-title&gt;&lt;/titles&gt;&lt;periodical&gt;&lt;full-title&gt;Chemistry of Materials&lt;/full-title&gt;&lt;abbr-1&gt;Chem. Mater.&lt;/abbr-1&gt;&lt;abbr-2&gt;Chem Mater&lt;/abbr-2&gt;&lt;/periodical&gt;&lt;pages&gt;3393-3399&lt;/pages&gt;&lt;volume&gt;10&lt;/volume&gt;&lt;number&gt;11&lt;/number&gt;&lt;dates&gt;&lt;year&gt;1998&lt;/year&gt;&lt;pub-dates&gt;&lt;date&gt;1998/11/01&lt;/date&gt;&lt;/pub-dates&gt;&lt;/dates&gt;&lt;publisher&gt;American Chemical Society&lt;/publisher&gt;&lt;isbn&gt;0897-4756&amp;#xD;1520-5002&lt;/isbn&gt;&lt;urls&gt;&lt;related-urls&gt;&lt;url&gt;https://doi.org/10.1021/cm980087b&lt;/url&gt;&lt;/related-urls&gt;&lt;/urls&gt;&lt;electronic-resource-num&gt;10.1021/cm980087b&lt;/electronic-resource-num&gt;&lt;/record&gt;&lt;/Cite&gt;&lt;/EndNote&gt;</w:instrText>
      </w:r>
      <w:r w:rsidR="00DE4BC3" w:rsidRPr="00EA5257">
        <w:fldChar w:fldCharType="separate"/>
      </w:r>
      <w:r w:rsidR="005D79EE">
        <w:rPr>
          <w:noProof/>
        </w:rPr>
        <w:t>[53]</w:t>
      </w:r>
      <w:r w:rsidR="00DE4BC3" w:rsidRPr="00EA5257">
        <w:fldChar w:fldCharType="end"/>
      </w:r>
      <w:r w:rsidR="00B77884">
        <w:t>.</w:t>
      </w:r>
    </w:p>
    <w:p w14:paraId="4BE163DA" w14:textId="77777777" w:rsidR="00C41899" w:rsidRDefault="00C41899" w:rsidP="00AF3286">
      <w:pPr>
        <w:pStyle w:val="Titolo3"/>
        <w:rPr>
          <w:lang w:val="en-GB"/>
        </w:rPr>
      </w:pPr>
      <w:r>
        <w:rPr>
          <w:lang w:val="en-GB"/>
        </w:rPr>
        <w:t>6,9-Dichloro</w:t>
      </w:r>
      <w:r w:rsidRPr="00EA5257">
        <w:rPr>
          <w:lang w:val="en-GB"/>
        </w:rPr>
        <w:t>-1,2,3,4-tetrahydroacridin</w:t>
      </w:r>
      <w:r>
        <w:rPr>
          <w:lang w:val="en-GB"/>
        </w:rPr>
        <w:t xml:space="preserve">e </w:t>
      </w:r>
      <w:r w:rsidRPr="00C41899">
        <w:rPr>
          <w:b/>
          <w:lang w:val="en-GB"/>
        </w:rPr>
        <w:t>3</w:t>
      </w:r>
    </w:p>
    <w:p w14:paraId="20C07AC3" w14:textId="46B362F3" w:rsidR="00CA1F96" w:rsidRPr="00CA1F96" w:rsidRDefault="00C41899" w:rsidP="00A21B7A">
      <w:pPr>
        <w:pStyle w:val="TAMainText"/>
      </w:pPr>
      <w:r w:rsidRPr="00CA1F96">
        <w:t xml:space="preserve">To a mixture of 4-chloroanthralinic acid </w:t>
      </w:r>
      <w:r w:rsidRPr="00373DA2">
        <w:rPr>
          <w:b/>
        </w:rPr>
        <w:t>1</w:t>
      </w:r>
      <w:r w:rsidRPr="00CA1F96">
        <w:t xml:space="preserve"> (1.72 g, 10 mmol) and cyclohexanone </w:t>
      </w:r>
      <w:r w:rsidRPr="00373DA2">
        <w:rPr>
          <w:b/>
        </w:rPr>
        <w:t>2</w:t>
      </w:r>
      <w:r w:rsidRPr="00CA1F96">
        <w:t xml:space="preserve"> (1.04 mL, 10 mmol) was added dropwise phosphoryl chloride (9.52 mL, 100 mmol) at 0 °C</w:t>
      </w:r>
      <w:r w:rsidR="00CA1F96" w:rsidRPr="00CA1F96">
        <w:t>. The resulting suspension was stirred 2 h (0 °C to r.t.) then 20 h at 80 °C.</w:t>
      </w:r>
      <w:r w:rsidR="00CA1F96">
        <w:t xml:space="preserve"> </w:t>
      </w:r>
      <w:r w:rsidR="00CA1F96">
        <w:rPr>
          <w:sz w:val="25"/>
          <w:szCs w:val="25"/>
        </w:rPr>
        <w:t>The cooled solution was hydrolysed at 0 °C by dropwise addition of water. Acid formed was carefully neutralized with aqueous saturated aqueous Na</w:t>
      </w:r>
      <w:r w:rsidR="00CA1F96">
        <w:rPr>
          <w:sz w:val="16"/>
          <w:szCs w:val="16"/>
        </w:rPr>
        <w:t>2</w:t>
      </w:r>
      <w:r w:rsidR="00CA1F96">
        <w:rPr>
          <w:sz w:val="25"/>
          <w:szCs w:val="25"/>
        </w:rPr>
        <w:t>CO</w:t>
      </w:r>
      <w:r w:rsidR="00CA1F96">
        <w:rPr>
          <w:sz w:val="16"/>
          <w:szCs w:val="16"/>
        </w:rPr>
        <w:t>3</w:t>
      </w:r>
      <w:r w:rsidR="00CA1F96">
        <w:rPr>
          <w:sz w:val="25"/>
          <w:szCs w:val="25"/>
        </w:rPr>
        <w:t xml:space="preserve"> solution then basified to pH = 12 with aqueous 3</w:t>
      </w:r>
      <w:r w:rsidR="00DE7EED">
        <w:rPr>
          <w:sz w:val="25"/>
          <w:szCs w:val="25"/>
        </w:rPr>
        <w:t xml:space="preserve"> </w:t>
      </w:r>
      <w:r w:rsidR="00CA1F96">
        <w:rPr>
          <w:sz w:val="25"/>
          <w:szCs w:val="25"/>
        </w:rPr>
        <w:t xml:space="preserve">M NaOH solution (25 mL). The salts were filtered off under vacuum and the filtrate extracted with </w:t>
      </w:r>
      <w:r w:rsidR="00DE7EED">
        <w:rPr>
          <w:sz w:val="25"/>
          <w:szCs w:val="25"/>
        </w:rPr>
        <w:t>dichloromethane (3 × 5</w:t>
      </w:r>
      <w:r w:rsidR="00CA1F96">
        <w:rPr>
          <w:sz w:val="25"/>
          <w:szCs w:val="25"/>
        </w:rPr>
        <w:t>0 mL). The combined organic layers were dried with Na</w:t>
      </w:r>
      <w:r w:rsidR="00CA1F96">
        <w:rPr>
          <w:sz w:val="16"/>
          <w:szCs w:val="16"/>
        </w:rPr>
        <w:t>2</w:t>
      </w:r>
      <w:r w:rsidR="00CA1F96">
        <w:rPr>
          <w:sz w:val="25"/>
          <w:szCs w:val="25"/>
        </w:rPr>
        <w:t>SO</w:t>
      </w:r>
      <w:r w:rsidR="00CA1F96">
        <w:rPr>
          <w:sz w:val="16"/>
          <w:szCs w:val="16"/>
        </w:rPr>
        <w:t>4</w:t>
      </w:r>
      <w:r w:rsidR="00CA1F96">
        <w:rPr>
          <w:sz w:val="25"/>
          <w:szCs w:val="25"/>
        </w:rPr>
        <w:t xml:space="preserve"> and concentrated under reduced </w:t>
      </w:r>
      <w:r w:rsidR="00CA1F96">
        <w:rPr>
          <w:sz w:val="25"/>
          <w:szCs w:val="25"/>
        </w:rPr>
        <w:lastRenderedPageBreak/>
        <w:t xml:space="preserve">pressure to afford </w:t>
      </w:r>
      <w:r w:rsidR="00DE7EED">
        <w:rPr>
          <w:b/>
          <w:sz w:val="25"/>
          <w:szCs w:val="25"/>
        </w:rPr>
        <w:t xml:space="preserve">3 </w:t>
      </w:r>
      <w:r w:rsidR="00DE7EED" w:rsidRPr="00DE7EED">
        <w:rPr>
          <w:sz w:val="25"/>
          <w:szCs w:val="25"/>
        </w:rPr>
        <w:t xml:space="preserve">used </w:t>
      </w:r>
      <w:r w:rsidR="00DE7EED">
        <w:rPr>
          <w:sz w:val="25"/>
          <w:szCs w:val="25"/>
        </w:rPr>
        <w:t xml:space="preserve">for </w:t>
      </w:r>
      <w:r w:rsidR="00DE7EED" w:rsidRPr="00DE7EED">
        <w:rPr>
          <w:sz w:val="25"/>
          <w:szCs w:val="25"/>
        </w:rPr>
        <w:t>the next step without further purification.</w:t>
      </w:r>
      <w:r w:rsidR="00DE7EED">
        <w:rPr>
          <w:b/>
          <w:sz w:val="25"/>
          <w:szCs w:val="25"/>
        </w:rPr>
        <w:t xml:space="preserve"> </w:t>
      </w:r>
      <w:r w:rsidR="00DE7EED" w:rsidRPr="00DE7EED">
        <w:rPr>
          <w:sz w:val="25"/>
          <w:szCs w:val="25"/>
        </w:rPr>
        <w:t xml:space="preserve">NMR spectra were in accordance with those reported in </w:t>
      </w:r>
      <w:r w:rsidR="00DE7EED" w:rsidRPr="002725E1">
        <w:rPr>
          <w:sz w:val="25"/>
          <w:szCs w:val="25"/>
        </w:rPr>
        <w:t>the literature</w:t>
      </w:r>
      <w:r w:rsidR="002725E1" w:rsidRPr="002725E1">
        <w:rPr>
          <w:sz w:val="25"/>
          <w:szCs w:val="25"/>
        </w:rPr>
        <w:t xml:space="preserve"> </w:t>
      </w:r>
      <w:r w:rsidR="00DE4BC3" w:rsidRPr="002725E1">
        <w:rPr>
          <w:sz w:val="25"/>
          <w:szCs w:val="25"/>
        </w:rPr>
        <w:fldChar w:fldCharType="begin"/>
      </w:r>
      <w:r w:rsidR="005D79EE" w:rsidRPr="002725E1">
        <w:rPr>
          <w:sz w:val="25"/>
          <w:szCs w:val="25"/>
        </w:rPr>
        <w:instrText xml:space="preserve"> ADDIN EN.CITE &lt;EndNote&gt;&lt;Cite&gt;&lt;Author&gt;Ronco&lt;/Author&gt;&lt;Year&gt;2011&lt;/Year&gt;&lt;RecNum&gt;8&lt;/RecNum&gt;&lt;DisplayText&gt;[51]&lt;/DisplayText&gt;&lt;record&gt;&lt;rec-number&gt;8&lt;/rec-number&gt;&lt;foreign-keys&gt;&lt;key app="EN" db-id="xse00v5pv0fee6etearv9ve0zx9xrz2edv09" timestamp="1551964847"&gt;8&lt;/key&gt;&lt;/foreign-keys&gt;&lt;ref-type name="Journal Article"&gt;17&lt;/ref-type&gt;&lt;contributors&gt;&lt;authors&gt;&lt;author&gt;Ronco, Cyril&lt;/author&gt;&lt;author&gt;Jean, Ludovic&lt;/author&gt;&lt;author&gt;Outaabout, Hakim&lt;/author&gt;&lt;author&gt;Renard, Pierre-Yves&lt;/author&gt;&lt;/authors&gt;&lt;/contributors&gt;&lt;titles&gt;&lt;title&gt;Palladium-Catalyzed Preparation of N-Alkylated Tacrine and Huprine Compounds&lt;/title&gt;&lt;secondary-title&gt;European Journal of Organic Chemistry&lt;/secondary-title&gt;&lt;/titles&gt;&lt;periodical&gt;&lt;full-title&gt;European Journal of Organic Chemistry&lt;/full-title&gt;&lt;abbr-1&gt;European J. Org. Chem.&lt;/abbr-1&gt;&lt;abbr-2&gt;European J Org Chem&lt;/abbr-2&gt;&lt;/periodical&gt;&lt;pages&gt;302-310&lt;/pages&gt;&lt;volume&gt;2011&lt;/volume&gt;&lt;number&gt;2&lt;/number&gt;&lt;keywords&gt;&lt;keyword&gt;amination tacrine huprine palladium catalyst conventional heating microwave irradn&lt;/keyword&gt;&lt;/keywords&gt;&lt;dates&gt;&lt;year&gt;2011&lt;/year&gt;&lt;pub-dates&gt;&lt;date&gt;//&lt;/date&gt;&lt;/pub-dates&gt;&lt;/dates&gt;&lt;publisher&gt;Wiley-VCH Verlag GmbH &amp;amp; Co. KGaA&lt;/publisher&gt;&lt;isbn&gt;1434193X&lt;/isbn&gt;&lt;work-type&gt;10.1002/ejoc.201001158&lt;/work-type&gt;&lt;urls&gt;&lt;/urls&gt;&lt;electronic-resource-num&gt;10.1002/ejoc.201001158&lt;/electronic-resource-num&gt;&lt;/record&gt;&lt;/Cite&gt;&lt;/EndNote&gt;</w:instrText>
      </w:r>
      <w:r w:rsidR="00DE4BC3" w:rsidRPr="002725E1">
        <w:rPr>
          <w:sz w:val="25"/>
          <w:szCs w:val="25"/>
        </w:rPr>
        <w:fldChar w:fldCharType="separate"/>
      </w:r>
      <w:r w:rsidR="005D79EE" w:rsidRPr="002725E1">
        <w:rPr>
          <w:noProof/>
          <w:sz w:val="25"/>
          <w:szCs w:val="25"/>
        </w:rPr>
        <w:t>[51]</w:t>
      </w:r>
      <w:r w:rsidR="00DE4BC3" w:rsidRPr="002725E1">
        <w:rPr>
          <w:sz w:val="25"/>
          <w:szCs w:val="25"/>
        </w:rPr>
        <w:fldChar w:fldCharType="end"/>
      </w:r>
      <w:r w:rsidR="002725E1" w:rsidRPr="002725E1">
        <w:rPr>
          <w:sz w:val="25"/>
          <w:szCs w:val="25"/>
        </w:rPr>
        <w:t>.</w:t>
      </w:r>
    </w:p>
    <w:p w14:paraId="13325925" w14:textId="77777777" w:rsidR="00AF3286" w:rsidRPr="00EA5257" w:rsidRDefault="00AF3286" w:rsidP="00AF3286">
      <w:pPr>
        <w:pStyle w:val="Titolo3"/>
        <w:rPr>
          <w:lang w:val="en-GB"/>
        </w:rPr>
      </w:pPr>
      <w:r w:rsidRPr="00EA5257">
        <w:rPr>
          <w:lang w:val="en-GB"/>
        </w:rPr>
        <w:t>2-(6-C</w:t>
      </w:r>
      <w:r w:rsidR="00364F01" w:rsidRPr="00EA5257">
        <w:rPr>
          <w:lang w:val="en-GB"/>
        </w:rPr>
        <w:t>hloro-1,2,3,4-tetrahydroacridin-9-ylamino)ethanol</w:t>
      </w:r>
      <w:r w:rsidR="00AF5CD9">
        <w:rPr>
          <w:lang w:val="en-GB"/>
        </w:rPr>
        <w:t xml:space="preserve"> </w:t>
      </w:r>
      <w:r w:rsidR="00AF5CD9">
        <w:rPr>
          <w:b/>
          <w:lang w:val="en-GB"/>
        </w:rPr>
        <w:t>4</w:t>
      </w:r>
    </w:p>
    <w:p w14:paraId="0D928CCD" w14:textId="77777777" w:rsidR="00364F01" w:rsidRPr="00EA5257" w:rsidRDefault="00364F01" w:rsidP="00A21B7A">
      <w:pPr>
        <w:pStyle w:val="TAMainText"/>
      </w:pPr>
      <w:r w:rsidRPr="00EA5257">
        <w:t xml:space="preserve">A suspension of 6,9-dichloro-1,2,3,4-tetrahydroacridine </w:t>
      </w:r>
      <w:r w:rsidR="00AF5CD9">
        <w:rPr>
          <w:b/>
        </w:rPr>
        <w:t xml:space="preserve">3 </w:t>
      </w:r>
      <w:r w:rsidRPr="00EA5257">
        <w:t xml:space="preserve">(10.0 mmol), aminoethanol (1.75 mL, 30 mmol, 3 eq) in pentan-1-ol (10 mL) was heated at 150 °C for 18 h, then cooled down to rt. Solid was filtered through glass frit, then washed with cyclohexane to remove the excess of aminoethanol and dry under vacuum to afford </w:t>
      </w:r>
      <w:r w:rsidR="00AF5CD9">
        <w:rPr>
          <w:b/>
        </w:rPr>
        <w:t>4</w:t>
      </w:r>
      <w:r w:rsidRPr="00EA5257">
        <w:t xml:space="preserve"> as a beige solid (1.7 g, 64 %).</w:t>
      </w:r>
      <w:r w:rsidR="00AF5CD9">
        <w:t xml:space="preserve"> </w:t>
      </w:r>
      <w:r w:rsidRPr="00EA5257">
        <w:rPr>
          <w:vertAlign w:val="superscript"/>
        </w:rPr>
        <w:t>1</w:t>
      </w:r>
      <w:r w:rsidRPr="00EA5257">
        <w:t>H NMR (CD</w:t>
      </w:r>
      <w:r w:rsidRPr="00EA5257">
        <w:rPr>
          <w:vertAlign w:val="subscript"/>
        </w:rPr>
        <w:t>3</w:t>
      </w:r>
      <w:r w:rsidRPr="00EA5257">
        <w:t>OD, 300 MHz) δ = 1.94-2.01 (m, 4H), 2.71 (t, 2H,</w:t>
      </w:r>
      <w:r w:rsidRPr="00EA5257">
        <w:rPr>
          <w:i/>
        </w:rPr>
        <w:t xml:space="preserve"> J = </w:t>
      </w:r>
      <w:r w:rsidRPr="00EA5257">
        <w:t>5.1 Hz), 3.02 (t, 2H,</w:t>
      </w:r>
      <w:r w:rsidRPr="00EA5257">
        <w:rPr>
          <w:i/>
        </w:rPr>
        <w:t xml:space="preserve"> J = </w:t>
      </w:r>
      <w:r w:rsidRPr="00EA5257">
        <w:t>5.7 Hz), 3.90 (t, 2H,</w:t>
      </w:r>
      <w:r w:rsidRPr="00EA5257">
        <w:rPr>
          <w:i/>
        </w:rPr>
        <w:t xml:space="preserve"> J = </w:t>
      </w:r>
      <w:r w:rsidRPr="00EA5257">
        <w:t>10.8 Hz), 4.11 (t, 2H,</w:t>
      </w:r>
      <w:r w:rsidRPr="00EA5257">
        <w:rPr>
          <w:i/>
        </w:rPr>
        <w:t xml:space="preserve"> J = </w:t>
      </w:r>
      <w:r w:rsidRPr="00EA5257">
        <w:t>5.4 Hz), 7.53 (dd, 1H,</w:t>
      </w:r>
      <w:r w:rsidRPr="00EA5257">
        <w:rPr>
          <w:i/>
        </w:rPr>
        <w:t xml:space="preserve"> J = </w:t>
      </w:r>
      <w:r w:rsidRPr="00EA5257">
        <w:t>2.4 Hz,</w:t>
      </w:r>
      <w:r w:rsidRPr="00EA5257">
        <w:rPr>
          <w:i/>
        </w:rPr>
        <w:t xml:space="preserve"> J = </w:t>
      </w:r>
      <w:r w:rsidRPr="00EA5257">
        <w:t>9.3 Hz), 7.78 (d, 1H,</w:t>
      </w:r>
      <w:r w:rsidRPr="00EA5257">
        <w:rPr>
          <w:i/>
        </w:rPr>
        <w:t xml:space="preserve"> J = </w:t>
      </w:r>
      <w:r w:rsidRPr="00EA5257">
        <w:t>1.8 Hz), 8.51 (d, 1H,</w:t>
      </w:r>
      <w:r w:rsidRPr="00EA5257">
        <w:rPr>
          <w:i/>
        </w:rPr>
        <w:t xml:space="preserve"> J = </w:t>
      </w:r>
      <w:r w:rsidRPr="00EA5257">
        <w:t xml:space="preserve">9.3 Hz). </w:t>
      </w:r>
      <w:r w:rsidRPr="00EA5257">
        <w:rPr>
          <w:vertAlign w:val="superscript"/>
        </w:rPr>
        <w:t>13</w:t>
      </w:r>
      <w:r w:rsidRPr="00EA5257">
        <w:t>C NMR (CD</w:t>
      </w:r>
      <w:r w:rsidRPr="00EA5257">
        <w:rPr>
          <w:vertAlign w:val="subscript"/>
        </w:rPr>
        <w:t>3</w:t>
      </w:r>
      <w:r w:rsidRPr="00EA5257">
        <w:t xml:space="preserve">OD, 75 MHz) δ = 21.8 ,22.8, 24.6, 29.4, 51.2, 61.5, 113.6, 115.5, 119.1, 126.8, 128.9, 140.1, 140.4, 152.3, 158.3. MS (ESI+): </w:t>
      </w:r>
      <w:r w:rsidRPr="00EA5257">
        <w:rPr>
          <w:i/>
        </w:rPr>
        <w:t>m/z</w:t>
      </w:r>
      <w:r w:rsidRPr="00EA5257">
        <w:t xml:space="preserve"> (%): 279 (34), 277 (100) [M+H]</w:t>
      </w:r>
      <w:r w:rsidRPr="00EA5257">
        <w:rPr>
          <w:vertAlign w:val="superscript"/>
        </w:rPr>
        <w:t>+</w:t>
      </w:r>
      <w:r w:rsidRPr="00EA5257">
        <w:t>.</w:t>
      </w:r>
    </w:p>
    <w:p w14:paraId="4A305C54" w14:textId="77777777" w:rsidR="00CF5635" w:rsidRPr="00884214" w:rsidRDefault="00DE4BC3" w:rsidP="00CF5635">
      <w:pPr>
        <w:pStyle w:val="Titolo3"/>
        <w:rPr>
          <w:lang w:val="it-IT"/>
        </w:rPr>
      </w:pPr>
      <w:r w:rsidRPr="00DE4BC3">
        <w:rPr>
          <w:i/>
          <w:lang w:val="it-IT"/>
        </w:rPr>
        <w:t>N</w:t>
      </w:r>
      <w:r w:rsidRPr="00DE4BC3">
        <w:rPr>
          <w:lang w:val="it-IT"/>
        </w:rPr>
        <w:t xml:space="preserve">-(2-Azidoethyl)-6-chloro-1,2,3,4-tetrahydroacridin-9-amine </w:t>
      </w:r>
      <w:r w:rsidRPr="00DE4BC3">
        <w:rPr>
          <w:b/>
          <w:lang w:val="it-IT"/>
        </w:rPr>
        <w:t>MB320</w:t>
      </w:r>
    </w:p>
    <w:p w14:paraId="3C52E3C6" w14:textId="77777777" w:rsidR="00CF5635" w:rsidRPr="00EA5257" w:rsidRDefault="00CF5635" w:rsidP="00A21B7A">
      <w:pPr>
        <w:pStyle w:val="TAMainText"/>
        <w:rPr>
          <w:b/>
        </w:rPr>
      </w:pPr>
      <w:r w:rsidRPr="00EA5257">
        <w:t xml:space="preserve">To a solution of alcohol </w:t>
      </w:r>
      <w:r w:rsidR="00957E35">
        <w:rPr>
          <w:b/>
        </w:rPr>
        <w:t xml:space="preserve">4 </w:t>
      </w:r>
      <w:r w:rsidRPr="00EA5257">
        <w:t>(</w:t>
      </w:r>
      <w:r w:rsidR="002B4CCD">
        <w:t>1.</w:t>
      </w:r>
      <w:r w:rsidR="002B4CCD" w:rsidRPr="002B4CCD">
        <w:t xml:space="preserve">65 </w:t>
      </w:r>
      <w:r w:rsidR="00163108" w:rsidRPr="002B4CCD">
        <w:t>g,</w:t>
      </w:r>
      <w:r w:rsidR="00163108">
        <w:t xml:space="preserve"> </w:t>
      </w:r>
      <w:r w:rsidRPr="00EA5257">
        <w:t>5.96 mmol) in anhydrous CH</w:t>
      </w:r>
      <w:r w:rsidRPr="00EA5257">
        <w:rPr>
          <w:vertAlign w:val="subscript"/>
        </w:rPr>
        <w:t>2</w:t>
      </w:r>
      <w:r w:rsidRPr="00EA5257">
        <w:t>Cl</w:t>
      </w:r>
      <w:r w:rsidRPr="00EA5257">
        <w:rPr>
          <w:vertAlign w:val="subscript"/>
        </w:rPr>
        <w:t>2</w:t>
      </w:r>
      <w:r w:rsidRPr="00EA5257">
        <w:t xml:space="preserve"> (33 mL) under Ar at -10 °C, </w:t>
      </w:r>
      <w:r w:rsidR="00CE4674">
        <w:t>N</w:t>
      </w:r>
      <w:r w:rsidRPr="00EA5257">
        <w:t>Et</w:t>
      </w:r>
      <w:r w:rsidRPr="00EA5257">
        <w:rPr>
          <w:vertAlign w:val="subscript"/>
        </w:rPr>
        <w:t>3</w:t>
      </w:r>
      <w:r w:rsidRPr="00EA5257">
        <w:t xml:space="preserve"> (1.41 mL, 10.13 mmol, 1.7 eq) and mesyl chloride (0.69 mL, 8.94 mmol, 1.5 eq) were added dropwise successively. The mixture was stirred at -10 °C for 30 min. After TLC control, solvent and NEt</w:t>
      </w:r>
      <w:r w:rsidRPr="00EA5257">
        <w:rPr>
          <w:vertAlign w:val="subscript"/>
        </w:rPr>
        <w:t>3</w:t>
      </w:r>
      <w:r w:rsidRPr="00EA5257">
        <w:t xml:space="preserve"> were removed under reduced pressure. The residues were taken up in CH</w:t>
      </w:r>
      <w:r w:rsidRPr="00EA5257">
        <w:rPr>
          <w:vertAlign w:val="subscript"/>
        </w:rPr>
        <w:t>2</w:t>
      </w:r>
      <w:r w:rsidRPr="00EA5257">
        <w:t>Cl</w:t>
      </w:r>
      <w:r w:rsidRPr="00EA5257">
        <w:rPr>
          <w:vertAlign w:val="subscript"/>
        </w:rPr>
        <w:t>2</w:t>
      </w:r>
      <w:r w:rsidRPr="00EA5257">
        <w:t xml:space="preserve"> (50 mL) and organic phase was washed with aq. Solution of NaOH (2.5 M, 4 x 50 mL), then dried over Na</w:t>
      </w:r>
      <w:r w:rsidRPr="00EA5257">
        <w:rPr>
          <w:vertAlign w:val="subscript"/>
        </w:rPr>
        <w:t>2</w:t>
      </w:r>
      <w:r w:rsidRPr="00EA5257">
        <w:t>SO</w:t>
      </w:r>
      <w:r w:rsidRPr="00EA5257">
        <w:rPr>
          <w:vertAlign w:val="subscript"/>
        </w:rPr>
        <w:t xml:space="preserve">4 </w:t>
      </w:r>
      <w:r w:rsidRPr="00EA5257">
        <w:t>and concentrated under reduced pressure to give the crude product that was used in the next step without purification. The resulting brown oil (5.95 mmol) was dissolved in anhydrous CH</w:t>
      </w:r>
      <w:r w:rsidRPr="00EA5257">
        <w:rPr>
          <w:vertAlign w:val="subscript"/>
        </w:rPr>
        <w:t>3</w:t>
      </w:r>
      <w:r w:rsidRPr="00EA5257">
        <w:t>CN (60 mL)</w:t>
      </w:r>
      <w:r w:rsidR="002B4CCD">
        <w:t>, and sodium azide (3.1 g, 47.6</w:t>
      </w:r>
      <w:r w:rsidRPr="00EA5257">
        <w:t xml:space="preserve"> mmol, 8 eq) was added and this mixture was heated for 30 h at 80 °C. After cooling, the solvent was removed under reduced pressure and purification by flash chromatography on silica gel (CH</w:t>
      </w:r>
      <w:r w:rsidRPr="00EA5257">
        <w:rPr>
          <w:vertAlign w:val="subscript"/>
        </w:rPr>
        <w:t>2</w:t>
      </w:r>
      <w:r w:rsidRPr="00EA5257">
        <w:t>Cl</w:t>
      </w:r>
      <w:r w:rsidRPr="00EA5257">
        <w:rPr>
          <w:vertAlign w:val="subscript"/>
        </w:rPr>
        <w:t>2</w:t>
      </w:r>
      <w:r w:rsidRPr="00EA5257">
        <w:t>/MeOH 95/5</w:t>
      </w:r>
      <w:r w:rsidR="00127933" w:rsidRPr="00EA5257">
        <w:t>, v/</w:t>
      </w:r>
      <w:r w:rsidRPr="00EA5257">
        <w:t xml:space="preserve">v) afforded </w:t>
      </w:r>
      <w:r w:rsidR="00957E35">
        <w:rPr>
          <w:b/>
        </w:rPr>
        <w:t>MB320</w:t>
      </w:r>
      <w:r w:rsidRPr="00EA5257">
        <w:t xml:space="preserve"> as brown-orange oil (1.38 g, 77% on two steps) which crystallize. R</w:t>
      </w:r>
      <w:r w:rsidRPr="00EA5257">
        <w:rPr>
          <w:vertAlign w:val="subscript"/>
        </w:rPr>
        <w:t>f</w:t>
      </w:r>
      <w:r w:rsidRPr="00EA5257">
        <w:t xml:space="preserve"> (CH</w:t>
      </w:r>
      <w:r w:rsidRPr="00EA5257">
        <w:rPr>
          <w:vertAlign w:val="subscript"/>
        </w:rPr>
        <w:t>2</w:t>
      </w:r>
      <w:r w:rsidRPr="00EA5257">
        <w:t>Cl</w:t>
      </w:r>
      <w:r w:rsidRPr="00EA5257">
        <w:rPr>
          <w:vertAlign w:val="subscript"/>
        </w:rPr>
        <w:t>2</w:t>
      </w:r>
      <w:r w:rsidR="00127933" w:rsidRPr="00EA5257">
        <w:t>:MeOH 9/</w:t>
      </w:r>
      <w:r w:rsidRPr="00EA5257">
        <w:t>1</w:t>
      </w:r>
      <w:r w:rsidR="00127933" w:rsidRPr="00EA5257">
        <w:t>, v/v</w:t>
      </w:r>
      <w:r w:rsidRPr="00EA5257">
        <w:t xml:space="preserve">) = 0.63. </w:t>
      </w:r>
      <w:r w:rsidRPr="00EA5257">
        <w:rPr>
          <w:vertAlign w:val="superscript"/>
        </w:rPr>
        <w:t>1</w:t>
      </w:r>
      <w:r w:rsidRPr="00EA5257">
        <w:t>H NMR (CD</w:t>
      </w:r>
      <w:r w:rsidRPr="00EA5257">
        <w:rPr>
          <w:vertAlign w:val="subscript"/>
        </w:rPr>
        <w:t>3</w:t>
      </w:r>
      <w:r w:rsidRPr="00EA5257">
        <w:t>OD, 300 MHz) δ = 1.77-1.80 (m, 4H), 2.62 (m, 2H), 2.84 (t, 2H,</w:t>
      </w:r>
      <w:r w:rsidRPr="00EA5257">
        <w:rPr>
          <w:i/>
        </w:rPr>
        <w:t xml:space="preserve"> J = </w:t>
      </w:r>
      <w:r w:rsidRPr="00EA5257">
        <w:t>5.1 Hz), 3.39 (t, 2H,</w:t>
      </w:r>
      <w:r w:rsidRPr="00EA5257">
        <w:rPr>
          <w:i/>
        </w:rPr>
        <w:t xml:space="preserve"> J = </w:t>
      </w:r>
      <w:r w:rsidRPr="00EA5257">
        <w:t>6.0 Hz), 3.52 (t, 2H,</w:t>
      </w:r>
      <w:r w:rsidRPr="00EA5257">
        <w:rPr>
          <w:i/>
        </w:rPr>
        <w:t xml:space="preserve"> J = </w:t>
      </w:r>
      <w:r w:rsidRPr="00EA5257">
        <w:t>5.1 Hz), 7.16 (dd, 1H,</w:t>
      </w:r>
      <w:r w:rsidRPr="00EA5257">
        <w:rPr>
          <w:i/>
        </w:rPr>
        <w:t xml:space="preserve"> J = </w:t>
      </w:r>
      <w:r w:rsidRPr="00EA5257">
        <w:t>2.1 Hz,</w:t>
      </w:r>
      <w:r w:rsidRPr="00EA5257">
        <w:rPr>
          <w:i/>
        </w:rPr>
        <w:t xml:space="preserve"> J = </w:t>
      </w:r>
      <w:r w:rsidRPr="00EA5257">
        <w:t>9.0 Hz), 7.64 (d, 1H,</w:t>
      </w:r>
      <w:r w:rsidRPr="00EA5257">
        <w:rPr>
          <w:i/>
        </w:rPr>
        <w:t xml:space="preserve"> J = </w:t>
      </w:r>
      <w:r w:rsidRPr="00EA5257">
        <w:t>2.1 Hz), 7.90 (d, 1H,</w:t>
      </w:r>
      <w:r w:rsidRPr="00EA5257">
        <w:rPr>
          <w:i/>
        </w:rPr>
        <w:t xml:space="preserve"> J = </w:t>
      </w:r>
      <w:r w:rsidRPr="00EA5257">
        <w:t xml:space="preserve">9.0 Hz). </w:t>
      </w:r>
      <w:r w:rsidRPr="00EA5257">
        <w:rPr>
          <w:vertAlign w:val="superscript"/>
        </w:rPr>
        <w:t>13</w:t>
      </w:r>
      <w:r w:rsidRPr="00EA5257">
        <w:t>C NMR (CD</w:t>
      </w:r>
      <w:r w:rsidRPr="00EA5257">
        <w:rPr>
          <w:vertAlign w:val="subscript"/>
        </w:rPr>
        <w:t>3</w:t>
      </w:r>
      <w:r w:rsidRPr="00EA5257">
        <w:t xml:space="preserve">OD, 75 MHz) δ = 23.3, 23.8, 25.9, 34.3, 48.4, 53.0, 118.3, 119.8, 125.4, 126.1, 126.8, 135.4, 148.3, 152.4, 160.6. MS (ESI+): </w:t>
      </w:r>
      <w:r w:rsidRPr="00EA5257">
        <w:rPr>
          <w:i/>
        </w:rPr>
        <w:t>m/z</w:t>
      </w:r>
      <w:r w:rsidRPr="00EA5257">
        <w:t xml:space="preserve"> (%): 304 (30), 302 (100) [M+H]</w:t>
      </w:r>
      <w:r w:rsidRPr="00EA5257">
        <w:rPr>
          <w:vertAlign w:val="superscript"/>
        </w:rPr>
        <w:t>+</w:t>
      </w:r>
      <w:r w:rsidRPr="00EA5257">
        <w:t>.</w:t>
      </w:r>
    </w:p>
    <w:p w14:paraId="52F8F3ED" w14:textId="77777777" w:rsidR="00CF5635" w:rsidRPr="00EA5257" w:rsidRDefault="00CF5635" w:rsidP="00CF5635">
      <w:pPr>
        <w:pStyle w:val="Titolo3"/>
        <w:rPr>
          <w:lang w:val="en-GB"/>
        </w:rPr>
      </w:pPr>
      <w:r w:rsidRPr="00EA5257">
        <w:rPr>
          <w:lang w:val="en-GB"/>
        </w:rPr>
        <w:lastRenderedPageBreak/>
        <w:t>(</w:t>
      </w:r>
      <w:r w:rsidRPr="00EA5257">
        <w:rPr>
          <w:lang w:val="en-GB"/>
        </w:rPr>
        <w:sym w:font="Symbol" w:char="F0B1"/>
      </w:r>
      <w:r w:rsidRPr="00EA5257">
        <w:rPr>
          <w:lang w:val="en-GB"/>
        </w:rPr>
        <w:t>)-2-(Pyridin-3-ylmethylidene)-1-azabicyclo[2.2.2]octan-3-one</w:t>
      </w:r>
      <w:r w:rsidR="00402C0C">
        <w:rPr>
          <w:lang w:val="en-GB"/>
        </w:rPr>
        <w:t xml:space="preserve"> </w:t>
      </w:r>
      <w:r w:rsidR="00A11CC1">
        <w:rPr>
          <w:b/>
          <w:lang w:val="en-GB"/>
        </w:rPr>
        <w:t>7</w:t>
      </w:r>
    </w:p>
    <w:p w14:paraId="33B2B280" w14:textId="77777777" w:rsidR="00CF5635" w:rsidRPr="00EA5257" w:rsidRDefault="00CF5635" w:rsidP="00A21B7A">
      <w:pPr>
        <w:pStyle w:val="TAMainText"/>
      </w:pPr>
      <w:r w:rsidRPr="00A11CC1">
        <w:t>Prepared by following the proce</w:t>
      </w:r>
      <w:r w:rsidR="00402C0C" w:rsidRPr="00A11CC1">
        <w:t xml:space="preserve">dure reported in the literature </w:t>
      </w:r>
      <w:r w:rsidR="00DE4BC3" w:rsidRPr="00A11CC1">
        <w:fldChar w:fldCharType="begin">
          <w:fldData xml:space="preserve">PEVuZE5vdGU+PENpdGU+PEF1dGhvcj5NYXp1cm92PC9BdXRob3I+PFllYXI+MjAxMjwvWWVhcj48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</w:fldData>
        </w:fldChar>
      </w:r>
      <w:r w:rsidR="005D79EE">
        <w:instrText xml:space="preserve"> ADDIN EN.CITE </w:instrText>
      </w:r>
      <w:r w:rsidR="00DE4BC3">
        <w:fldChar w:fldCharType="begin">
          <w:fldData xml:space="preserve">PEVuZE5vdGU+PENpdGU+PEF1dGhvcj5NYXp1cm92PC9BdXRob3I+PFllYXI+MjAxMjwvWWVhcj48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</w:fldData>
        </w:fldChar>
      </w:r>
      <w:r w:rsidR="005D79EE">
        <w:instrText xml:space="preserve"> ADDIN EN.CITE.DATA </w:instrText>
      </w:r>
      <w:r w:rsidR="00DE4BC3">
        <w:fldChar w:fldCharType="end"/>
      </w:r>
      <w:r w:rsidR="00DE4BC3" w:rsidRPr="00A11CC1">
        <w:fldChar w:fldCharType="separate"/>
      </w:r>
      <w:r w:rsidR="005D79EE">
        <w:rPr>
          <w:noProof/>
        </w:rPr>
        <w:t>[49, 54]</w:t>
      </w:r>
      <w:r w:rsidR="00DE4BC3" w:rsidRPr="00A11CC1">
        <w:fldChar w:fldCharType="end"/>
      </w:r>
      <w:r w:rsidR="00402C0C" w:rsidRPr="00A11CC1">
        <w:t>.</w:t>
      </w:r>
      <w:r w:rsidRPr="00A11CC1">
        <w:t xml:space="preserve"> </w:t>
      </w:r>
      <w:r w:rsidR="000E0D3E" w:rsidRPr="00A11CC1">
        <w:t>To a suspension of 3-quinuclidinone hydrochlor</w:t>
      </w:r>
      <w:r w:rsidR="00A11CC1" w:rsidRPr="00A11CC1">
        <w:t>ide</w:t>
      </w:r>
      <w:r w:rsidR="000E0D3E" w:rsidRPr="00A11CC1">
        <w:t xml:space="preserve"> </w:t>
      </w:r>
      <w:r w:rsidR="00A11CC1" w:rsidRPr="00A11CC1">
        <w:rPr>
          <w:b/>
        </w:rPr>
        <w:t xml:space="preserve">5 </w:t>
      </w:r>
      <w:r w:rsidR="000E0D3E" w:rsidRPr="00A11CC1">
        <w:t xml:space="preserve">(1.5 g, 9.28 mmol, 1 equiv.) in MeOH (15 mL) was added NaOH (1.15 g, 28.8 mmol, 3.1 equiv). The mixture was stirred at r.t. for 30 min before adding dropwise 3-pyridinecarboxaldehyde </w:t>
      </w:r>
      <w:r w:rsidR="00A11CC1" w:rsidRPr="00A11CC1">
        <w:rPr>
          <w:b/>
        </w:rPr>
        <w:t xml:space="preserve">6 </w:t>
      </w:r>
      <w:r w:rsidR="000E0D3E" w:rsidRPr="00A11CC1">
        <w:t>(1.09 g, 0.957 mL, 1.1 equiv). The reaction mixtu</w:t>
      </w:r>
      <w:r w:rsidR="00A11CC1" w:rsidRPr="00A11CC1">
        <w:t>re was stirred at r.t. for 24 h</w:t>
      </w:r>
      <w:r w:rsidR="00A11CC1">
        <w:t xml:space="preserve">, </w:t>
      </w:r>
      <w:r w:rsidR="00A11CC1" w:rsidRPr="00A11CC1">
        <w:t>diluted with water, and extracted with dichloromethane</w:t>
      </w:r>
      <w:r w:rsidR="00A11CC1">
        <w:t xml:space="preserve"> (twice). </w:t>
      </w:r>
      <w:r w:rsidR="00A11CC1" w:rsidRPr="00A11CC1">
        <w:t>The combined organic phases were washed with water, then with brine, dried over</w:t>
      </w:r>
      <w:r w:rsidR="00A11CC1">
        <w:t xml:space="preserve"> </w:t>
      </w:r>
      <w:r w:rsidR="00A11CC1" w:rsidRPr="00A11CC1">
        <w:t>MgSO</w:t>
      </w:r>
      <w:r w:rsidR="00A11CC1" w:rsidRPr="00A11CC1">
        <w:rPr>
          <w:vertAlign w:val="subscript"/>
        </w:rPr>
        <w:t>4</w:t>
      </w:r>
      <w:r w:rsidR="00A11CC1" w:rsidRPr="00A11CC1">
        <w:t>, and concentrated under reduced pressure</w:t>
      </w:r>
      <w:r w:rsidR="00A11CC1">
        <w:t xml:space="preserve"> to give the compound </w:t>
      </w:r>
      <w:r w:rsidR="00A11CC1">
        <w:rPr>
          <w:b/>
        </w:rPr>
        <w:t>7</w:t>
      </w:r>
      <w:r w:rsidR="00A11CC1">
        <w:t xml:space="preserve"> (1.34 g, 67%) that used in the next step without further purification. </w:t>
      </w:r>
      <w:r w:rsidRPr="00EA5257">
        <w:rPr>
          <w:vertAlign w:val="superscript"/>
        </w:rPr>
        <w:t>1</w:t>
      </w:r>
      <w:r w:rsidRPr="00EA5257">
        <w:t>HNMR (300</w:t>
      </w:r>
      <w:r w:rsidR="00A11CC1">
        <w:t xml:space="preserve"> </w:t>
      </w:r>
      <w:r w:rsidRPr="00EA5257">
        <w:t>MHz, CDCl</w:t>
      </w:r>
      <w:r w:rsidRPr="00EA5257">
        <w:rPr>
          <w:vertAlign w:val="subscript"/>
        </w:rPr>
        <w:t>3</w:t>
      </w:r>
      <w:r w:rsidR="0006160F">
        <w:t>) δ = 2.01</w:t>
      </w:r>
      <w:r w:rsidRPr="00EA5257">
        <w:t xml:space="preserve"> (td, </w:t>
      </w:r>
      <w:r w:rsidRPr="00EA5257">
        <w:rPr>
          <w:i/>
        </w:rPr>
        <w:t>J</w:t>
      </w:r>
      <w:r w:rsidR="0006160F">
        <w:t xml:space="preserve"> = 3.0 Hz, 8.1 Hz, 4H), 2.62</w:t>
      </w:r>
      <w:r w:rsidRPr="00EA5257">
        <w:t xml:space="preserve"> (quint, </w:t>
      </w:r>
      <w:r w:rsidRPr="00EA5257">
        <w:rPr>
          <w:i/>
        </w:rPr>
        <w:t xml:space="preserve">J </w:t>
      </w:r>
      <w:r w:rsidRPr="00EA5257">
        <w:t xml:space="preserve">= </w:t>
      </w:r>
      <w:r w:rsidR="0006160F">
        <w:t xml:space="preserve">3.0 </w:t>
      </w:r>
      <w:r w:rsidRPr="00EA5257">
        <w:t xml:space="preserve">Hz, 1H), </w:t>
      </w:r>
      <w:r w:rsidR="0006160F" w:rsidRPr="0006160F">
        <w:t>2.87-3.02 (m, 2H),</w:t>
      </w:r>
      <w:r w:rsidR="0006160F">
        <w:rPr>
          <w:i/>
        </w:rPr>
        <w:t xml:space="preserve"> </w:t>
      </w:r>
      <w:r w:rsidR="0006160F">
        <w:t>3.07 – 3.20 (m, 2H), 6.95</w:t>
      </w:r>
      <w:r w:rsidRPr="00EA5257">
        <w:t xml:space="preserve"> (s, 1H), 7.</w:t>
      </w:r>
      <w:r w:rsidR="0006160F">
        <w:t>26</w:t>
      </w:r>
      <w:r w:rsidRPr="00EA5257">
        <w:t xml:space="preserve"> (dd, </w:t>
      </w:r>
      <w:r w:rsidR="00386B72" w:rsidRPr="00EA5257">
        <w:rPr>
          <w:i/>
        </w:rPr>
        <w:t>J</w:t>
      </w:r>
      <w:r w:rsidR="00386B72">
        <w:t xml:space="preserve"> = </w:t>
      </w:r>
      <w:r w:rsidR="0006160F">
        <w:t>4.5 Hz, 8.1</w:t>
      </w:r>
      <w:r w:rsidR="00386B72" w:rsidRPr="00EA5257">
        <w:t xml:space="preserve"> Hz</w:t>
      </w:r>
      <w:r w:rsidRPr="00EA5257">
        <w:t>, 1H), 8.</w:t>
      </w:r>
      <w:r w:rsidR="0006160F">
        <w:t>44</w:t>
      </w:r>
      <w:r w:rsidRPr="00EA5257">
        <w:t xml:space="preserve"> (dt, </w:t>
      </w:r>
      <w:r w:rsidRPr="00EA5257">
        <w:rPr>
          <w:i/>
        </w:rPr>
        <w:t>J</w:t>
      </w:r>
      <w:r w:rsidR="00386B72">
        <w:t xml:space="preserve"> = </w:t>
      </w:r>
      <w:r w:rsidR="0006160F">
        <w:t>1.8 Hz, 8.1</w:t>
      </w:r>
      <w:r w:rsidRPr="00EA5257">
        <w:t xml:space="preserve"> Hz</w:t>
      </w:r>
      <w:r w:rsidR="0006160F">
        <w:t xml:space="preserve">, 1H), 8.49 (dd, </w:t>
      </w:r>
      <w:r w:rsidR="0006160F" w:rsidRPr="0006160F">
        <w:rPr>
          <w:i/>
        </w:rPr>
        <w:t>J</w:t>
      </w:r>
      <w:r w:rsidR="0006160F">
        <w:t xml:space="preserve"> = 4.5 Hz, 1.8 Hz, 1H), 9.01 (d</w:t>
      </w:r>
      <w:r w:rsidRPr="00EA5257">
        <w:t xml:space="preserve">, </w:t>
      </w:r>
      <w:r w:rsidR="0006160F" w:rsidRPr="0006160F">
        <w:rPr>
          <w:i/>
        </w:rPr>
        <w:t>J</w:t>
      </w:r>
      <w:r w:rsidR="0006160F">
        <w:t xml:space="preserve"> = 1.8 Hz, </w:t>
      </w:r>
      <w:r w:rsidRPr="00EA5257">
        <w:t xml:space="preserve">1H). </w:t>
      </w:r>
      <w:r w:rsidRPr="00EA5257">
        <w:rPr>
          <w:vertAlign w:val="superscript"/>
        </w:rPr>
        <w:t>13</w:t>
      </w:r>
      <w:r w:rsidRPr="00EA5257">
        <w:t>CNMR (75 MHz, CD</w:t>
      </w:r>
      <w:r w:rsidRPr="00EA5257">
        <w:rPr>
          <w:vertAlign w:val="subscript"/>
        </w:rPr>
        <w:t>3</w:t>
      </w:r>
      <w:r w:rsidRPr="00EA5257">
        <w:t xml:space="preserve">OD) δ = 25.6 (2 C), 40.0, 47.3 (2 C), 121.3, 123.3, 130.0, 138.4, 146.5, 149.8, 152.9, 205.4. </w:t>
      </w:r>
      <w:r w:rsidRPr="00EA5257">
        <w:rPr>
          <w:rFonts w:cstheme="minorHAnsi"/>
        </w:rPr>
        <w:t xml:space="preserve">MS (ESI+): </w:t>
      </w:r>
      <w:r w:rsidRPr="00EA5257">
        <w:rPr>
          <w:rFonts w:cstheme="minorHAnsi"/>
          <w:i/>
        </w:rPr>
        <w:t>m/z</w:t>
      </w:r>
      <w:r w:rsidRPr="00EA5257">
        <w:rPr>
          <w:rFonts w:cstheme="minorHAnsi"/>
        </w:rPr>
        <w:t xml:space="preserve"> (%): 215 (100) [M+H]</w:t>
      </w:r>
      <w:r w:rsidRPr="00EA5257">
        <w:rPr>
          <w:rFonts w:cstheme="minorHAnsi"/>
          <w:vertAlign w:val="superscript"/>
        </w:rPr>
        <w:t>+</w:t>
      </w:r>
      <w:r w:rsidRPr="00EA5257">
        <w:rPr>
          <w:rFonts w:cstheme="minorHAnsi"/>
        </w:rPr>
        <w:t xml:space="preserve">. HRMS (ESI+): </w:t>
      </w:r>
      <w:r w:rsidRPr="00EA5257">
        <w:rPr>
          <w:rFonts w:cstheme="minorHAnsi"/>
          <w:i/>
        </w:rPr>
        <w:t>m/z</w:t>
      </w:r>
      <w:r w:rsidRPr="00EA5257">
        <w:rPr>
          <w:rFonts w:cstheme="minorHAnsi"/>
        </w:rPr>
        <w:t xml:space="preserve"> calcd for C</w:t>
      </w:r>
      <w:r w:rsidRPr="00EA5257">
        <w:rPr>
          <w:rFonts w:cstheme="minorHAnsi"/>
          <w:vertAlign w:val="subscript"/>
        </w:rPr>
        <w:t>13</w:t>
      </w:r>
      <w:r w:rsidRPr="00EA5257">
        <w:rPr>
          <w:rFonts w:cstheme="minorHAnsi"/>
        </w:rPr>
        <w:t>H</w:t>
      </w:r>
      <w:r w:rsidRPr="00EA5257">
        <w:rPr>
          <w:rFonts w:cstheme="minorHAnsi"/>
          <w:vertAlign w:val="subscript"/>
        </w:rPr>
        <w:t>15</w:t>
      </w:r>
      <w:r w:rsidRPr="00EA5257">
        <w:rPr>
          <w:rFonts w:cstheme="minorHAnsi"/>
        </w:rPr>
        <w:t>N</w:t>
      </w:r>
      <w:r w:rsidRPr="00EA5257">
        <w:rPr>
          <w:rFonts w:cstheme="minorHAnsi"/>
          <w:vertAlign w:val="subscript"/>
        </w:rPr>
        <w:t>2</w:t>
      </w:r>
      <w:r w:rsidRPr="00EA5257">
        <w:rPr>
          <w:rFonts w:cstheme="minorHAnsi"/>
        </w:rPr>
        <w:t>O 215.1179; found 215.1189</w:t>
      </w:r>
    </w:p>
    <w:p w14:paraId="6976A573" w14:textId="77777777" w:rsidR="00CF5635" w:rsidRPr="00EA5257" w:rsidRDefault="00CF5635" w:rsidP="00CF5635">
      <w:pPr>
        <w:pStyle w:val="Titolo3"/>
        <w:rPr>
          <w:lang w:val="en-GB"/>
        </w:rPr>
      </w:pPr>
      <w:r w:rsidRPr="00EA5257">
        <w:rPr>
          <w:lang w:val="en-GB"/>
        </w:rPr>
        <w:t>(</w:t>
      </w:r>
      <w:r w:rsidRPr="00EA5257">
        <w:rPr>
          <w:lang w:val="en-GB"/>
        </w:rPr>
        <w:sym w:font="Symbol" w:char="F0B1"/>
      </w:r>
      <w:r w:rsidRPr="00EA5257">
        <w:rPr>
          <w:lang w:val="en-GB"/>
        </w:rPr>
        <w:t>)-2-​(Pyridin-​3-​ylmethyl)​-​1-​azabicyclo[2.2.2]​octan-​3-​one</w:t>
      </w:r>
      <w:r w:rsidR="00402C0C">
        <w:rPr>
          <w:lang w:val="en-GB"/>
        </w:rPr>
        <w:t xml:space="preserve"> </w:t>
      </w:r>
      <w:r w:rsidR="008B33AF">
        <w:rPr>
          <w:b/>
          <w:lang w:val="en-GB"/>
        </w:rPr>
        <w:t>8</w:t>
      </w:r>
    </w:p>
    <w:p w14:paraId="07B61B86" w14:textId="77777777" w:rsidR="00CF5635" w:rsidRPr="00EA5257" w:rsidRDefault="00CF5635" w:rsidP="00A21B7A">
      <w:pPr>
        <w:pStyle w:val="TAMainText"/>
        <w:rPr>
          <w:rFonts w:cstheme="minorHAnsi"/>
        </w:rPr>
      </w:pPr>
      <w:r w:rsidRPr="00EA5257">
        <w:t>Prepared by following the procedure reported in the literature</w:t>
      </w:r>
      <w:r w:rsidR="00402C0C">
        <w:t xml:space="preserve"> </w:t>
      </w:r>
      <w:r w:rsidR="00DE4BC3" w:rsidRPr="00EA5257">
        <w:fldChar w:fldCharType="begin"/>
      </w:r>
      <w:r w:rsidR="005D79EE">
        <w:instrText xml:space="preserve"> ADDIN EN.CITE &lt;EndNote&gt;&lt;Cite&gt;&lt;Author&gt;Routier&lt;/Author&gt;&lt;Year&gt;2012&lt;/Year&gt;&lt;RecNum&gt;1&lt;/RecNum&gt;&lt;DisplayText&gt;[54]&lt;/DisplayText&gt;&lt;record&gt;&lt;rec-number&gt;1&lt;/rec-number&gt;&lt;foreign-keys&gt;&lt;key app="EN" db-id="xse00v5pv0fee6etearv9ve0zx9xrz2edv09" timestamp="1551949156"&gt;1&lt;/key&gt;&lt;/foreign-keys&gt;&lt;ref-type name="Patent"&gt;25&lt;/ref-type&gt;&lt;contributors&gt;&lt;authors&gt;&lt;author&gt;Routier, Sylvain&lt;/author&gt;&lt;author&gt;Suzenet, Franck&lt;/author&gt;&lt;author&gt;Pin, Frederic&lt;/author&gt;&lt;author&gt;Chalon, Sylvie&lt;/author&gt;&lt;author&gt;Vercouillie, Johnny&lt;/author&gt;&lt;author&gt;Guilloteau, Denis&lt;/author&gt;&lt;/authors&gt;&lt;/contributors&gt;&lt;titles&gt;&lt;title&gt;Preparation of 1,4-disubstituted 1,2,3-triazoles, especially triazolyltropanes and triazolylquinuclidines, as α7 nicotinic receptor modulators useful as diagnostic and therapeutic agents&lt;/title&gt;&lt;/titles&gt;&lt;pages&gt;123pp.&lt;/pages&gt;&lt;number&gt;Copyright (C) 2019 American Chemical Society (ACS). All Rights Reserved.&lt;/number&gt;&lt;keywords&gt;&lt;keyword&gt;triazolyltropane triazolylquinuclidine nicotinic receptor alpha7 modulator CNS agent radiopharmaceutical&lt;/keyword&gt;&lt;keyword&gt;triazole prepn central nervous system disease treatment diagnosis&lt;/keyword&gt;&lt;/keywords&gt;&lt;dates&gt;&lt;year&gt;2012&lt;/year&gt;&lt;/dates&gt;&lt;publisher&gt;Centre National de la Recherche Scientifique C.N.R.S , Fr.; Institut National de la Sante et de la Recherche Medicale INSERM .&lt;/publisher&gt;&lt;isbn&gt;WO2012143526A1&lt;/isbn&gt;&lt;urls&gt;&lt;/urls&gt;&lt;/record&gt;&lt;/Cite&gt;&lt;/EndNote&gt;</w:instrText>
      </w:r>
      <w:r w:rsidR="00DE4BC3" w:rsidRPr="00EA5257">
        <w:fldChar w:fldCharType="separate"/>
      </w:r>
      <w:r w:rsidR="005D79EE">
        <w:rPr>
          <w:noProof/>
        </w:rPr>
        <w:t>[54]</w:t>
      </w:r>
      <w:r w:rsidR="00DE4BC3" w:rsidRPr="00EA5257">
        <w:fldChar w:fldCharType="end"/>
      </w:r>
      <w:r w:rsidR="00402C0C">
        <w:t>.</w:t>
      </w:r>
      <w:r w:rsidRPr="00EA5257">
        <w:t xml:space="preserve"> </w:t>
      </w:r>
      <w:r w:rsidR="00761D5C">
        <w:t xml:space="preserve">A solution of compound </w:t>
      </w:r>
      <w:r w:rsidR="00761D5C">
        <w:rPr>
          <w:b/>
        </w:rPr>
        <w:t>7</w:t>
      </w:r>
      <w:r w:rsidR="00761D5C">
        <w:t xml:space="preserve"> (1.34 g, 6.24 mmol) in MeOH (20 mL) and Pd/C 10% (670 mg) was stirred at r.t. for 24</w:t>
      </w:r>
      <w:r w:rsidR="00E10109">
        <w:t xml:space="preserve"> </w:t>
      </w:r>
      <w:r w:rsidR="00761D5C">
        <w:t>h under hydrogen (1 bar). The reaction mixture was filtered on Celite® and concentrated under reduced pressure. The crude product was purified by chromatography on silica gel (CH</w:t>
      </w:r>
      <w:r w:rsidR="00761D5C" w:rsidRPr="00761D5C">
        <w:rPr>
          <w:vertAlign w:val="subscript"/>
        </w:rPr>
        <w:t>2</w:t>
      </w:r>
      <w:r w:rsidR="00761D5C">
        <w:t>Cl</w:t>
      </w:r>
      <w:r w:rsidR="00761D5C" w:rsidRPr="00761D5C">
        <w:rPr>
          <w:vertAlign w:val="subscript"/>
        </w:rPr>
        <w:t>2</w:t>
      </w:r>
      <w:r w:rsidR="00761D5C">
        <w:t xml:space="preserve">/MeOH, 95/5, v/v) to give the compound </w:t>
      </w:r>
      <w:r w:rsidR="00761D5C">
        <w:rPr>
          <w:b/>
        </w:rPr>
        <w:t>8</w:t>
      </w:r>
      <w:r w:rsidR="00761D5C">
        <w:t xml:space="preserve"> (771 mg, 57%) as a white solid. </w:t>
      </w:r>
      <w:r w:rsidRPr="00EA5257">
        <w:rPr>
          <w:vertAlign w:val="superscript"/>
        </w:rPr>
        <w:t>1</w:t>
      </w:r>
      <w:r w:rsidRPr="00EA5257">
        <w:t>HNMR (300</w:t>
      </w:r>
      <w:r w:rsidR="008B33AF">
        <w:t xml:space="preserve"> </w:t>
      </w:r>
      <w:r w:rsidRPr="00EA5257">
        <w:t>MHz, CD</w:t>
      </w:r>
      <w:r w:rsidRPr="00EA5257">
        <w:rPr>
          <w:vertAlign w:val="subscript"/>
        </w:rPr>
        <w:t>3</w:t>
      </w:r>
      <w:r w:rsidRPr="00EA5257">
        <w:t xml:space="preserve">OD) δ = 1.98 - 2.11 (m, 4H), 2.40 (quint, </w:t>
      </w:r>
      <w:r w:rsidRPr="00EA5257">
        <w:rPr>
          <w:i/>
        </w:rPr>
        <w:t>J</w:t>
      </w:r>
      <w:r w:rsidRPr="00EA5257">
        <w:t xml:space="preserve"> = 2.5 Hz, 1H), 2.80 - 3.05 (m, 4H), 3.</w:t>
      </w:r>
      <w:r w:rsidR="004D5F29">
        <w:t xml:space="preserve">15-3.30 </w:t>
      </w:r>
      <w:r w:rsidRPr="00EA5257">
        <w:t>(</w:t>
      </w:r>
      <w:r w:rsidR="004D5F29">
        <w:t xml:space="preserve">m, </w:t>
      </w:r>
      <w:r w:rsidRPr="00EA5257">
        <w:t xml:space="preserve">2H), 3.52 (dd, </w:t>
      </w:r>
      <w:r w:rsidRPr="00EA5257">
        <w:rPr>
          <w:i/>
        </w:rPr>
        <w:t>J</w:t>
      </w:r>
      <w:r w:rsidRPr="00EA5257">
        <w:t xml:space="preserve"> = 10.1 Hz, 4.8 Hz, </w:t>
      </w:r>
      <w:r w:rsidR="001C7615">
        <w:t>1H), 7.36</w:t>
      </w:r>
      <w:r w:rsidRPr="00EA5257">
        <w:t xml:space="preserve"> (dd, </w:t>
      </w:r>
      <w:r w:rsidRPr="00EA5257">
        <w:rPr>
          <w:i/>
        </w:rPr>
        <w:t xml:space="preserve">J </w:t>
      </w:r>
      <w:r w:rsidR="001C7615">
        <w:t>= 7.9 Hz, 4.9 Hz, 1H), 7.78</w:t>
      </w:r>
      <w:r w:rsidRPr="00EA5257">
        <w:t xml:space="preserve"> (dt, </w:t>
      </w:r>
      <w:r w:rsidRPr="00EA5257">
        <w:rPr>
          <w:i/>
        </w:rPr>
        <w:t>J</w:t>
      </w:r>
      <w:r w:rsidR="001C7615">
        <w:t xml:space="preserve"> = 2.5 Hz, 7.9</w:t>
      </w:r>
      <w:r w:rsidRPr="00EA5257">
        <w:t xml:space="preserve"> Hz, 1H), 8.37 (dd, </w:t>
      </w:r>
      <w:r w:rsidRPr="00EA5257">
        <w:rPr>
          <w:i/>
        </w:rPr>
        <w:t>J</w:t>
      </w:r>
      <w:r w:rsidR="001C7615">
        <w:t xml:space="preserve"> = 4.9 Hz, 1.7</w:t>
      </w:r>
      <w:r w:rsidRPr="00EA5257">
        <w:t xml:space="preserve"> Hz, 1H), 8.47 (d, </w:t>
      </w:r>
      <w:r w:rsidRPr="00EA5257">
        <w:rPr>
          <w:i/>
        </w:rPr>
        <w:t>J</w:t>
      </w:r>
      <w:r w:rsidRPr="00EA5257">
        <w:t xml:space="preserve"> = 1.7 Hz, 1H). </w:t>
      </w:r>
      <w:r w:rsidRPr="00EA5257">
        <w:rPr>
          <w:vertAlign w:val="superscript"/>
        </w:rPr>
        <w:t>13</w:t>
      </w:r>
      <w:r w:rsidRPr="00EA5257">
        <w:t>CNMR (75 MHz, CD</w:t>
      </w:r>
      <w:r w:rsidRPr="00EA5257">
        <w:rPr>
          <w:vertAlign w:val="subscript"/>
        </w:rPr>
        <w:t>3</w:t>
      </w:r>
      <w:r w:rsidRPr="00EA5257">
        <w:t xml:space="preserve">OD) δ = 25.6, 27.5, 31.9, 41.4, 42.0, 49.6, 71.6, 125.2, 137.1, 138.9, 148.1, 150.7, 222.1. </w:t>
      </w:r>
      <w:r w:rsidRPr="00EA5257">
        <w:rPr>
          <w:rFonts w:cstheme="minorHAnsi"/>
        </w:rPr>
        <w:t xml:space="preserve">MS (ESI+): </w:t>
      </w:r>
      <w:r w:rsidRPr="00EA5257">
        <w:rPr>
          <w:rFonts w:cstheme="minorHAnsi"/>
          <w:i/>
        </w:rPr>
        <w:t>m/z</w:t>
      </w:r>
      <w:r w:rsidRPr="00EA5257">
        <w:rPr>
          <w:rFonts w:cstheme="minorHAnsi"/>
        </w:rPr>
        <w:t xml:space="preserve"> (%): 217 (100) [M+H]</w:t>
      </w:r>
      <w:r w:rsidRPr="00EA5257">
        <w:rPr>
          <w:rFonts w:cstheme="minorHAnsi"/>
          <w:vertAlign w:val="superscript"/>
        </w:rPr>
        <w:t>+</w:t>
      </w:r>
      <w:r w:rsidRPr="00EA5257">
        <w:rPr>
          <w:rFonts w:cstheme="minorHAnsi"/>
        </w:rPr>
        <w:t xml:space="preserve">. HRMS (ESI+): </w:t>
      </w:r>
      <w:r w:rsidRPr="00EA5257">
        <w:rPr>
          <w:rFonts w:cstheme="minorHAnsi"/>
          <w:i/>
        </w:rPr>
        <w:t>m/z</w:t>
      </w:r>
      <w:r w:rsidRPr="00EA5257">
        <w:rPr>
          <w:rFonts w:cstheme="minorHAnsi"/>
        </w:rPr>
        <w:t xml:space="preserve"> calcd for C</w:t>
      </w:r>
      <w:r w:rsidRPr="00EA5257">
        <w:rPr>
          <w:rFonts w:cstheme="minorHAnsi"/>
          <w:vertAlign w:val="subscript"/>
        </w:rPr>
        <w:t>13</w:t>
      </w:r>
      <w:r w:rsidRPr="00EA5257">
        <w:rPr>
          <w:rFonts w:cstheme="minorHAnsi"/>
        </w:rPr>
        <w:t>H</w:t>
      </w:r>
      <w:r w:rsidRPr="00EA5257">
        <w:rPr>
          <w:rFonts w:cstheme="minorHAnsi"/>
          <w:vertAlign w:val="subscript"/>
        </w:rPr>
        <w:t>17</w:t>
      </w:r>
      <w:r w:rsidRPr="00EA5257">
        <w:rPr>
          <w:rFonts w:cstheme="minorHAnsi"/>
        </w:rPr>
        <w:t>N</w:t>
      </w:r>
      <w:r w:rsidRPr="00EA5257">
        <w:rPr>
          <w:rFonts w:cstheme="minorHAnsi"/>
          <w:vertAlign w:val="subscript"/>
        </w:rPr>
        <w:t>2</w:t>
      </w:r>
      <w:r w:rsidRPr="00EA5257">
        <w:rPr>
          <w:rFonts w:cstheme="minorHAnsi"/>
        </w:rPr>
        <w:t>O 217.1335; found 217.1342</w:t>
      </w:r>
    </w:p>
    <w:p w14:paraId="704AA8FC" w14:textId="77777777" w:rsidR="00127933" w:rsidRPr="00EA5257" w:rsidRDefault="00127933" w:rsidP="00127933">
      <w:pPr>
        <w:pStyle w:val="Titolo3"/>
        <w:rPr>
          <w:lang w:val="en-GB"/>
        </w:rPr>
      </w:pPr>
      <w:r w:rsidRPr="00EA5257">
        <w:rPr>
          <w:lang w:val="en-GB"/>
        </w:rPr>
        <w:t>(</w:t>
      </w:r>
      <w:r w:rsidRPr="00EA5257">
        <w:rPr>
          <w:lang w:val="en-GB"/>
        </w:rPr>
        <w:sym w:font="Symbol" w:char="F0B1"/>
      </w:r>
      <w:r w:rsidR="00825382">
        <w:rPr>
          <w:lang w:val="en-GB"/>
        </w:rPr>
        <w:t>)-2-​(</w:t>
      </w:r>
      <w:r w:rsidRPr="00EA5257">
        <w:rPr>
          <w:lang w:val="en-GB"/>
        </w:rPr>
        <w:t>​Pyridin</w:t>
      </w:r>
      <w:r w:rsidR="00825382">
        <w:rPr>
          <w:lang w:val="en-GB"/>
        </w:rPr>
        <w:t>-3-ylmethyl)​-1-​a</w:t>
      </w:r>
      <w:r w:rsidRPr="00EA5257">
        <w:rPr>
          <w:lang w:val="en-GB"/>
        </w:rPr>
        <w:t>zabicyclo[2.2.2]​octan-​3-​amine</w:t>
      </w:r>
      <w:r w:rsidR="00402C0C">
        <w:rPr>
          <w:lang w:val="en-GB"/>
        </w:rPr>
        <w:t xml:space="preserve"> </w:t>
      </w:r>
      <w:r w:rsidR="008B33AF">
        <w:rPr>
          <w:b/>
          <w:lang w:val="en-GB"/>
        </w:rPr>
        <w:t>9</w:t>
      </w:r>
    </w:p>
    <w:p w14:paraId="7B41CC6C" w14:textId="77777777" w:rsidR="00127933" w:rsidRDefault="00127933" w:rsidP="00A21B7A">
      <w:pPr>
        <w:pStyle w:val="TAMainText"/>
      </w:pPr>
      <w:r w:rsidRPr="00EA5257">
        <w:t>Prepared by following the procedure reported in the literature</w:t>
      </w:r>
      <w:r w:rsidR="00402C0C">
        <w:t>.</w:t>
      </w:r>
      <w:r w:rsidR="00DE4BC3">
        <w:fldChar w:fldCharType="begin"/>
      </w:r>
      <w:r w:rsidR="005D79EE">
        <w:instrText xml:space="preserve"> ADDIN EN.CITE &lt;EndNote&gt;&lt;Cite&gt;&lt;Author&gt;de Kloe&lt;/Author&gt;&lt;Year&gt;2010&lt;/Year&gt;&lt;RecNum&gt;75&lt;/RecNum&gt;&lt;DisplayText&gt;[50]&lt;/DisplayText&gt;&lt;record&gt;&lt;rec-number&gt;75&lt;/rec-number&gt;&lt;foreign-keys&gt;&lt;key app="EN" db-id="xse00v5pv0fee6etearv9ve0zx9xrz2edv09" timestamp="1581612955"&gt;75&lt;/key&gt;&lt;/foreign-keys&gt;&lt;ref-type name="Journal Article"&gt;17&lt;/ref-type&gt;&lt;contributors&gt;&lt;authors&gt;&lt;author&gt;de Kloe, Gerdien E.&lt;/author&gt;&lt;author&gt;Retra, Kim&lt;/author&gt;&lt;author&gt;Geitmann, Matthis&lt;/author&gt;&lt;author&gt;Källblad, Per&lt;/author&gt;&lt;author&gt;Nahar, Tariq&lt;/author&gt;&lt;author&gt;van Elk, René&lt;/author&gt;&lt;author&gt;Smit, August B.&lt;/author&gt;&lt;author&gt;van Muijlwijk-Koezen, Jacqueline E.&lt;/author&gt;&lt;author&gt;Leurs, Rob&lt;/author&gt;&lt;author&gt;Irth, Hubertus&lt;/author&gt;&lt;author&gt;Danielson, U. Helena&lt;/author&gt;&lt;author&gt;de Esch, Iwan J. P.&lt;/author&gt;&lt;/authors&gt;&lt;/contributors&gt;&lt;titles&gt;&lt;title&gt;Surface Plasmon Resonance Biosensor Based Fragment Screening Using Acetylcholine Binding Protein Identifies Ligand Efficiency Hot Spots (LE Hot Spots) by Deconstruction of Nicotinic Acetylcholine Receptor α7 Ligands&lt;/title&gt;&lt;secondary-title&gt;Journal of Medicinal Chemistry&lt;/secondary-title&gt;&lt;/titles&gt;&lt;periodical&gt;&lt;full-title&gt;Journal of Medicinal Chemistry&lt;/full-title&gt;&lt;abbr-1&gt;J. Med. Chem.&lt;/abbr-1&gt;&lt;abbr-2&gt;J Med Chem&lt;/abbr-2&gt;&lt;/periodical&gt;&lt;pages&gt;7192-7201&lt;/pages&gt;&lt;volume&gt;53&lt;/volume&gt;&lt;number&gt;19&lt;/number&gt;&lt;dates&gt;&lt;year&gt;2010&lt;/year&gt;&lt;pub-dates&gt;&lt;date&gt;2010/10/14&lt;/date&gt;&lt;/pub-dates&gt;&lt;/dates&gt;&lt;publisher&gt;American Chemical Society&lt;/publisher&gt;&lt;isbn&gt;0022-2623&lt;/isbn&gt;&lt;urls&gt;&lt;related-urls&gt;&lt;url&gt;https://doi.org/10.1021/jm100834y&lt;/url&gt;&lt;/related-urls&gt;&lt;/urls&gt;&lt;electronic-resource-num&gt;10.1021/jm100834y&lt;/electronic-resource-num&gt;&lt;/record&gt;&lt;/Cite&gt;&lt;/EndNote&gt;</w:instrText>
      </w:r>
      <w:r w:rsidR="00DE4BC3">
        <w:fldChar w:fldCharType="separate"/>
      </w:r>
      <w:r w:rsidR="005D79EE">
        <w:rPr>
          <w:noProof/>
        </w:rPr>
        <w:t>[50]</w:t>
      </w:r>
      <w:r w:rsidR="00DE4BC3">
        <w:fldChar w:fldCharType="end"/>
      </w:r>
      <w:r w:rsidR="00F109A4">
        <w:t xml:space="preserve"> </w:t>
      </w:r>
      <w:r w:rsidR="004A0E60">
        <w:t xml:space="preserve">The compound </w:t>
      </w:r>
      <w:r w:rsidR="004A0E60">
        <w:rPr>
          <w:b/>
        </w:rPr>
        <w:t>8</w:t>
      </w:r>
      <w:r w:rsidR="004A0E60">
        <w:t xml:space="preserve"> (500 mg, 2.31 mmol, 1 equiv.) was dissolved  in MeOH (26 mL). To this solution, </w:t>
      </w:r>
      <w:r w:rsidR="004A0E60">
        <w:lastRenderedPageBreak/>
        <w:t>ammonium acetate (1.78 g, 23.1 mmol, 10 equiv.) was added. The solution was stirred for 20 min at room temperature. Then NaCNBH</w:t>
      </w:r>
      <w:r w:rsidR="004A0E60">
        <w:rPr>
          <w:vertAlign w:val="subscript"/>
        </w:rPr>
        <w:t>3</w:t>
      </w:r>
      <w:r w:rsidR="004A0E60">
        <w:t xml:space="preserve"> (</w:t>
      </w:r>
      <w:r w:rsidR="00623CEA">
        <w:t>537 mg, 8.5 mmol, 3.7 equiv)</w:t>
      </w:r>
      <w:r w:rsidR="004A0E60">
        <w:t xml:space="preserve"> and ZnCl</w:t>
      </w:r>
      <w:r w:rsidR="004A0E60">
        <w:rPr>
          <w:vertAlign w:val="subscript"/>
        </w:rPr>
        <w:t>2</w:t>
      </w:r>
      <w:r w:rsidR="004A0E60">
        <w:t xml:space="preserve"> (</w:t>
      </w:r>
      <w:r w:rsidR="00623CEA">
        <w:t>31.5 mg, 0.23 mmol, 0.1 equiv)</w:t>
      </w:r>
      <w:r w:rsidR="004A0E60">
        <w:t xml:space="preserve"> were added. The reaction mixture was stirred overnight at room temperature. The reaction mixture was concentrated and dissolved in 1 M HCl solution until pH ~6/7 was obtained. The mixture was washed with </w:t>
      </w:r>
      <w:r w:rsidR="00623CEA">
        <w:t>CH</w:t>
      </w:r>
      <w:r w:rsidR="00623CEA" w:rsidRPr="00623CEA">
        <w:rPr>
          <w:vertAlign w:val="subscript"/>
        </w:rPr>
        <w:t>2</w:t>
      </w:r>
      <w:r w:rsidR="00623CEA">
        <w:t>Cl</w:t>
      </w:r>
      <w:r w:rsidR="00623CEA" w:rsidRPr="00623CEA">
        <w:rPr>
          <w:vertAlign w:val="subscript"/>
        </w:rPr>
        <w:t>2</w:t>
      </w:r>
      <w:r w:rsidR="00623CEA">
        <w:t xml:space="preserve"> (twice)</w:t>
      </w:r>
      <w:r w:rsidR="004A0E60">
        <w:t xml:space="preserve">, then basified with 2.5 M NaOH to pH &gt;14. The water layer was extracted with </w:t>
      </w:r>
      <w:r w:rsidR="00623CEA">
        <w:t>CH</w:t>
      </w:r>
      <w:r w:rsidR="00623CEA" w:rsidRPr="00623CEA">
        <w:rPr>
          <w:vertAlign w:val="subscript"/>
        </w:rPr>
        <w:t>2</w:t>
      </w:r>
      <w:r w:rsidR="00623CEA">
        <w:t>Cl</w:t>
      </w:r>
      <w:r w:rsidR="00623CEA" w:rsidRPr="00623CEA">
        <w:rPr>
          <w:vertAlign w:val="subscript"/>
        </w:rPr>
        <w:t>2</w:t>
      </w:r>
      <w:r w:rsidR="004A0E60">
        <w:t xml:space="preserve"> (</w:t>
      </w:r>
      <w:r w:rsidR="00623CEA">
        <w:t>twice)</w:t>
      </w:r>
      <w:r w:rsidR="004A0E60">
        <w:t xml:space="preserve">. The </w:t>
      </w:r>
      <w:r w:rsidR="00623CEA">
        <w:t xml:space="preserve">combined </w:t>
      </w:r>
      <w:r w:rsidR="004A0E60">
        <w:t>organic layer</w:t>
      </w:r>
      <w:r w:rsidR="00623CEA">
        <w:t>s were</w:t>
      </w:r>
      <w:r w:rsidR="004A0E60">
        <w:t xml:space="preserve"> dried </w:t>
      </w:r>
      <w:r w:rsidR="00623CEA">
        <w:t xml:space="preserve">over </w:t>
      </w:r>
      <w:r w:rsidR="004A0E60">
        <w:t>Na</w:t>
      </w:r>
      <w:r w:rsidR="004A0E60">
        <w:rPr>
          <w:vertAlign w:val="subscript"/>
        </w:rPr>
        <w:t>2</w:t>
      </w:r>
      <w:r w:rsidR="004A0E60">
        <w:t>SO</w:t>
      </w:r>
      <w:r w:rsidR="004A0E60">
        <w:rPr>
          <w:vertAlign w:val="subscript"/>
        </w:rPr>
        <w:t>4</w:t>
      </w:r>
      <w:r w:rsidR="004A0E60">
        <w:t>, filtered, and concentrated</w:t>
      </w:r>
      <w:r w:rsidR="00623CEA">
        <w:t xml:space="preserve"> under reduced pressure to give amine </w:t>
      </w:r>
      <w:r w:rsidR="00623CEA">
        <w:rPr>
          <w:b/>
        </w:rPr>
        <w:t xml:space="preserve">9 </w:t>
      </w:r>
      <w:r w:rsidR="00623CEA" w:rsidRPr="00623CEA">
        <w:t>as yellow oil (450 mg, 90%).</w:t>
      </w:r>
      <w:r w:rsidR="00623CEA">
        <w:rPr>
          <w:b/>
        </w:rPr>
        <w:t xml:space="preserve"> </w:t>
      </w:r>
      <w:r w:rsidR="004A0E60" w:rsidRPr="00EA5257">
        <w:rPr>
          <w:vertAlign w:val="superscript"/>
        </w:rPr>
        <w:t xml:space="preserve"> </w:t>
      </w:r>
      <w:r w:rsidRPr="00EA5257">
        <w:rPr>
          <w:vertAlign w:val="superscript"/>
        </w:rPr>
        <w:t>1</w:t>
      </w:r>
      <w:r w:rsidRPr="00EA5257">
        <w:t>HNMR (300</w:t>
      </w:r>
      <w:r w:rsidR="004D5F29">
        <w:t xml:space="preserve"> </w:t>
      </w:r>
      <w:r w:rsidRPr="00EA5257">
        <w:t>MHz, CDCl</w:t>
      </w:r>
      <w:r w:rsidRPr="00EA5257">
        <w:rPr>
          <w:vertAlign w:val="subscript"/>
        </w:rPr>
        <w:t>3</w:t>
      </w:r>
      <w:r w:rsidRPr="00EA5257">
        <w:t xml:space="preserve">) δ = 1.25 - 1.35 (m, 2H), 1.37 - 1.80 (m, 3H), 2.25 (t, </w:t>
      </w:r>
      <w:r w:rsidRPr="00EA5257">
        <w:rPr>
          <w:i/>
        </w:rPr>
        <w:t>J</w:t>
      </w:r>
      <w:r w:rsidRPr="00EA5257">
        <w:t xml:space="preserve"> = 7.5 Hz, 1H) 2.69 - 2.92 (m, 6H), 3.07 - 3.19 (m, 1H), 7.20 - 7.25 (m, 1H), 7.59 - 7.65 (m, 1H), 8.40 - 8.4</w:t>
      </w:r>
      <w:r w:rsidR="00630AF1">
        <w:t>7 (m, 1H), 8.50 - 8.56 (s, 1H).</w:t>
      </w:r>
      <w:r w:rsidR="0017285E">
        <w:t xml:space="preserve"> NMR spectra </w:t>
      </w:r>
      <w:r w:rsidR="00F9768B">
        <w:t xml:space="preserve">of the </w:t>
      </w:r>
      <w:r w:rsidR="00F9768B" w:rsidRPr="00F109A4">
        <w:rPr>
          <w:i/>
        </w:rPr>
        <w:t>trans</w:t>
      </w:r>
      <w:r w:rsidR="00F9768B">
        <w:t xml:space="preserve"> isomer </w:t>
      </w:r>
      <w:r w:rsidR="0017285E">
        <w:t>are in accordance with those reported in the literature.</w:t>
      </w:r>
      <w:r w:rsidR="00DE4BC3">
        <w:fldChar w:fldCharType="begin"/>
      </w:r>
      <w:r w:rsidR="005D79EE">
        <w:instrText xml:space="preserve"> ADDIN EN.CITE &lt;EndNote&gt;&lt;Cite&gt;&lt;Author&gt;de Kloe&lt;/Author&gt;&lt;Year&gt;2010&lt;/Year&gt;&lt;RecNum&gt;75&lt;/RecNum&gt;&lt;DisplayText&gt;[50]&lt;/DisplayText&gt;&lt;record&gt;&lt;rec-number&gt;75&lt;/rec-number&gt;&lt;foreign-keys&gt;&lt;key app="EN" db-id="xse00v5pv0fee6etearv9ve0zx9xrz2edv09" timestamp="1581612955"&gt;75&lt;/key&gt;&lt;/foreign-keys&gt;&lt;ref-type name="Journal Article"&gt;17&lt;/ref-type&gt;&lt;contributors&gt;&lt;authors&gt;&lt;author&gt;de Kloe, Gerdien E.&lt;/author&gt;&lt;author&gt;Retra, Kim&lt;/author&gt;&lt;author&gt;Geitmann, Matthis&lt;/author&gt;&lt;author&gt;Källblad, Per&lt;/author&gt;&lt;author&gt;Nahar, Tariq&lt;/author&gt;&lt;author&gt;van Elk, René&lt;/author&gt;&lt;author&gt;Smit, August B.&lt;/author&gt;&lt;author&gt;van Muijlwijk-Koezen, Jacqueline E.&lt;/author&gt;&lt;author&gt;Leurs, Rob&lt;/author&gt;&lt;author&gt;Irth, Hubertus&lt;/author&gt;&lt;author&gt;Danielson, U. Helena&lt;/author&gt;&lt;author&gt;de Esch, Iwan J. P.&lt;/author&gt;&lt;/authors&gt;&lt;/contributors&gt;&lt;titles&gt;&lt;title&gt;Surface Plasmon Resonance Biosensor Based Fragment Screening Using Acetylcholine Binding Protein Identifies Ligand Efficiency Hot Spots (LE Hot Spots) by Deconstruction of Nicotinic Acetylcholine Receptor α7 Ligands&lt;/title&gt;&lt;secondary-title&gt;Journal of Medicinal Chemistry&lt;/secondary-title&gt;&lt;/titles&gt;&lt;periodical&gt;&lt;full-title&gt;Journal of Medicinal Chemistry&lt;/full-title&gt;&lt;abbr-1&gt;J. Med. Chem.&lt;/abbr-1&gt;&lt;abbr-2&gt;J Med Chem&lt;/abbr-2&gt;&lt;/periodical&gt;&lt;pages&gt;7192-7201&lt;/pages&gt;&lt;volume&gt;53&lt;/volume&gt;&lt;number&gt;19&lt;/number&gt;&lt;dates&gt;&lt;year&gt;2010&lt;/year&gt;&lt;pub-dates&gt;&lt;date&gt;2010/10/14&lt;/date&gt;&lt;/pub-dates&gt;&lt;/dates&gt;&lt;publisher&gt;American Chemical Society&lt;/publisher&gt;&lt;isbn&gt;0022-2623&lt;/isbn&gt;&lt;urls&gt;&lt;related-urls&gt;&lt;url&gt;https://doi.org/10.1021/jm100834y&lt;/url&gt;&lt;/related-urls&gt;&lt;/urls&gt;&lt;electronic-resource-num&gt;10.1021/jm100834y&lt;/electronic-resource-num&gt;&lt;/record&gt;&lt;/Cite&gt;&lt;/EndNote&gt;</w:instrText>
      </w:r>
      <w:r w:rsidR="00DE4BC3">
        <w:fldChar w:fldCharType="separate"/>
      </w:r>
      <w:r w:rsidR="005D79EE">
        <w:rPr>
          <w:noProof/>
        </w:rPr>
        <w:t>[50]</w:t>
      </w:r>
      <w:r w:rsidR="00DE4BC3">
        <w:fldChar w:fldCharType="end"/>
      </w:r>
    </w:p>
    <w:p w14:paraId="264C3543" w14:textId="77777777" w:rsidR="00D859C4" w:rsidRDefault="00D859C4" w:rsidP="0018652C">
      <w:pPr>
        <w:pStyle w:val="Titolo3"/>
        <w:rPr>
          <w:lang w:val="en-GB"/>
        </w:rPr>
      </w:pPr>
      <w:r w:rsidRPr="00EA5257">
        <w:rPr>
          <w:lang w:val="en-GB"/>
        </w:rPr>
        <w:t>4-(2-Propyn-1-yloxy)phen</w:t>
      </w:r>
      <w:r w:rsidR="0018652C">
        <w:rPr>
          <w:lang w:val="en-GB"/>
        </w:rPr>
        <w:t xml:space="preserve">yl carbonochloridate </w:t>
      </w:r>
      <w:r w:rsidR="008B33AF">
        <w:rPr>
          <w:b/>
          <w:lang w:val="en-GB"/>
        </w:rPr>
        <w:t>1</w:t>
      </w:r>
      <w:r w:rsidR="0058733C">
        <w:rPr>
          <w:b/>
          <w:lang w:val="en-GB"/>
        </w:rPr>
        <w:t>0</w:t>
      </w:r>
      <w:r>
        <w:rPr>
          <w:lang w:val="en-GB"/>
        </w:rPr>
        <w:t xml:space="preserve"> </w:t>
      </w:r>
    </w:p>
    <w:p w14:paraId="54A3FFB7" w14:textId="77777777" w:rsidR="00D859C4" w:rsidRDefault="0018652C" w:rsidP="00A21B7A">
      <w:pPr>
        <w:pStyle w:val="TAMainText"/>
      </w:pPr>
      <w:r>
        <w:t xml:space="preserve">To a cooled (0 °C) solution of </w:t>
      </w:r>
      <w:r w:rsidR="00D859C4" w:rsidRPr="00EA5257">
        <w:t>4-(2-</w:t>
      </w:r>
      <w:r>
        <w:t>p</w:t>
      </w:r>
      <w:r w:rsidR="00D859C4" w:rsidRPr="00EA5257">
        <w:t>ropyn-1-yloxy)phenol</w:t>
      </w:r>
      <w:r w:rsidR="00DE4BC3">
        <w:fldChar w:fldCharType="begin"/>
      </w:r>
      <w:r w:rsidR="005D79EE">
        <w:instrText xml:space="preserve"> ADDIN EN.CITE &lt;EndNote&gt;&lt;Cite&gt;&lt;Author&gt;Langlois&lt;/Author&gt;&lt;Year&gt;1998&lt;/Year&gt;&lt;RecNum&gt;6&lt;/RecNum&gt;&lt;DisplayText&gt;[53]&lt;/DisplayText&gt;&lt;record&gt;&lt;rec-number&gt;6&lt;/rec-number&gt;&lt;foreign-keys&gt;&lt;key app="EN" db-id="xse00v5pv0fee6etearv9ve0zx9xrz2edv09" timestamp="1551957166"&gt;6&lt;/key&gt;&lt;/foreign-keys&gt;&lt;ref-type name="Journal Article"&gt;17&lt;/ref-type&gt;&lt;contributors&gt;&lt;authors&gt;&lt;author&gt;Langlois, David A.&lt;/author&gt;&lt;author&gt;Benicewicz, Brian C.&lt;/author&gt;&lt;author&gt;Douglas, Elliot P.&lt;/author&gt;&lt;/authors&gt;&lt;/contributors&gt;&lt;titles&gt;&lt;title&gt;Liquid Crystalline Bispropargyl Thermosets&lt;/title&gt;&lt;secondary-title&gt;Chemistry of Materials&lt;/secondary-title&gt;&lt;/titles&gt;&lt;periodical&gt;&lt;full-title&gt;Chemistry of Materials&lt;/full-title&gt;&lt;abbr-1&gt;Chem. Mater.&lt;/abbr-1&gt;&lt;abbr-2&gt;Chem Mater&lt;/abbr-2&gt;&lt;/periodical&gt;&lt;pages&gt;3393-3399&lt;/pages&gt;&lt;volume&gt;10&lt;/volume&gt;&lt;number&gt;11&lt;/number&gt;&lt;dates&gt;&lt;year&gt;1998&lt;/year&gt;&lt;pub-dates&gt;&lt;date&gt;1998/11/01&lt;/date&gt;&lt;/pub-dates&gt;&lt;/dates&gt;&lt;publisher&gt;American Chemical Society&lt;/publisher&gt;&lt;isbn&gt;0897-4756&amp;#xD;1520-5002&lt;/isbn&gt;&lt;urls&gt;&lt;related-urls&gt;&lt;url&gt;https://doi.org/10.1021/cm980087b&lt;/url&gt;&lt;/related-urls&gt;&lt;/urls&gt;&lt;electronic-resource-num&gt;10.1021/cm980087b&lt;/electronic-resource-num&gt;&lt;/record&gt;&lt;/Cite&gt;&lt;/EndNote&gt;</w:instrText>
      </w:r>
      <w:r w:rsidR="00DE4BC3">
        <w:fldChar w:fldCharType="separate"/>
      </w:r>
      <w:r w:rsidR="005D79EE">
        <w:rPr>
          <w:noProof/>
        </w:rPr>
        <w:t>[53]</w:t>
      </w:r>
      <w:r w:rsidR="00DE4BC3">
        <w:fldChar w:fldCharType="end"/>
      </w:r>
      <w:r w:rsidR="00D859C4">
        <w:t xml:space="preserve"> </w:t>
      </w:r>
      <w:r>
        <w:t>(720 mg, 4.86 mmol, 1 equiv.) in dry toluene (40 mL) and an aqueous solution of NaOH (5 N, 40 mL) was added dropwise phosgene (20% in toluene, 10.4 mL, 4.8</w:t>
      </w:r>
      <w:r w:rsidR="00726C5B">
        <w:t>6 mmol, 1 equiv.). T</w:t>
      </w:r>
      <w:r>
        <w:t xml:space="preserve">he reaction mixture was warmed </w:t>
      </w:r>
      <w:r w:rsidR="00726C5B">
        <w:t xml:space="preserve">up </w:t>
      </w:r>
      <w:r>
        <w:t xml:space="preserve">and stirred at r.t. for 45 min. </w:t>
      </w:r>
      <w:r w:rsidR="00726C5B">
        <w:t xml:space="preserve">The organic phase was separated and </w:t>
      </w:r>
      <w:r>
        <w:t>washed with an aqueous solution of HCl 1N, dried over MgSO</w:t>
      </w:r>
      <w:r w:rsidRPr="0018652C">
        <w:rPr>
          <w:vertAlign w:val="subscript"/>
        </w:rPr>
        <w:t>4</w:t>
      </w:r>
      <w:r>
        <w:t xml:space="preserve"> and concentrated under reduced pressure to give </w:t>
      </w:r>
      <w:r w:rsidR="008B33AF">
        <w:rPr>
          <w:b/>
        </w:rPr>
        <w:t>1</w:t>
      </w:r>
      <w:r w:rsidR="0058733C">
        <w:rPr>
          <w:b/>
        </w:rPr>
        <w:t>0</w:t>
      </w:r>
      <w:r>
        <w:rPr>
          <w:b/>
        </w:rPr>
        <w:t xml:space="preserve"> </w:t>
      </w:r>
      <w:r w:rsidRPr="0018652C">
        <w:t>as</w:t>
      </w:r>
      <w:r>
        <w:rPr>
          <w:b/>
        </w:rPr>
        <w:t xml:space="preserve"> </w:t>
      </w:r>
      <w:r>
        <w:t>a yellow oil that used in the next step without further purification.</w:t>
      </w:r>
    </w:p>
    <w:p w14:paraId="3295E80C" w14:textId="77777777" w:rsidR="00F03B3D" w:rsidRPr="00EA5257" w:rsidRDefault="00F03B3D" w:rsidP="00F03B3D">
      <w:pPr>
        <w:pStyle w:val="Titolo3"/>
        <w:rPr>
          <w:lang w:val="en-GB"/>
        </w:rPr>
      </w:pPr>
      <w:r w:rsidRPr="00EA5257">
        <w:rPr>
          <w:lang w:val="en-GB"/>
        </w:rPr>
        <w:t>(</w:t>
      </w:r>
      <w:r w:rsidRPr="00EA5257">
        <w:rPr>
          <w:lang w:val="en-GB"/>
        </w:rPr>
        <w:sym w:font="Symbol" w:char="F0B1"/>
      </w:r>
      <w:r w:rsidRPr="00EA5257">
        <w:rPr>
          <w:lang w:val="en-GB"/>
        </w:rPr>
        <w:t>)-4-(Prop-2-yn-1-yloxy)phenyl N-[2-(pyridin-3-ylmethyl)-1-azabicyclo[2.2.2]octan-3-yl]carbamate</w:t>
      </w:r>
      <w:r w:rsidR="00402C0C">
        <w:rPr>
          <w:lang w:val="en-GB"/>
        </w:rPr>
        <w:t xml:space="preserve"> </w:t>
      </w:r>
      <w:r w:rsidR="00402C0C">
        <w:rPr>
          <w:b/>
          <w:lang w:val="en-GB"/>
        </w:rPr>
        <w:t>MB099</w:t>
      </w:r>
    </w:p>
    <w:p w14:paraId="3BF3E2A9" w14:textId="77777777" w:rsidR="00F03B3D" w:rsidRPr="00EA5257" w:rsidRDefault="0018652C" w:rsidP="00A21B7A">
      <w:pPr>
        <w:pStyle w:val="TAMainText"/>
      </w:pPr>
      <w:r>
        <w:t xml:space="preserve">To a solution of amine </w:t>
      </w:r>
      <w:r w:rsidR="008B33AF">
        <w:rPr>
          <w:b/>
        </w:rPr>
        <w:t>9</w:t>
      </w:r>
      <w:r>
        <w:rPr>
          <w:b/>
        </w:rPr>
        <w:t xml:space="preserve"> </w:t>
      </w:r>
      <w:r>
        <w:t xml:space="preserve">(50 mg, 0.23 mmol, 1 equiv.), </w:t>
      </w:r>
      <w:r w:rsidR="00CE4674">
        <w:t>N</w:t>
      </w:r>
      <w:r w:rsidR="00E01D30">
        <w:t>Et</w:t>
      </w:r>
      <w:r w:rsidR="00E01D30" w:rsidRPr="00E01D30">
        <w:rPr>
          <w:vertAlign w:val="subscript"/>
        </w:rPr>
        <w:t>3</w:t>
      </w:r>
      <w:r>
        <w:t xml:space="preserve"> (</w:t>
      </w:r>
      <w:r w:rsidR="00D67AD5">
        <w:t>130 µL, 0.92 mmol, 4</w:t>
      </w:r>
      <w:r>
        <w:t xml:space="preserve"> equiv.) in dry </w:t>
      </w:r>
      <w:r w:rsidR="00D67AD5">
        <w:t xml:space="preserve">dichloromethane </w:t>
      </w:r>
      <w:r>
        <w:t xml:space="preserve">(1 mL) was added dropwise a solution of </w:t>
      </w:r>
      <w:r w:rsidR="008B33AF">
        <w:rPr>
          <w:b/>
        </w:rPr>
        <w:t>11</w:t>
      </w:r>
      <w:r>
        <w:rPr>
          <w:b/>
        </w:rPr>
        <w:t xml:space="preserve"> </w:t>
      </w:r>
      <w:r w:rsidR="00D67AD5">
        <w:t>(58</w:t>
      </w:r>
      <w:r w:rsidRPr="000358D7">
        <w:t xml:space="preserve"> mg</w:t>
      </w:r>
      <w:r w:rsidR="00D67AD5">
        <w:t>, 0.28</w:t>
      </w:r>
      <w:r>
        <w:t xml:space="preserve"> mmol, 1</w:t>
      </w:r>
      <w:r w:rsidR="00D67AD5">
        <w:t>.2</w:t>
      </w:r>
      <w:r>
        <w:t xml:space="preserve"> equiv.) in dry </w:t>
      </w:r>
      <w:r w:rsidR="00D67AD5">
        <w:t>dichloromethane</w:t>
      </w:r>
      <w:r>
        <w:t xml:space="preserve"> (1 mL). The reaction mixture was stirred for </w:t>
      </w:r>
      <w:r w:rsidR="00D67AD5">
        <w:t>16 h at r.t. The reaction mixture was washed with a satur</w:t>
      </w:r>
      <w:r w:rsidR="00726C5B">
        <w:t>at</w:t>
      </w:r>
      <w:r w:rsidR="00D67AD5">
        <w:t xml:space="preserve">ed </w:t>
      </w:r>
      <w:r w:rsidR="00726C5B">
        <w:t xml:space="preserve">aqueous </w:t>
      </w:r>
      <w:r w:rsidR="00D67AD5">
        <w:t>sol</w:t>
      </w:r>
      <w:r w:rsidR="00726C5B">
        <w:t>ution</w:t>
      </w:r>
      <w:r w:rsidR="00D67AD5">
        <w:t xml:space="preserve"> of NaHCO</w:t>
      </w:r>
      <w:r w:rsidR="00D67AD5" w:rsidRPr="00726C5B">
        <w:rPr>
          <w:vertAlign w:val="subscript"/>
        </w:rPr>
        <w:t>3</w:t>
      </w:r>
      <w:r w:rsidR="00726C5B">
        <w:t xml:space="preserve">. The organic phase was separated, </w:t>
      </w:r>
      <w:r w:rsidR="00D67AD5">
        <w:t>dried over MgSO</w:t>
      </w:r>
      <w:r w:rsidR="00D67AD5" w:rsidRPr="00726C5B">
        <w:rPr>
          <w:vertAlign w:val="subscript"/>
        </w:rPr>
        <w:t>4</w:t>
      </w:r>
      <w:r w:rsidR="00D67AD5">
        <w:t xml:space="preserve"> and concentrated</w:t>
      </w:r>
      <w:r>
        <w:t xml:space="preserve"> under reduced pressure. The crude product was purified by </w:t>
      </w:r>
      <w:r w:rsidR="00D67AD5">
        <w:t xml:space="preserve">flash chromatography (cyclohexane/EtOAc, 7/3, v/v) </w:t>
      </w:r>
      <w:r>
        <w:t xml:space="preserve">to give </w:t>
      </w:r>
      <w:r w:rsidR="00D67AD5">
        <w:rPr>
          <w:b/>
        </w:rPr>
        <w:t>MB099</w:t>
      </w:r>
      <w:r>
        <w:t xml:space="preserve"> as a </w:t>
      </w:r>
      <w:r w:rsidR="00D67AD5">
        <w:t>yellow oil (70 mg, 78</w:t>
      </w:r>
      <w:r>
        <w:t>%).</w:t>
      </w:r>
      <w:r w:rsidR="00D67AD5">
        <w:t xml:space="preserve"> </w:t>
      </w:r>
      <w:r w:rsidR="00F03B3D" w:rsidRPr="00EA5257">
        <w:rPr>
          <w:vertAlign w:val="superscript"/>
        </w:rPr>
        <w:t>1</w:t>
      </w:r>
      <w:r w:rsidR="00F03B3D" w:rsidRPr="00EA5257">
        <w:t>HNMR (300</w:t>
      </w:r>
      <w:r w:rsidR="00D67AD5">
        <w:t xml:space="preserve"> </w:t>
      </w:r>
      <w:r w:rsidR="00F03B3D" w:rsidRPr="00EA5257">
        <w:t>MHz, CDCl</w:t>
      </w:r>
      <w:r w:rsidR="00F03B3D" w:rsidRPr="00EA5257">
        <w:rPr>
          <w:vertAlign w:val="subscript"/>
        </w:rPr>
        <w:t>3</w:t>
      </w:r>
      <w:r w:rsidR="00F03B3D" w:rsidRPr="00EA5257">
        <w:t>) δ = 1.62 - 1.76 (m, 3H), 1.94 - 1.99 (m, 2H),</w:t>
      </w:r>
      <w:r w:rsidR="00F03B3D" w:rsidRPr="00EA5257">
        <w:rPr>
          <w:i/>
        </w:rPr>
        <w:t xml:space="preserve"> </w:t>
      </w:r>
      <w:r w:rsidR="00F03B3D" w:rsidRPr="00EA5257">
        <w:t xml:space="preserve">2.53 (t, </w:t>
      </w:r>
      <w:r w:rsidR="00F03B3D" w:rsidRPr="00EA5257">
        <w:rPr>
          <w:i/>
        </w:rPr>
        <w:t>J</w:t>
      </w:r>
      <w:r w:rsidR="00F03B3D" w:rsidRPr="00EA5257">
        <w:t xml:space="preserve"> = 2.4 Hz, 1H) 2.72 - 2.96 (m, 6H), 3.01 - 3.09 (m, 1H), 3.53 (t, </w:t>
      </w:r>
      <w:r w:rsidR="00F03B3D" w:rsidRPr="00EA5257">
        <w:rPr>
          <w:i/>
        </w:rPr>
        <w:t xml:space="preserve">J </w:t>
      </w:r>
      <w:r w:rsidR="00F03B3D" w:rsidRPr="00EA5257">
        <w:t xml:space="preserve">= 7.1 Hz, 1H), 4.65 (d, </w:t>
      </w:r>
      <w:r w:rsidR="00F03B3D" w:rsidRPr="00EA5257">
        <w:rPr>
          <w:i/>
        </w:rPr>
        <w:t>J</w:t>
      </w:r>
      <w:r w:rsidR="00F03B3D" w:rsidRPr="00EA5257">
        <w:t xml:space="preserve"> = 2.5 Hz, 2 H), </w:t>
      </w:r>
      <w:r w:rsidR="00F03B3D" w:rsidRPr="005D1A43">
        <w:t>5.84 (</w:t>
      </w:r>
      <w:r w:rsidR="005D1A43" w:rsidRPr="005D1A43">
        <w:t>m</w:t>
      </w:r>
      <w:r w:rsidR="00F03B3D" w:rsidRPr="005D1A43">
        <w:t>, 1H, NH</w:t>
      </w:r>
      <w:r w:rsidR="00D359CE" w:rsidRPr="005D1A43">
        <w:t>),</w:t>
      </w:r>
      <w:r w:rsidR="00D359CE" w:rsidRPr="00EA5257">
        <w:t xml:space="preserve"> 6.91 - 7.00 (m, 4H), </w:t>
      </w:r>
      <w:r w:rsidR="00F03B3D" w:rsidRPr="00EA5257">
        <w:t xml:space="preserve">7.18 - 7.24 (m, 1H), 7.58 - 7.61 (m, 1H), 8.34 </w:t>
      </w:r>
      <w:r w:rsidR="00F03B3D" w:rsidRPr="00EA5257">
        <w:lastRenderedPageBreak/>
        <w:t xml:space="preserve">- 8.48 (m, 2H). </w:t>
      </w:r>
      <w:r w:rsidR="00F03B3D" w:rsidRPr="00EA5257">
        <w:rPr>
          <w:rFonts w:cstheme="minorHAnsi"/>
        </w:rPr>
        <w:t xml:space="preserve">MS (ESI+): </w:t>
      </w:r>
      <w:r w:rsidR="00F03B3D" w:rsidRPr="00EA5257">
        <w:rPr>
          <w:rFonts w:cstheme="minorHAnsi"/>
          <w:i/>
        </w:rPr>
        <w:t>m/z</w:t>
      </w:r>
      <w:r w:rsidR="00F03B3D" w:rsidRPr="00EA5257">
        <w:rPr>
          <w:rFonts w:cstheme="minorHAnsi"/>
        </w:rPr>
        <w:t xml:space="preserve"> (%): 392 (100) [M+H]</w:t>
      </w:r>
      <w:r w:rsidR="00F03B3D" w:rsidRPr="00EA5257">
        <w:rPr>
          <w:rFonts w:cstheme="minorHAnsi"/>
          <w:vertAlign w:val="superscript"/>
        </w:rPr>
        <w:t>+</w:t>
      </w:r>
      <w:r w:rsidR="00C97F10">
        <w:rPr>
          <w:rFonts w:cstheme="minorHAnsi"/>
        </w:rPr>
        <w:t xml:space="preserve">. </w:t>
      </w:r>
      <w:r w:rsidR="00F03B3D" w:rsidRPr="00EA5257">
        <w:rPr>
          <w:rFonts w:cstheme="minorHAnsi"/>
        </w:rPr>
        <w:t xml:space="preserve">HRMS (ESI+): </w:t>
      </w:r>
      <w:r w:rsidR="00F03B3D" w:rsidRPr="00EA5257">
        <w:rPr>
          <w:rFonts w:cstheme="minorHAnsi"/>
          <w:i/>
        </w:rPr>
        <w:t>m/z</w:t>
      </w:r>
      <w:r w:rsidR="00F03B3D" w:rsidRPr="00EA5257">
        <w:rPr>
          <w:rFonts w:cstheme="minorHAnsi"/>
        </w:rPr>
        <w:t xml:space="preserve"> calcd for C</w:t>
      </w:r>
      <w:r w:rsidR="00F03B3D" w:rsidRPr="00EA5257">
        <w:rPr>
          <w:rFonts w:cstheme="minorHAnsi"/>
          <w:vertAlign w:val="subscript"/>
        </w:rPr>
        <w:t>23</w:t>
      </w:r>
      <w:r w:rsidR="00F03B3D" w:rsidRPr="00EA5257">
        <w:rPr>
          <w:rFonts w:cstheme="minorHAnsi"/>
        </w:rPr>
        <w:t>H</w:t>
      </w:r>
      <w:r w:rsidR="00F03B3D" w:rsidRPr="00EA5257">
        <w:rPr>
          <w:rFonts w:cstheme="minorHAnsi"/>
          <w:vertAlign w:val="subscript"/>
        </w:rPr>
        <w:t>26</w:t>
      </w:r>
      <w:r w:rsidR="00F03B3D" w:rsidRPr="00EA5257">
        <w:rPr>
          <w:rFonts w:cstheme="minorHAnsi"/>
        </w:rPr>
        <w:t>N</w:t>
      </w:r>
      <w:r w:rsidR="00F03B3D" w:rsidRPr="00EA5257">
        <w:rPr>
          <w:rFonts w:cstheme="minorHAnsi"/>
          <w:vertAlign w:val="subscript"/>
        </w:rPr>
        <w:t>3</w:t>
      </w:r>
      <w:r w:rsidR="00F03B3D" w:rsidRPr="00EA5257">
        <w:rPr>
          <w:rFonts w:cstheme="minorHAnsi"/>
        </w:rPr>
        <w:t>O</w:t>
      </w:r>
      <w:r w:rsidR="00F03B3D" w:rsidRPr="00EA5257">
        <w:rPr>
          <w:rFonts w:cstheme="minorHAnsi"/>
          <w:vertAlign w:val="subscript"/>
        </w:rPr>
        <w:t>3</w:t>
      </w:r>
      <w:r w:rsidR="00F03B3D" w:rsidRPr="00EA5257">
        <w:rPr>
          <w:rFonts w:cstheme="minorHAnsi"/>
        </w:rPr>
        <w:t xml:space="preserve"> 392.1969; found 392.1974</w:t>
      </w:r>
    </w:p>
    <w:p w14:paraId="164B401E" w14:textId="77777777" w:rsidR="00F03B3D" w:rsidRPr="00EA5257" w:rsidRDefault="00F03B3D" w:rsidP="00F03B3D">
      <w:pPr>
        <w:pStyle w:val="Titolo3"/>
        <w:rPr>
          <w:lang w:val="en-GB"/>
        </w:rPr>
      </w:pPr>
      <w:r w:rsidRPr="00EA5257">
        <w:rPr>
          <w:lang w:val="en-GB"/>
        </w:rPr>
        <w:t>(</w:t>
      </w:r>
      <w:r w:rsidRPr="00EA5257">
        <w:rPr>
          <w:lang w:val="en-GB"/>
        </w:rPr>
        <w:sym w:font="Symbol" w:char="F0B1"/>
      </w:r>
      <w:r w:rsidRPr="00EA5257">
        <w:rPr>
          <w:lang w:val="en-GB"/>
        </w:rPr>
        <w:t>)-4-[(1-{2-[(3-chloro-5,6,7,8-tetrahydroacridin-9-yl)amino]</w:t>
      </w:r>
      <w:r w:rsidRPr="00ED437B">
        <w:rPr>
          <w:lang w:val="en-GB"/>
        </w:rPr>
        <w:t>ethyl</w:t>
      </w:r>
      <w:r w:rsidR="00E93BDC" w:rsidRPr="00F109A4">
        <w:rPr>
          <w:lang w:val="en-GB"/>
        </w:rPr>
        <w:t>]</w:t>
      </w:r>
      <w:r w:rsidRPr="00F109A4">
        <w:rPr>
          <w:lang w:val="en-GB"/>
        </w:rPr>
        <w:t>-</w:t>
      </w:r>
      <w:r w:rsidRPr="00ED437B">
        <w:rPr>
          <w:lang w:val="en-GB"/>
        </w:rPr>
        <w:t>1,2,</w:t>
      </w:r>
      <w:r w:rsidRPr="00EA5257">
        <w:rPr>
          <w:lang w:val="en-GB"/>
        </w:rPr>
        <w:t>3-triazol-4-yl)methoxy]phenyl N-[2-(pyridin-3-ylmethyl)-1-azabicyclo[2.2.2]octan-3-yl]carbamate</w:t>
      </w:r>
      <w:r w:rsidR="00402C0C">
        <w:rPr>
          <w:lang w:val="en-GB"/>
        </w:rPr>
        <w:t xml:space="preserve"> </w:t>
      </w:r>
      <w:r w:rsidR="00402C0C">
        <w:rPr>
          <w:b/>
          <w:lang w:val="en-GB"/>
        </w:rPr>
        <w:t>MB105</w:t>
      </w:r>
    </w:p>
    <w:p w14:paraId="5FE786C1" w14:textId="77777777" w:rsidR="00F03B3D" w:rsidRPr="00EA5257" w:rsidRDefault="00163108" w:rsidP="00A21B7A">
      <w:pPr>
        <w:pStyle w:val="TAMainText"/>
        <w:rPr>
          <w:rFonts w:cstheme="minorHAnsi"/>
        </w:rPr>
      </w:pPr>
      <w:r>
        <w:t xml:space="preserve">A solution of </w:t>
      </w:r>
      <w:r w:rsidRPr="00163108">
        <w:rPr>
          <w:b/>
        </w:rPr>
        <w:t>MB099</w:t>
      </w:r>
      <w:r>
        <w:t xml:space="preserve"> (202 mg, 0.52 mmol, 1 equiv.), </w:t>
      </w:r>
      <w:r w:rsidRPr="00163108">
        <w:rPr>
          <w:b/>
        </w:rPr>
        <w:t>MB320</w:t>
      </w:r>
      <w:r>
        <w:t xml:space="preserve"> (157 mg, 0.52 mmol, 1 equiv.) and CuI (99 mg, 0.52 mmol, 1 equiv.) in dry acetonitrile (5.2 mL) was stirred </w:t>
      </w:r>
      <w:r w:rsidR="00905336">
        <w:t xml:space="preserve">away from the light </w:t>
      </w:r>
      <w:r>
        <w:t>at r.t. for 3 days</w:t>
      </w:r>
      <w:r w:rsidR="00905336">
        <w:t xml:space="preserve">. After removal of solvent, the crude product was purified by flash chromatography on silica gel (EtOAc/MeOH, 8/2 to 1/1, v/v) to afford </w:t>
      </w:r>
      <w:r w:rsidR="00905336" w:rsidRPr="00905336">
        <w:rPr>
          <w:b/>
        </w:rPr>
        <w:t>MB105</w:t>
      </w:r>
      <w:r w:rsidR="00905336">
        <w:t xml:space="preserve"> (295 mg, 82%). </w:t>
      </w:r>
      <w:r w:rsidR="00F03B3D" w:rsidRPr="00EA5257">
        <w:rPr>
          <w:vertAlign w:val="superscript"/>
        </w:rPr>
        <w:t>1</w:t>
      </w:r>
      <w:r w:rsidR="00F03B3D" w:rsidRPr="00EA5257">
        <w:t>HNMR (300</w:t>
      </w:r>
      <w:r w:rsidR="00C64621">
        <w:t xml:space="preserve"> </w:t>
      </w:r>
      <w:r w:rsidR="00F03B3D" w:rsidRPr="00EA5257">
        <w:t>MHz, CD</w:t>
      </w:r>
      <w:r w:rsidR="00F03B3D" w:rsidRPr="00EA5257">
        <w:rPr>
          <w:vertAlign w:val="subscript"/>
        </w:rPr>
        <w:t>3</w:t>
      </w:r>
      <w:r w:rsidR="00F03B3D" w:rsidRPr="00EA5257">
        <w:t xml:space="preserve">OD) δ = 1.68 (m, 4H), 1.77 - 1.90 (m, 4H), 1.92 (s, 1 H), 2.54 (m, 2H), 2.71 (m, 2H), 2.85-2.98 (m br, 6H), 3.46 (m, 1H), 3.59 (m, 1H), 3.96 - 4.04 (m, 2H), 4.55 - 4.64 (m, 2H), 4.98 (s, 2H), 6.82 - 6.92 (m, 4H), 7.22 (m, 1H), 7.32-7.36 (m, 2H), 7.69 (s, 1H), 7.74 - 7.84 (m, 4H), 8.39 (br s, NH), 8.48 (br s, NH). </w:t>
      </w:r>
      <w:r w:rsidR="00A13EA5" w:rsidRPr="00EA5257">
        <w:rPr>
          <w:vertAlign w:val="superscript"/>
        </w:rPr>
        <w:t>13</w:t>
      </w:r>
      <w:r w:rsidR="00A13EA5" w:rsidRPr="00EA5257">
        <w:t>CNMR (75 MHz, CD</w:t>
      </w:r>
      <w:r w:rsidR="00A13EA5" w:rsidRPr="00EA5257">
        <w:rPr>
          <w:vertAlign w:val="subscript"/>
        </w:rPr>
        <w:t>3</w:t>
      </w:r>
      <w:r w:rsidR="00A13EA5" w:rsidRPr="00EA5257">
        <w:t>OD) δ =</w:t>
      </w:r>
      <w:r w:rsidR="00A13EA5">
        <w:t xml:space="preserve"> </w:t>
      </w:r>
      <w:r w:rsidR="007763B5">
        <w:t xml:space="preserve">160.5, 156.8, 156.3, 152.1, 151.0, 150.7, 147.9, 147.8, 146.3, 144.8, 139.0, 136.2, 135.5, 126.5, 125.9, 125.6, 125.0, 123.6, 119.6, 118.3, 117.0, 116.8, 116.2, </w:t>
      </w:r>
      <w:r w:rsidR="006D7EA4">
        <w:t xml:space="preserve">73.7, 62.6, 55.7, 51.9, 50.1, 49.1, 48.8, 48.4, 34.1, 30.4, 26.4, 25.9, 24.9, 23.7, 23.3. </w:t>
      </w:r>
      <w:r w:rsidR="00F03B3D" w:rsidRPr="00EA5257">
        <w:rPr>
          <w:rFonts w:cstheme="minorHAnsi"/>
        </w:rPr>
        <w:t xml:space="preserve">(ESI+): </w:t>
      </w:r>
      <w:r w:rsidR="00F03B3D" w:rsidRPr="00EA5257">
        <w:rPr>
          <w:rFonts w:cstheme="minorHAnsi"/>
          <w:i/>
        </w:rPr>
        <w:t>m/z</w:t>
      </w:r>
      <w:r w:rsidR="00F03B3D" w:rsidRPr="00EA5257">
        <w:rPr>
          <w:rFonts w:cstheme="minorHAnsi"/>
        </w:rPr>
        <w:t xml:space="preserve"> (%): 694 (30), 693 (50) [M+H]</w:t>
      </w:r>
      <w:r w:rsidR="00F03B3D" w:rsidRPr="00EA5257">
        <w:rPr>
          <w:rFonts w:cstheme="minorHAnsi"/>
          <w:vertAlign w:val="superscript"/>
        </w:rPr>
        <w:t>+</w:t>
      </w:r>
      <w:r w:rsidR="00C97F10">
        <w:rPr>
          <w:rFonts w:cstheme="minorHAnsi"/>
        </w:rPr>
        <w:t xml:space="preserve">, </w:t>
      </w:r>
      <w:r w:rsidR="00F03B3D" w:rsidRPr="00EA5257">
        <w:rPr>
          <w:rFonts w:cstheme="minorHAnsi"/>
        </w:rPr>
        <w:t>3</w:t>
      </w:r>
      <w:r w:rsidR="00C97F10">
        <w:rPr>
          <w:rFonts w:cstheme="minorHAnsi"/>
        </w:rPr>
        <w:t>4</w:t>
      </w:r>
      <w:r w:rsidR="00F03B3D" w:rsidRPr="00EA5257">
        <w:rPr>
          <w:rFonts w:cstheme="minorHAnsi"/>
        </w:rPr>
        <w:t>7 (100) [M+2H]</w:t>
      </w:r>
      <w:r w:rsidR="00F03B3D" w:rsidRPr="00EA5257">
        <w:rPr>
          <w:rFonts w:cstheme="minorHAnsi"/>
          <w:vertAlign w:val="superscript"/>
        </w:rPr>
        <w:t>2+</w:t>
      </w:r>
      <w:r w:rsidR="00F03B3D" w:rsidRPr="00EA5257">
        <w:rPr>
          <w:rFonts w:cstheme="minorHAnsi"/>
        </w:rPr>
        <w:t xml:space="preserve">. HRMS (ESI+): </w:t>
      </w:r>
      <w:r w:rsidR="00F03B3D" w:rsidRPr="00EA5257">
        <w:rPr>
          <w:rFonts w:cstheme="minorHAnsi"/>
          <w:i/>
        </w:rPr>
        <w:t>m/z</w:t>
      </w:r>
      <w:r w:rsidR="00F03B3D" w:rsidRPr="00EA5257">
        <w:rPr>
          <w:rFonts w:cstheme="minorHAnsi"/>
        </w:rPr>
        <w:t xml:space="preserve"> calcd for C</w:t>
      </w:r>
      <w:r w:rsidR="00F03B3D" w:rsidRPr="00EA5257">
        <w:rPr>
          <w:rFonts w:cstheme="minorHAnsi"/>
          <w:vertAlign w:val="subscript"/>
        </w:rPr>
        <w:t>38</w:t>
      </w:r>
      <w:r w:rsidR="00F03B3D" w:rsidRPr="00EA5257">
        <w:rPr>
          <w:rFonts w:cstheme="minorHAnsi"/>
        </w:rPr>
        <w:t>H</w:t>
      </w:r>
      <w:r w:rsidR="00F03B3D" w:rsidRPr="00EA5257">
        <w:rPr>
          <w:rFonts w:cstheme="minorHAnsi"/>
          <w:vertAlign w:val="subscript"/>
        </w:rPr>
        <w:t>42</w:t>
      </w:r>
      <w:r w:rsidR="00F03B3D" w:rsidRPr="00EA5257">
        <w:rPr>
          <w:rFonts w:cstheme="minorHAnsi"/>
        </w:rPr>
        <w:t>N</w:t>
      </w:r>
      <w:r w:rsidR="00F03B3D" w:rsidRPr="00EA5257">
        <w:rPr>
          <w:rFonts w:cstheme="minorHAnsi"/>
          <w:vertAlign w:val="subscript"/>
        </w:rPr>
        <w:t>8</w:t>
      </w:r>
      <w:r w:rsidR="00F03B3D" w:rsidRPr="00EA5257">
        <w:rPr>
          <w:rFonts w:cstheme="minorHAnsi"/>
        </w:rPr>
        <w:t>O</w:t>
      </w:r>
      <w:r w:rsidR="00F03B3D" w:rsidRPr="00EA5257">
        <w:rPr>
          <w:rFonts w:cstheme="minorHAnsi"/>
          <w:vertAlign w:val="subscript"/>
        </w:rPr>
        <w:t>3</w:t>
      </w:r>
      <w:r w:rsidR="00F03B3D" w:rsidRPr="00EA5257">
        <w:rPr>
          <w:rFonts w:cstheme="minorHAnsi"/>
          <w:vertAlign w:val="superscript"/>
        </w:rPr>
        <w:t>35</w:t>
      </w:r>
      <w:r w:rsidR="00F03B3D" w:rsidRPr="00EA5257">
        <w:rPr>
          <w:rFonts w:cstheme="minorHAnsi"/>
        </w:rPr>
        <w:t xml:space="preserve">Cl 693.3068; found 693.3072. HPLC: </w:t>
      </w:r>
      <w:r w:rsidR="00F03B3D" w:rsidRPr="00EA5257">
        <w:rPr>
          <w:rFonts w:cstheme="minorHAnsi"/>
          <w:i/>
        </w:rPr>
        <w:t>t</w:t>
      </w:r>
      <w:r w:rsidR="00F03B3D" w:rsidRPr="00EA5257">
        <w:rPr>
          <w:rFonts w:cstheme="minorHAnsi"/>
          <w:vertAlign w:val="subscript"/>
        </w:rPr>
        <w:t>R</w:t>
      </w:r>
      <w:r w:rsidR="00F03B3D" w:rsidRPr="00EA5257">
        <w:rPr>
          <w:rFonts w:cstheme="minorHAnsi"/>
        </w:rPr>
        <w:t xml:space="preserve"> = 20.5 min (unprotonated form), 21.5 min (protonated form) (purity = 95%).</w:t>
      </w:r>
    </w:p>
    <w:p w14:paraId="50297B5F" w14:textId="77777777" w:rsidR="00F03B3D" w:rsidRPr="00EA5257" w:rsidRDefault="00F03B3D" w:rsidP="00F03B3D">
      <w:pPr>
        <w:pStyle w:val="Titolo3"/>
        <w:rPr>
          <w:lang w:val="en-GB"/>
        </w:rPr>
      </w:pPr>
      <w:r w:rsidRPr="00EA5257">
        <w:rPr>
          <w:lang w:val="en-GB"/>
        </w:rPr>
        <w:t>(</w:t>
      </w:r>
      <w:r w:rsidRPr="00EA5257">
        <w:rPr>
          <w:lang w:val="en-GB"/>
        </w:rPr>
        <w:sym w:font="Symbol" w:char="F0B1"/>
      </w:r>
      <w:r w:rsidRPr="00EA5257">
        <w:rPr>
          <w:lang w:val="en-GB"/>
        </w:rPr>
        <w:t>)-4-(Prop-2-yn-1-yloxy)-N-[2-(pyridin-3-ylmethyl)-1-azabicyclo[2.2.2]octan-3-yl]benzamide</w:t>
      </w:r>
      <w:r w:rsidR="00402C0C">
        <w:rPr>
          <w:lang w:val="en-GB"/>
        </w:rPr>
        <w:t xml:space="preserve"> </w:t>
      </w:r>
      <w:r w:rsidR="00402C0C">
        <w:rPr>
          <w:b/>
          <w:lang w:val="en-GB"/>
        </w:rPr>
        <w:t>MB114</w:t>
      </w:r>
    </w:p>
    <w:p w14:paraId="626EBC82" w14:textId="77777777" w:rsidR="00F03B3D" w:rsidRPr="00EA5257" w:rsidRDefault="000358D7" w:rsidP="00A21B7A">
      <w:pPr>
        <w:pStyle w:val="TAMainText"/>
        <w:rPr>
          <w:rFonts w:cstheme="minorHAnsi"/>
        </w:rPr>
      </w:pPr>
      <w:r>
        <w:t>To a cooled (0</w:t>
      </w:r>
      <w:r w:rsidR="0098325A">
        <w:t xml:space="preserve"> </w:t>
      </w:r>
      <w:r>
        <w:t xml:space="preserve">°C) solution of amine </w:t>
      </w:r>
      <w:r w:rsidR="008B33AF">
        <w:rPr>
          <w:b/>
        </w:rPr>
        <w:t>9</w:t>
      </w:r>
      <w:r>
        <w:rPr>
          <w:b/>
        </w:rPr>
        <w:t xml:space="preserve"> </w:t>
      </w:r>
      <w:r>
        <w:t>(40 mg,</w:t>
      </w:r>
      <w:r w:rsidR="00CE4674">
        <w:t xml:space="preserve"> 0.18 mmol, 1 equiv.), N</w:t>
      </w:r>
      <w:r>
        <w:t>Et</w:t>
      </w:r>
      <w:r w:rsidRPr="000358D7">
        <w:rPr>
          <w:vertAlign w:val="subscript"/>
        </w:rPr>
        <w:t>3</w:t>
      </w:r>
      <w:r>
        <w:t xml:space="preserve"> (50 µL, 0.36 mmol, 2 equiv.) in dry THF (1 mL) was added dropwise a solution </w:t>
      </w:r>
      <w:r w:rsidR="00274E47">
        <w:t xml:space="preserve">of </w:t>
      </w:r>
      <w:r>
        <w:t xml:space="preserve">benzoyl chloride </w:t>
      </w:r>
      <w:r w:rsidR="008B33AF">
        <w:rPr>
          <w:b/>
        </w:rPr>
        <w:t>10</w:t>
      </w:r>
      <w:r>
        <w:rPr>
          <w:b/>
        </w:rPr>
        <w:t xml:space="preserve"> </w:t>
      </w:r>
      <w:r w:rsidRPr="000358D7">
        <w:t>(35 mg</w:t>
      </w:r>
      <w:r>
        <w:t xml:space="preserve">, 0.18 mmol, 1 equiv.) </w:t>
      </w:r>
      <w:r w:rsidR="00274E47">
        <w:t xml:space="preserve">in dry THF (1 mL). The reaction mixture was stirred for 30 min before removing the solvent under reduced pressure. The crude product was purified by RP-HPLC to give </w:t>
      </w:r>
      <w:r w:rsidR="00274E47" w:rsidRPr="00274E47">
        <w:rPr>
          <w:b/>
        </w:rPr>
        <w:t>MB114</w:t>
      </w:r>
      <w:r w:rsidR="00274E47">
        <w:t xml:space="preserve"> as a white solid (41 mg, 61%). </w:t>
      </w:r>
      <w:r w:rsidR="00F03B3D" w:rsidRPr="00EA5257">
        <w:rPr>
          <w:vertAlign w:val="superscript"/>
        </w:rPr>
        <w:t>1</w:t>
      </w:r>
      <w:r w:rsidR="00F03B3D" w:rsidRPr="00EA5257">
        <w:t>HNMR (300</w:t>
      </w:r>
      <w:r w:rsidR="00C64621">
        <w:t xml:space="preserve"> </w:t>
      </w:r>
      <w:r w:rsidR="00F03B3D" w:rsidRPr="00EA5257">
        <w:t>MHz, CD</w:t>
      </w:r>
      <w:r w:rsidR="00F03B3D" w:rsidRPr="00EA5257">
        <w:rPr>
          <w:vertAlign w:val="subscript"/>
        </w:rPr>
        <w:t>3</w:t>
      </w:r>
      <w:r w:rsidR="00F03B3D" w:rsidRPr="00EA5257">
        <w:t xml:space="preserve">OD) δ = 1.88 - 2.30 (m, 5H), 2.99 (t, </w:t>
      </w:r>
      <w:r w:rsidR="00F03B3D" w:rsidRPr="00EA5257">
        <w:rPr>
          <w:i/>
        </w:rPr>
        <w:t>J</w:t>
      </w:r>
      <w:r w:rsidR="00F03B3D" w:rsidRPr="00EA5257">
        <w:t xml:space="preserve"> = 2.4 Hz, 1H), 3.34 - 3.69 (m, 6H), 3.87 - 3.94 (dd, </w:t>
      </w:r>
      <w:r w:rsidR="00F03B3D" w:rsidRPr="00EA5257">
        <w:rPr>
          <w:i/>
        </w:rPr>
        <w:t>J</w:t>
      </w:r>
      <w:r w:rsidR="00F03B3D" w:rsidRPr="00EA5257">
        <w:t xml:space="preserve"> = 5.0 Hz, 7.5 Hz, 1H), 4.36 (t, </w:t>
      </w:r>
      <w:r w:rsidR="00F03B3D" w:rsidRPr="00EA5257">
        <w:rPr>
          <w:i/>
        </w:rPr>
        <w:t xml:space="preserve">J </w:t>
      </w:r>
      <w:r w:rsidR="00F03B3D" w:rsidRPr="00EA5257">
        <w:t xml:space="preserve">= 7.1 Hz, 1H), 4.78 (d, </w:t>
      </w:r>
      <w:r w:rsidR="00F03B3D" w:rsidRPr="00EA5257">
        <w:rPr>
          <w:i/>
        </w:rPr>
        <w:t>J</w:t>
      </w:r>
      <w:r w:rsidR="00F03B3D" w:rsidRPr="00EA5257">
        <w:t xml:space="preserve"> = 2.3 Hz, 2H), 6.97 (m, 2H</w:t>
      </w:r>
      <w:r w:rsidR="00D126CA" w:rsidRPr="00EA5257">
        <w:t xml:space="preserve">), </w:t>
      </w:r>
      <w:r w:rsidR="00F03B3D" w:rsidRPr="00EA5257">
        <w:t xml:space="preserve">7.50 (m, 2H), 7.71 - 7.75 (m, 1H), 8.18 (d, </w:t>
      </w:r>
      <w:r w:rsidR="00F03B3D" w:rsidRPr="00EA5257">
        <w:rPr>
          <w:i/>
        </w:rPr>
        <w:t xml:space="preserve">J </w:t>
      </w:r>
      <w:r w:rsidR="00F03B3D" w:rsidRPr="00EA5257">
        <w:t xml:space="preserve">= 7.6 Hz, 1H), 8.35 (d, </w:t>
      </w:r>
      <w:r w:rsidR="00F03B3D" w:rsidRPr="00EA5257">
        <w:rPr>
          <w:i/>
        </w:rPr>
        <w:t>J</w:t>
      </w:r>
      <w:r w:rsidR="00F03B3D" w:rsidRPr="00EA5257">
        <w:t xml:space="preserve"> = 7.9 Hz, 1H</w:t>
      </w:r>
      <w:r w:rsidR="00D359CE" w:rsidRPr="00EA5257">
        <w:t xml:space="preserve">), </w:t>
      </w:r>
      <w:r w:rsidR="00F03B3D" w:rsidRPr="00EA5257">
        <w:t xml:space="preserve">8.52 (br s, 1H), 8.85 (br s, 1H, NH). </w:t>
      </w:r>
      <w:r w:rsidR="00F03B3D" w:rsidRPr="00EA5257">
        <w:rPr>
          <w:vertAlign w:val="superscript"/>
        </w:rPr>
        <w:t>13</w:t>
      </w:r>
      <w:r w:rsidR="00F03B3D" w:rsidRPr="00EA5257">
        <w:t>CNMR (75 MHz, CD</w:t>
      </w:r>
      <w:r w:rsidR="00F03B3D" w:rsidRPr="00EA5257">
        <w:rPr>
          <w:vertAlign w:val="subscript"/>
        </w:rPr>
        <w:t>3</w:t>
      </w:r>
      <w:r w:rsidR="00F03B3D" w:rsidRPr="00EA5257">
        <w:t xml:space="preserve">OD) δ = 18.5, 23.2, 28.8, 34.5, 42.9, 52.1, 56.9, 63.9, 76.3, 77.4, 79.3, 115.8, 115.9, 127.3, 130.3, 130.8, 143.8, 145.4, 146.9, 162.2, 168.9. </w:t>
      </w:r>
      <w:r w:rsidR="00F03B3D" w:rsidRPr="00EA5257">
        <w:rPr>
          <w:rFonts w:cstheme="minorHAnsi"/>
        </w:rPr>
        <w:t xml:space="preserve">MS (ESI+): </w:t>
      </w:r>
      <w:r w:rsidR="00F03B3D" w:rsidRPr="00EA5257">
        <w:rPr>
          <w:rFonts w:cstheme="minorHAnsi"/>
          <w:i/>
        </w:rPr>
        <w:t>m/z</w:t>
      </w:r>
      <w:r w:rsidR="00F03B3D" w:rsidRPr="00EA5257">
        <w:rPr>
          <w:rFonts w:cstheme="minorHAnsi"/>
        </w:rPr>
        <w:t xml:space="preserve"> (%): 376 (100) [M+H]</w:t>
      </w:r>
      <w:r w:rsidR="00F03B3D" w:rsidRPr="00EA5257">
        <w:rPr>
          <w:rFonts w:cstheme="minorHAnsi"/>
          <w:vertAlign w:val="superscript"/>
        </w:rPr>
        <w:t>+</w:t>
      </w:r>
      <w:r w:rsidR="00F03B3D" w:rsidRPr="00EA5257">
        <w:rPr>
          <w:rFonts w:cstheme="minorHAnsi"/>
        </w:rPr>
        <w:t xml:space="preserve">. HRMS (ESI+): </w:t>
      </w:r>
      <w:r w:rsidR="00F03B3D" w:rsidRPr="00EA5257">
        <w:rPr>
          <w:rFonts w:cstheme="minorHAnsi"/>
          <w:i/>
        </w:rPr>
        <w:t>m/z</w:t>
      </w:r>
      <w:r w:rsidR="00F03B3D" w:rsidRPr="00EA5257">
        <w:rPr>
          <w:rFonts w:cstheme="minorHAnsi"/>
        </w:rPr>
        <w:t xml:space="preserve"> calcd for C</w:t>
      </w:r>
      <w:r w:rsidR="00F03B3D" w:rsidRPr="00EA5257">
        <w:rPr>
          <w:rFonts w:cstheme="minorHAnsi"/>
          <w:vertAlign w:val="subscript"/>
        </w:rPr>
        <w:t>23</w:t>
      </w:r>
      <w:r w:rsidR="00F03B3D" w:rsidRPr="00EA5257">
        <w:rPr>
          <w:rFonts w:cstheme="minorHAnsi"/>
        </w:rPr>
        <w:t>H</w:t>
      </w:r>
      <w:r w:rsidR="00F03B3D" w:rsidRPr="00EA5257">
        <w:rPr>
          <w:rFonts w:cstheme="minorHAnsi"/>
          <w:vertAlign w:val="subscript"/>
        </w:rPr>
        <w:t>26</w:t>
      </w:r>
      <w:r w:rsidR="00F03B3D" w:rsidRPr="00EA5257">
        <w:rPr>
          <w:rFonts w:cstheme="minorHAnsi"/>
        </w:rPr>
        <w:t>N</w:t>
      </w:r>
      <w:r w:rsidR="00F03B3D" w:rsidRPr="00EA5257">
        <w:rPr>
          <w:rFonts w:cstheme="minorHAnsi"/>
          <w:vertAlign w:val="subscript"/>
        </w:rPr>
        <w:t>3</w:t>
      </w:r>
      <w:r w:rsidR="00F03B3D" w:rsidRPr="00EA5257">
        <w:rPr>
          <w:rFonts w:cstheme="minorHAnsi"/>
        </w:rPr>
        <w:t>O</w:t>
      </w:r>
      <w:r w:rsidR="00F03B3D" w:rsidRPr="00EA5257">
        <w:rPr>
          <w:rFonts w:cstheme="minorHAnsi"/>
          <w:vertAlign w:val="subscript"/>
        </w:rPr>
        <w:t>2</w:t>
      </w:r>
      <w:r w:rsidR="00F03B3D" w:rsidRPr="00EA5257">
        <w:rPr>
          <w:rFonts w:cstheme="minorHAnsi"/>
        </w:rPr>
        <w:t xml:space="preserve"> 376.2020; found 376.2014</w:t>
      </w:r>
    </w:p>
    <w:p w14:paraId="4D42AEA1" w14:textId="77777777" w:rsidR="007D7FDC" w:rsidRPr="00EA5257" w:rsidRDefault="007D7FDC" w:rsidP="007D7FDC">
      <w:pPr>
        <w:pStyle w:val="Titolo3"/>
        <w:rPr>
          <w:lang w:val="en-GB"/>
        </w:rPr>
      </w:pPr>
      <w:r w:rsidRPr="00EA5257">
        <w:rPr>
          <w:lang w:val="en-GB"/>
        </w:rPr>
        <w:lastRenderedPageBreak/>
        <w:t>(</w:t>
      </w:r>
      <w:r w:rsidRPr="00EA5257">
        <w:rPr>
          <w:lang w:val="en-GB"/>
        </w:rPr>
        <w:sym w:font="Symbol" w:char="F0B1"/>
      </w:r>
      <w:r w:rsidRPr="00EA5257">
        <w:rPr>
          <w:lang w:val="en-GB"/>
        </w:rPr>
        <w:t>)-4-[(1-{2-[(3-chloro-5,6,7,8-tetrahydroacridin-9-yl)amino]ethyl}-1,2,3-triazol-4-yl)methoxy]-N-[2-(pyridin-3-ylmethyl)-1-azabicyclo[2.2.2]octan-3-yl]benzamide</w:t>
      </w:r>
      <w:r w:rsidR="00402C0C">
        <w:rPr>
          <w:lang w:val="en-GB"/>
        </w:rPr>
        <w:t xml:space="preserve"> </w:t>
      </w:r>
      <w:r w:rsidR="00402C0C">
        <w:rPr>
          <w:b/>
          <w:lang w:val="en-GB"/>
        </w:rPr>
        <w:t>MB118</w:t>
      </w:r>
    </w:p>
    <w:p w14:paraId="12322371" w14:textId="77777777" w:rsidR="007D7FDC" w:rsidRPr="00EA5257" w:rsidRDefault="000D7DD7" w:rsidP="00A21B7A">
      <w:pPr>
        <w:pStyle w:val="TAMainText"/>
        <w:rPr>
          <w:rFonts w:cstheme="minorHAnsi"/>
        </w:rPr>
      </w:pPr>
      <w:r>
        <w:t xml:space="preserve">A solution of </w:t>
      </w:r>
      <w:r w:rsidRPr="00163108">
        <w:rPr>
          <w:b/>
        </w:rPr>
        <w:t>MB</w:t>
      </w:r>
      <w:r>
        <w:rPr>
          <w:b/>
        </w:rPr>
        <w:t>114</w:t>
      </w:r>
      <w:r>
        <w:t xml:space="preserve"> (41 mg, 0.11 mmol, 1 equiv.), </w:t>
      </w:r>
      <w:r w:rsidRPr="00163108">
        <w:rPr>
          <w:b/>
        </w:rPr>
        <w:t>MB320</w:t>
      </w:r>
      <w:r>
        <w:t xml:space="preserve"> (33 mg, 0.11 mmol, 1 equiv.) and CuI (21 mg, 0.11 mmol, 1 equiv.) in dry acetonitrile (2 mL) was stirred away from the light at r.t. for 36 h. After removal of solvent, the crude product was purified by flash chromatography on silica gel (EtOAc/MeOH, </w:t>
      </w:r>
      <w:r w:rsidR="006177A7">
        <w:t>4/1</w:t>
      </w:r>
      <w:r>
        <w:t xml:space="preserve"> to 1/1, v/v) to afford </w:t>
      </w:r>
      <w:r>
        <w:rPr>
          <w:b/>
        </w:rPr>
        <w:t>MB118</w:t>
      </w:r>
      <w:r>
        <w:t xml:space="preserve"> (58 mg, 79%). </w:t>
      </w:r>
      <w:r w:rsidR="007D7FDC" w:rsidRPr="00EA5257">
        <w:rPr>
          <w:vertAlign w:val="superscript"/>
        </w:rPr>
        <w:t>1</w:t>
      </w:r>
      <w:r w:rsidR="007D7FDC" w:rsidRPr="00EA5257">
        <w:t>HNMR (300</w:t>
      </w:r>
      <w:r w:rsidR="00C64621">
        <w:t xml:space="preserve"> </w:t>
      </w:r>
      <w:r w:rsidR="007D7FDC" w:rsidRPr="00EA5257">
        <w:t>MHz, CD</w:t>
      </w:r>
      <w:r w:rsidR="007D7FDC" w:rsidRPr="00EA5257">
        <w:rPr>
          <w:vertAlign w:val="subscript"/>
        </w:rPr>
        <w:t>3</w:t>
      </w:r>
      <w:r w:rsidR="007D7FDC" w:rsidRPr="00EA5257">
        <w:t>OD) δ</w:t>
      </w:r>
      <w:r w:rsidR="00D359CE" w:rsidRPr="00EA5257">
        <w:t xml:space="preserve"> = 1.66 (t</w:t>
      </w:r>
      <w:r w:rsidR="00D359CE" w:rsidRPr="007A6B5E">
        <w:t xml:space="preserve">, </w:t>
      </w:r>
      <w:r w:rsidR="00D359CE" w:rsidRPr="007A6B5E">
        <w:rPr>
          <w:i/>
        </w:rPr>
        <w:t>J</w:t>
      </w:r>
      <w:r w:rsidR="00D359CE" w:rsidRPr="007A6B5E">
        <w:t xml:space="preserve"> = </w:t>
      </w:r>
      <w:r w:rsidR="007A6B5E" w:rsidRPr="007A6B5E">
        <w:t>3.0</w:t>
      </w:r>
      <w:r w:rsidR="00D359CE" w:rsidRPr="007A6B5E">
        <w:t xml:space="preserve"> Hz, 1H</w:t>
      </w:r>
      <w:r w:rsidR="007D7FDC" w:rsidRPr="00EA5257">
        <w:t xml:space="preserve">), 1.84 </w:t>
      </w:r>
      <w:r w:rsidR="007A6B5E">
        <w:t>- 1.89 (</w:t>
      </w:r>
      <w:r w:rsidR="00D359CE" w:rsidRPr="00EA5257">
        <w:t>m, 4H), 1.91 - 2.01 (m, 4H), 2.60 (m, 2H), 2.94 (m, 2H), 3.00-3.16 (m, 6H), 3.49 (m, 1H), 4.06 (m, 1H</w:t>
      </w:r>
      <w:r w:rsidR="007D7FDC" w:rsidRPr="00EA5257">
        <w:t xml:space="preserve">), 4.22 (t, </w:t>
      </w:r>
      <w:r w:rsidR="007D7FDC" w:rsidRPr="00EA5257">
        <w:rPr>
          <w:i/>
        </w:rPr>
        <w:t>J</w:t>
      </w:r>
      <w:r w:rsidR="007D7FDC" w:rsidRPr="00EA5257">
        <w:t xml:space="preserve"> = 5</w:t>
      </w:r>
      <w:r w:rsidR="00D359CE" w:rsidRPr="00EA5257">
        <w:t>.0 Hz, 2H,</w:t>
      </w:r>
      <w:r w:rsidR="007D7FDC" w:rsidRPr="00EA5257">
        <w:t xml:space="preserve">), 4.72 (t, </w:t>
      </w:r>
      <w:r w:rsidR="007D7FDC" w:rsidRPr="00EA5257">
        <w:rPr>
          <w:i/>
        </w:rPr>
        <w:t>J</w:t>
      </w:r>
      <w:r w:rsidR="007D7FDC" w:rsidRPr="00EA5257">
        <w:t xml:space="preserve"> = 5</w:t>
      </w:r>
      <w:r w:rsidR="00D359CE" w:rsidRPr="00EA5257">
        <w:t>.0 Hz, 2H), 5.06 (s, 2H</w:t>
      </w:r>
      <w:r w:rsidR="007D7FDC" w:rsidRPr="00EA5257">
        <w:t>), 6.92 - 6.95 (m</w:t>
      </w:r>
      <w:r w:rsidR="00D359CE" w:rsidRPr="00EA5257">
        <w:t xml:space="preserve">, </w:t>
      </w:r>
      <w:r w:rsidR="007D7FDC" w:rsidRPr="00EA5257">
        <w:t>2H</w:t>
      </w:r>
      <w:r w:rsidR="00D359CE" w:rsidRPr="00EA5257">
        <w:t>), 7.27 (m, 1H</w:t>
      </w:r>
      <w:r w:rsidR="007D7FDC" w:rsidRPr="00EA5257">
        <w:t>), 7.37-7.39 (</w:t>
      </w:r>
      <w:r w:rsidR="007A6B5E">
        <w:t xml:space="preserve">m, </w:t>
      </w:r>
      <w:r w:rsidR="00D359CE" w:rsidRPr="00EA5257">
        <w:t>1H</w:t>
      </w:r>
      <w:r w:rsidR="007D7FDC" w:rsidRPr="00EA5257">
        <w:t>), 7.46 - 7.49 (m</w:t>
      </w:r>
      <w:r w:rsidR="00D359CE" w:rsidRPr="00EA5257">
        <w:t xml:space="preserve">, </w:t>
      </w:r>
      <w:r w:rsidR="007D7FDC" w:rsidRPr="00EA5257">
        <w:t>2H), 7.72 (m, 2H), 7.82 - 7.85 (m, 1H), 7.93 -8.04 (m, 3H</w:t>
      </w:r>
      <w:r w:rsidR="00D359CE" w:rsidRPr="00EA5257">
        <w:t>), 8.23 (</w:t>
      </w:r>
      <w:r w:rsidR="007D7FDC" w:rsidRPr="00EA5257">
        <w:t>br</w:t>
      </w:r>
      <w:r w:rsidR="00D359CE" w:rsidRPr="00EA5257">
        <w:t xml:space="preserve"> s</w:t>
      </w:r>
      <w:r w:rsidR="007D7FDC" w:rsidRPr="00EA5257">
        <w:t>, NH), 8.54 (br</w:t>
      </w:r>
      <w:r w:rsidR="00D359CE" w:rsidRPr="00EA5257">
        <w:t xml:space="preserve"> s</w:t>
      </w:r>
      <w:r w:rsidR="007D7FDC" w:rsidRPr="00EA5257">
        <w:t xml:space="preserve">, NH). </w:t>
      </w:r>
      <w:r w:rsidR="007D7FDC" w:rsidRPr="00EA5257">
        <w:rPr>
          <w:rFonts w:cstheme="minorHAnsi"/>
        </w:rPr>
        <w:t xml:space="preserve">MS (ESI+): </w:t>
      </w:r>
      <w:r w:rsidR="007D7FDC" w:rsidRPr="00EA5257">
        <w:rPr>
          <w:rFonts w:cstheme="minorHAnsi"/>
          <w:i/>
        </w:rPr>
        <w:t>m/z</w:t>
      </w:r>
      <w:r w:rsidR="007D7FDC" w:rsidRPr="00EA5257">
        <w:rPr>
          <w:rFonts w:cstheme="minorHAnsi"/>
        </w:rPr>
        <w:t xml:space="preserve"> (%): 678 (55), 677 (100) [M+H]</w:t>
      </w:r>
      <w:r w:rsidR="007D7FDC" w:rsidRPr="00EA5257">
        <w:rPr>
          <w:rFonts w:cstheme="minorHAnsi"/>
          <w:vertAlign w:val="superscript"/>
        </w:rPr>
        <w:t>+</w:t>
      </w:r>
      <w:r w:rsidR="007D7FDC" w:rsidRPr="00EA5257">
        <w:rPr>
          <w:rFonts w:cstheme="minorHAnsi"/>
        </w:rPr>
        <w:t xml:space="preserve">. HRMS (ESI+): </w:t>
      </w:r>
      <w:r w:rsidR="007D7FDC" w:rsidRPr="00EA5257">
        <w:rPr>
          <w:rFonts w:cstheme="minorHAnsi"/>
          <w:i/>
        </w:rPr>
        <w:t>m/z</w:t>
      </w:r>
      <w:r w:rsidR="007D7FDC" w:rsidRPr="00EA5257">
        <w:rPr>
          <w:rFonts w:cstheme="minorHAnsi"/>
        </w:rPr>
        <w:t xml:space="preserve"> calcd for C</w:t>
      </w:r>
      <w:r w:rsidR="007D7FDC" w:rsidRPr="00EA5257">
        <w:rPr>
          <w:rFonts w:cstheme="minorHAnsi"/>
          <w:vertAlign w:val="subscript"/>
        </w:rPr>
        <w:t>38</w:t>
      </w:r>
      <w:r w:rsidR="007D7FDC" w:rsidRPr="00EA5257">
        <w:rPr>
          <w:rFonts w:cstheme="minorHAnsi"/>
        </w:rPr>
        <w:t>H</w:t>
      </w:r>
      <w:r w:rsidR="007D7FDC" w:rsidRPr="00EA5257">
        <w:rPr>
          <w:rFonts w:cstheme="minorHAnsi"/>
          <w:vertAlign w:val="subscript"/>
        </w:rPr>
        <w:t>42</w:t>
      </w:r>
      <w:r w:rsidR="007D7FDC" w:rsidRPr="00EA5257">
        <w:rPr>
          <w:rFonts w:cstheme="minorHAnsi"/>
        </w:rPr>
        <w:t>N</w:t>
      </w:r>
      <w:r w:rsidR="007D7FDC" w:rsidRPr="00EA5257">
        <w:rPr>
          <w:rFonts w:cstheme="minorHAnsi"/>
          <w:vertAlign w:val="subscript"/>
        </w:rPr>
        <w:t>8</w:t>
      </w:r>
      <w:r w:rsidR="007D7FDC" w:rsidRPr="00EA5257">
        <w:rPr>
          <w:rFonts w:cstheme="minorHAnsi"/>
        </w:rPr>
        <w:t>O</w:t>
      </w:r>
      <w:r w:rsidR="007D7FDC" w:rsidRPr="00EA5257">
        <w:rPr>
          <w:rFonts w:cstheme="minorHAnsi"/>
          <w:vertAlign w:val="subscript"/>
        </w:rPr>
        <w:t>2</w:t>
      </w:r>
      <w:r w:rsidR="007D7FDC" w:rsidRPr="00EA5257">
        <w:rPr>
          <w:rFonts w:cstheme="minorHAnsi"/>
          <w:vertAlign w:val="superscript"/>
        </w:rPr>
        <w:t>35</w:t>
      </w:r>
      <w:r w:rsidR="007D7FDC" w:rsidRPr="00EA5257">
        <w:rPr>
          <w:rFonts w:cstheme="minorHAnsi"/>
        </w:rPr>
        <w:t xml:space="preserve">Cl 677.3119; found 677.3122. HPLC: </w:t>
      </w:r>
      <w:r w:rsidR="007D7FDC" w:rsidRPr="00EA5257">
        <w:rPr>
          <w:rFonts w:cstheme="minorHAnsi"/>
          <w:i/>
        </w:rPr>
        <w:t>t</w:t>
      </w:r>
      <w:r w:rsidR="007D7FDC" w:rsidRPr="00EA5257">
        <w:rPr>
          <w:rFonts w:cstheme="minorHAnsi"/>
          <w:vertAlign w:val="subscript"/>
        </w:rPr>
        <w:t>R</w:t>
      </w:r>
      <w:r w:rsidR="007D7FDC" w:rsidRPr="00EA5257">
        <w:rPr>
          <w:rFonts w:cstheme="minorHAnsi"/>
        </w:rPr>
        <w:t xml:space="preserve"> = 20.1 min (purity = 96.2%).</w:t>
      </w:r>
    </w:p>
    <w:p w14:paraId="28866E6F" w14:textId="77777777" w:rsidR="00D90B6E" w:rsidRDefault="00D90B6E" w:rsidP="00CF5635">
      <w:pPr>
        <w:pStyle w:val="Titolo2"/>
        <w:rPr>
          <w:lang w:val="en-GB"/>
        </w:rPr>
      </w:pPr>
      <w:r>
        <w:rPr>
          <w:lang w:val="en-GB"/>
        </w:rPr>
        <w:t>Docking studies</w:t>
      </w:r>
    </w:p>
    <w:p w14:paraId="48475DA2" w14:textId="723C8915" w:rsidR="00D90B6E" w:rsidRPr="00FA5AC8" w:rsidRDefault="00D90B6E" w:rsidP="00A21B7A">
      <w:pPr>
        <w:pStyle w:val="TAMainText"/>
      </w:pPr>
      <w:r w:rsidRPr="002725E1">
        <w:t>The crystal structure of the mouse AChE-anti-TZ2-PA6 complex (PDB code 1Q84) was used for molecular docking</w:t>
      </w:r>
      <w:r w:rsidR="002725E1" w:rsidRPr="002725E1">
        <w:t xml:space="preserve"> </w:t>
      </w:r>
      <w:r w:rsidR="00DE4BC3" w:rsidRPr="002725E1">
        <w:fldChar w:fldCharType="begin">
          <w:fldData xml:space="preserve">PEVuZE5vdGU+PENpdGU+PEF1dGhvcj5Cb3VybmU8L0F1dGhvcj48WWVhcj4yMDA0PC9ZZWFyPjxS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=
</w:fldData>
        </w:fldChar>
      </w:r>
      <w:r w:rsidR="005D79EE" w:rsidRPr="002725E1">
        <w:instrText xml:space="preserve"> ADDIN EN.CITE </w:instrText>
      </w:r>
      <w:r w:rsidR="00DE4BC3" w:rsidRPr="002725E1">
        <w:fldChar w:fldCharType="begin">
          <w:fldData xml:space="preserve">PEVuZE5vdGU+PENpdGU+PEF1dGhvcj5Cb3VybmU8L0F1dGhvcj48WWVhcj4yMDA0PC9ZZWFyPjxS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=
</w:fldData>
        </w:fldChar>
      </w:r>
      <w:r w:rsidR="005D79EE" w:rsidRPr="002725E1">
        <w:instrText xml:space="preserve"> ADDIN EN.CITE.DATA </w:instrText>
      </w:r>
      <w:r w:rsidR="00DE4BC3" w:rsidRPr="002725E1">
        <w:fldChar w:fldCharType="end"/>
      </w:r>
      <w:r w:rsidR="00DE4BC3" w:rsidRPr="002725E1">
        <w:fldChar w:fldCharType="separate"/>
      </w:r>
      <w:r w:rsidR="005D79EE" w:rsidRPr="002725E1">
        <w:rPr>
          <w:noProof/>
        </w:rPr>
        <w:t>[39]</w:t>
      </w:r>
      <w:r w:rsidR="00DE4BC3" w:rsidRPr="002725E1">
        <w:fldChar w:fldCharType="end"/>
      </w:r>
      <w:r w:rsidR="002725E1" w:rsidRPr="002725E1">
        <w:t>.</w:t>
      </w:r>
      <w:r w:rsidRPr="002725E1">
        <w:t xml:space="preserve"> Docking calculations were carried out using Autodock Vina</w:t>
      </w:r>
      <w:r w:rsidR="002725E1" w:rsidRPr="002725E1">
        <w:t xml:space="preserve"> </w:t>
      </w:r>
      <w:r w:rsidR="00DE4BC3" w:rsidRPr="002725E1">
        <w:fldChar w:fldCharType="begin">
          <w:fldData xml:space="preserve">PEVuZE5vdGU+PENpdGU+PEF1dGhvcj5Ucm90dDwvQXV0aG9yPjxZZWFyPjIwMTA8L1llYXI+PFJl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</w:fldData>
        </w:fldChar>
      </w:r>
      <w:r w:rsidR="005D79EE" w:rsidRPr="002725E1">
        <w:instrText xml:space="preserve"> ADDIN EN.CITE </w:instrText>
      </w:r>
      <w:r w:rsidR="00DE4BC3" w:rsidRPr="002725E1">
        <w:fldChar w:fldCharType="begin">
          <w:fldData xml:space="preserve">PEVuZE5vdGU+PENpdGU+PEF1dGhvcj5Ucm90dDwvQXV0aG9yPjxZZWFyPjIwMTA8L1llYXI+PFJl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</w:fldData>
        </w:fldChar>
      </w:r>
      <w:r w:rsidR="005D79EE" w:rsidRPr="002725E1">
        <w:instrText xml:space="preserve"> ADDIN EN.CITE.DATA </w:instrText>
      </w:r>
      <w:r w:rsidR="00DE4BC3" w:rsidRPr="002725E1">
        <w:fldChar w:fldCharType="end"/>
      </w:r>
      <w:r w:rsidR="00DE4BC3" w:rsidRPr="002725E1">
        <w:fldChar w:fldCharType="separate"/>
      </w:r>
      <w:r w:rsidR="005D79EE" w:rsidRPr="002725E1">
        <w:rPr>
          <w:noProof/>
        </w:rPr>
        <w:t>[55]</w:t>
      </w:r>
      <w:r w:rsidR="00DE4BC3" w:rsidRPr="002725E1">
        <w:fldChar w:fldCharType="end"/>
      </w:r>
      <w:r w:rsidR="002725E1" w:rsidRPr="002725E1">
        <w:t>.</w:t>
      </w:r>
      <w:r w:rsidRPr="002725E1">
        <w:t xml:space="preserve"> MTDL structures were created and minimized using the MMFF94 force field implanted in ChemBio3D Ultra 12.0 (PerkinElmer, Inc. Waltham, MA, USA). MTDL and mouse AChE were further prepared using Autodock </w:t>
      </w:r>
      <w:r w:rsidR="002725E1" w:rsidRPr="002725E1">
        <w:t xml:space="preserve">Tools 1.5.6 </w:t>
      </w:r>
      <w:r w:rsidR="00DE4BC3" w:rsidRPr="002725E1">
        <w:fldChar w:fldCharType="begin"/>
      </w:r>
      <w:r w:rsidR="005D79EE" w:rsidRPr="002725E1">
        <w:instrText xml:space="preserve"> ADDIN EN.CITE &lt;EndNote&gt;&lt;Cite&gt;&lt;Author&gt;Sanner&lt;/Author&gt;&lt;Year&gt;1999&lt;/Year&gt;&lt;RecNum&gt;63&lt;/RecNum&gt;&lt;DisplayText&gt;[56]&lt;/DisplayText&gt;&lt;record&gt;&lt;rec-number&gt;63&lt;/rec-number&gt;&lt;foreign-keys&gt;&lt;key app="EN" db-id="vt0frd9zmsrd07e2xfj55vefvtttffaaertf" timestamp="0"&gt;63&lt;/key&gt;&lt;/foreign-keys&gt;&lt;ref-type name="Journal Article"&gt;17&lt;/ref-type&gt;&lt;contributors&gt;&lt;authors&gt;&lt;author&gt;Sanner, M. F.&lt;/author&gt;&lt;/authors&gt;&lt;/contributors&gt;&lt;auth-address&gt;Scripps Research Institute, La Jolla, CA 92037, USA. sanner@scripps.edu&lt;/auth-address&gt;&lt;titles&gt;&lt;title&gt;Python: a programming language for software integration and development&lt;/title&gt;&lt;secondary-title&gt;J Mol Graph Model&lt;/secondary-title&gt;&lt;alt-title&gt;Journal of molecular graphics &amp;amp; modelling&lt;/alt-title&gt;&lt;/titles&gt;&lt;periodical&gt;&lt;full-title&gt;Journal of Molecular Graphics and Modelling&lt;/full-title&gt;&lt;abbr-1&gt;J. Mol. Graph. Model.&lt;/abbr-1&gt;&lt;abbr-2&gt;J Mol Graph Model&lt;/abbr-2&gt;&lt;abbr-3&gt;Journal of Molecular Graphics &amp;amp; Modelling&lt;/abbr-3&gt;&lt;/periodical&gt;&lt;alt-periodical&gt;&lt;full-title&gt;Journal of Molecular Graphics and Modelling&lt;/full-title&gt;&lt;abbr-1&gt;J. Mol. Graph. Model.&lt;/abbr-1&gt;&lt;abbr-2&gt;J Mol Graph Model&lt;/abbr-2&gt;&lt;abbr-3&gt;Journal of Molecular Graphics &amp;amp; Modelling&lt;/abbr-3&gt;&lt;/alt-periodical&gt;&lt;pages&gt;57-61&lt;/pages&gt;&lt;volume&gt;17&lt;/volume&gt;&lt;number&gt;1&lt;/number&gt;&lt;edition&gt;2000/02/08&lt;/edition&gt;&lt;keywords&gt;&lt;keyword&gt;Computer Graphics&lt;/keyword&gt;&lt;keyword&gt;Models, Molecular&lt;/keyword&gt;&lt;keyword&gt;Oligopeptides/chemistry&lt;/keyword&gt;&lt;keyword&gt;*Programming Languages&lt;/keyword&gt;&lt;keyword&gt;Protein Structure, Secondary&lt;/keyword&gt;&lt;keyword&gt;*Software&lt;/keyword&gt;&lt;/keywords&gt;&lt;dates&gt;&lt;year&gt;1999&lt;/year&gt;&lt;pub-dates&gt;&lt;date&gt;Feb&lt;/date&gt;&lt;/pub-dates&gt;&lt;/dates&gt;&lt;isbn&gt;1093-3263 (Print)&amp;#xD;1093-3263&lt;/isbn&gt;&lt;accession-num&gt;10660911&lt;/accession-num&gt;&lt;urls&gt;&lt;/urls&gt;&lt;remote-database-provider&gt;NLM&lt;/remote-database-provider&gt;&lt;language&gt;eng&lt;/language&gt;&lt;/record&gt;&lt;/Cite&gt;&lt;/EndNote&gt;</w:instrText>
      </w:r>
      <w:r w:rsidR="00DE4BC3" w:rsidRPr="002725E1">
        <w:fldChar w:fldCharType="separate"/>
      </w:r>
      <w:r w:rsidR="005D79EE" w:rsidRPr="002725E1">
        <w:rPr>
          <w:noProof/>
        </w:rPr>
        <w:t>[56]</w:t>
      </w:r>
      <w:r w:rsidR="00DE4BC3" w:rsidRPr="002725E1">
        <w:fldChar w:fldCharType="end"/>
      </w:r>
      <w:r w:rsidR="002725E1" w:rsidRPr="002725E1">
        <w:t>.</w:t>
      </w:r>
      <w:r w:rsidRPr="002725E1">
        <w:t xml:space="preserve"> Structural water molecules were conserved in the model in order to improve docking accuracy. Residues in the active site of AChE (Tyr 72, </w:t>
      </w:r>
      <w:r w:rsidR="00932B7F" w:rsidRPr="002725E1">
        <w:t xml:space="preserve">Trp 86, Tyr 124, </w:t>
      </w:r>
      <w:r w:rsidRPr="002725E1">
        <w:t xml:space="preserve">Tyr 286, </w:t>
      </w:r>
      <w:r w:rsidR="0078242B" w:rsidRPr="002725E1">
        <w:t xml:space="preserve">Tyr 337, </w:t>
      </w:r>
      <w:r w:rsidRPr="002725E1">
        <w:t xml:space="preserve">Tyr 341) were selected as flexible. The 3D affinity grid box was designed to include the full active-site gorge of AChE. Docking calculations were performed using the default parameter set of AutoDock Vina to generate nine docking poses per molecule. Vina generated the estimated total Gibbs free energy of binding in kcal/mol, which could be converted to the apparent constant, </w:t>
      </w:r>
      <w:r w:rsidRPr="002725E1">
        <w:rPr>
          <w:i/>
        </w:rPr>
        <w:t>K</w:t>
      </w:r>
      <w:r w:rsidRPr="002725E1">
        <w:rPr>
          <w:vertAlign w:val="subscript"/>
        </w:rPr>
        <w:t>i</w:t>
      </w:r>
      <w:r w:rsidRPr="002725E1">
        <w:t>, using the relationship ∆G=RT.ln (</w:t>
      </w:r>
      <w:r w:rsidR="00C141BD" w:rsidRPr="002725E1">
        <w:rPr>
          <w:i/>
        </w:rPr>
        <w:t>K</w:t>
      </w:r>
      <w:r w:rsidR="00C141BD" w:rsidRPr="002725E1">
        <w:rPr>
          <w:vertAlign w:val="subscript"/>
        </w:rPr>
        <w:t>i</w:t>
      </w:r>
      <w:r w:rsidRPr="002725E1">
        <w:t xml:space="preserve">). Docking poses were visualized using the PyMOL molecular graphics </w:t>
      </w:r>
      <w:r w:rsidR="002725E1" w:rsidRPr="002725E1">
        <w:t xml:space="preserve">system </w:t>
      </w:r>
      <w:r w:rsidR="00DE4BC3" w:rsidRPr="002725E1">
        <w:fldChar w:fldCharType="begin"/>
      </w:r>
      <w:r w:rsidR="005D79EE" w:rsidRPr="002725E1">
        <w:instrText xml:space="preserve"> ADDIN EN.CITE &lt;EndNote&gt;&lt;Cite&gt;&lt;Author&gt;DeLano&lt;/Author&gt;&lt;Year&gt;2002&lt;/Year&gt;&lt;RecNum&gt;64&lt;/RecNum&gt;&lt;DisplayText&gt;[57]&lt;/DisplayText&gt;&lt;record&gt;&lt;rec-number&gt;64&lt;/rec-number&gt;&lt;foreign-keys&gt;&lt;key app="EN" db-id="vt0frd9zmsrd07e2xfj55vefvtttffaaertf" timestamp="0"&gt;64&lt;/key&gt;&lt;/foreign-keys&gt;&lt;ref-type name="Web Page"&gt;12&lt;/ref-type&gt;&lt;contributors&gt;&lt;authors&gt;&lt;author&gt;DeLano, W.L.&lt;/author&gt;&lt;/authors&gt;&lt;/contributors&gt;&lt;titles&gt;&lt;title&gt;The PyMOL Molecular Graphics System&lt;/title&gt;&lt;/titles&gt;&lt;dates&gt;&lt;year&gt;2002&lt;/year&gt;&lt;/dates&gt;&lt;urls&gt;&lt;related-urls&gt;&lt;url&gt;http://www.pymol.org&lt;/url&gt;&lt;/related-urls&gt;&lt;/urls&gt;&lt;/record&gt;&lt;/Cite&gt;&lt;/EndNote&gt;</w:instrText>
      </w:r>
      <w:r w:rsidR="00DE4BC3" w:rsidRPr="002725E1">
        <w:fldChar w:fldCharType="separate"/>
      </w:r>
      <w:r w:rsidR="005D79EE" w:rsidRPr="002725E1">
        <w:rPr>
          <w:noProof/>
        </w:rPr>
        <w:t>[57]</w:t>
      </w:r>
      <w:r w:rsidR="00DE4BC3" w:rsidRPr="002725E1">
        <w:fldChar w:fldCharType="end"/>
      </w:r>
      <w:r w:rsidR="002725E1" w:rsidRPr="002725E1">
        <w:t>.</w:t>
      </w:r>
    </w:p>
    <w:p w14:paraId="74DFEA5D" w14:textId="77777777" w:rsidR="00CF5635" w:rsidRPr="00EA5257" w:rsidRDefault="00CF5635" w:rsidP="00CF5635">
      <w:pPr>
        <w:pStyle w:val="Titolo2"/>
        <w:rPr>
          <w:lang w:val="en-GB"/>
        </w:rPr>
      </w:pPr>
      <w:r w:rsidRPr="00EA5257">
        <w:rPr>
          <w:lang w:val="en-GB"/>
        </w:rPr>
        <w:t xml:space="preserve">Evaluation of the inhibitory activity toward </w:t>
      </w:r>
      <w:r w:rsidR="0072363B">
        <w:rPr>
          <w:lang w:val="en-GB"/>
        </w:rPr>
        <w:t xml:space="preserve">human </w:t>
      </w:r>
      <w:r w:rsidRPr="00EA5257">
        <w:rPr>
          <w:lang w:val="en-GB"/>
        </w:rPr>
        <w:t>AChE and BChE</w:t>
      </w:r>
    </w:p>
    <w:p w14:paraId="4D2EDBCF" w14:textId="77777777" w:rsidR="00CF5635" w:rsidRDefault="00CF5635" w:rsidP="00A21B7A">
      <w:pPr>
        <w:pStyle w:val="TAMainText"/>
      </w:pPr>
      <w:r w:rsidRPr="00EA5257">
        <w:t xml:space="preserve">The capacity of tested compounds to inhibit </w:t>
      </w:r>
      <w:r w:rsidR="0072363B">
        <w:t xml:space="preserve">human </w:t>
      </w:r>
      <w:r w:rsidRPr="00EA5257">
        <w:t>AChE and BChE activity was assessed by the Ellman method</w:t>
      </w:r>
      <w:r w:rsidR="00B77884">
        <w:t xml:space="preserve"> </w:t>
      </w:r>
      <w:r w:rsidR="00DE4BC3" w:rsidRPr="00EA5257">
        <w:fldChar w:fldCharType="begin"/>
      </w:r>
      <w:r w:rsidR="005D79EE">
        <w:instrText xml:space="preserve"> ADDIN EN.CITE &lt;EndNote&gt;&lt;Cite&gt;&lt;Author&gt;Ellman&lt;/Author&gt;&lt;Year&gt;1961&lt;/Year&gt;&lt;RecNum&gt;81&lt;/RecNum&gt;&lt;DisplayText&gt;[58]&lt;/DisplayText&gt;&lt;record&gt;&lt;rec-number&gt;81&lt;/rec-number&gt;&lt;foreign-keys&gt;&lt;key app="EN" db-id="vt0frd9zmsrd07e2xfj55vefvtttffaaertf" timestamp="0"&gt;81&lt;/key&gt;&lt;/foreign-keys&gt;&lt;ref-type name="Journal Article"&gt;17&lt;/ref-type&gt;&lt;contributors&gt;&lt;authors&gt;&lt;author&gt;Ellman, G. L.&lt;/author&gt;&lt;author&gt;Courtney, K. D.&lt;/author&gt;&lt;author&gt;Andres, V., Jr.&lt;/author&gt;&lt;author&gt;Featherstone, R. M.&lt;/author&gt;&lt;/authors&gt;&lt;/contributors&gt;&lt;titles&gt;&lt;title&gt;A new and rapid colorimetric determination of acetylcholinesterase activity&lt;/title&gt;&lt;secondary-title&gt;Biochem Pharmacol&lt;/secondary-title&gt;&lt;alt-title&gt;Biochemical pharmacology&lt;/alt-title&gt;&lt;/titles&gt;&lt;periodical&gt;&lt;full-title&gt;Biochemical Pharmacology&lt;/full-title&gt;&lt;abbr-1&gt;Biochem. Pharmacol.&lt;/abbr-1&gt;&lt;abbr-2&gt;Biochem Pharmacol&lt;/abbr-2&gt;&lt;/periodical&gt;&lt;alt-periodical&gt;&lt;full-title&gt;Biochemical Pharmacology&lt;/full-title&gt;&lt;abbr-1&gt;Biochem. Pharmacol.&lt;/abbr-1&gt;&lt;abbr-2&gt;Biochem Pharmacol&lt;/abbr-2&gt;&lt;/alt-periodical&gt;&lt;pages&gt;88-95&lt;/pages&gt;&lt;volume&gt;7&lt;/volume&gt;&lt;edition&gt;1961/07/01&lt;/edition&gt;&lt;keywords&gt;&lt;keyword&gt;*Acetylcholinesterase&lt;/keyword&gt;&lt;keyword&gt;Cholinesterases/*chemistry&lt;/keyword&gt;&lt;keyword&gt;*CHOLINESTERASE/chemistry&lt;/keyword&gt;&lt;/keywords&gt;&lt;dates&gt;&lt;year&gt;1961&lt;/year&gt;&lt;pub-dates&gt;&lt;date&gt;Jul&lt;/date&gt;&lt;/pub-dates&gt;&lt;/dates&gt;&lt;isbn&gt;0006-2952 (Print)&amp;#xD;0006-2952&lt;/isbn&gt;&lt;accession-num&gt;13726518&lt;/accession-num&gt;&lt;urls&gt;&lt;/urls&gt;&lt;remote-database-provider&gt;NLM&lt;/remote-database-provider&gt;&lt;language&gt;eng&lt;/language&gt;&lt;/record&gt;&lt;/Cite&gt;&lt;/EndNote&gt;</w:instrText>
      </w:r>
      <w:r w:rsidR="00DE4BC3" w:rsidRPr="00EA5257">
        <w:fldChar w:fldCharType="separate"/>
      </w:r>
      <w:r w:rsidR="005D79EE">
        <w:rPr>
          <w:noProof/>
        </w:rPr>
        <w:t>[58]</w:t>
      </w:r>
      <w:r w:rsidR="00DE4BC3" w:rsidRPr="00EA5257">
        <w:fldChar w:fldCharType="end"/>
      </w:r>
      <w:r w:rsidR="00B77884">
        <w:t>.</w:t>
      </w:r>
      <w:r w:rsidRPr="00EA5257">
        <w:t xml:space="preserve"> The assay was performed at 37 °C in a Jasco V-530 double beam Spectrophotometer (Jasco Europe). A stock solution of AChE was </w:t>
      </w:r>
      <w:r w:rsidRPr="00EA5257">
        <w:lastRenderedPageBreak/>
        <w:t xml:space="preserve">prepared by dissolving human recombinant AChE (Sigma Aldrich, Italy) lyophilized powder in 0.1 M phosphate buffer (pH = 8.0) containing Triton X-100 0.1%. A stock solution of BChE from human serum (Sigma Aldrich, Italy) was prepared by dissolving the lyophilized powder in an aqueous solution of gelatine 0.1%. Stock solutions of inhibitors (1 or 2 mM) were prepared in methanol. Five increasing concentrations of the inhibitor were used, yielding 20-80% inhibition of the enzymatic activity. The assay solution consisted of 0.1 M phosphate, pH 8.0, with the </w:t>
      </w:r>
      <w:r w:rsidR="00DE4BC3">
        <w:t xml:space="preserve">addition of 340 </w:t>
      </w:r>
      <w:r w:rsidR="00DE4BC3" w:rsidRPr="00A02256">
        <w:sym w:font="Symbol" w:char="F06D"/>
      </w:r>
      <w:r w:rsidR="00DE4BC3">
        <w:t>M DTNB</w:t>
      </w:r>
      <w:r w:rsidRPr="00EA5257">
        <w:t>, 0.02 unit/mL of human recombinant AChE, or human serum BChE, and 550 µM substrate, ATCh or BTCh, respectively. 50 µL aliquots of increasing concentrations of the tested compound were added to the assay solution and preincubated for 20 min at 37 °C with the enzyme, followed by addition of substrate, after which the increase in absorbance at 412 nm was monitored for 3 min. Assays were carried out against a blank containing all components except AChE or BChE, in order to correct for non-enzymatic substrate hydrolysis. The reaction rates were compared and the percent inhibition due to the presence of tested inhibitor at increasing concentration was calculated. Each concentration was analyzed in triplicate, and IC</w:t>
      </w:r>
      <w:r w:rsidRPr="00EA5257">
        <w:rPr>
          <w:vertAlign w:val="subscript"/>
        </w:rPr>
        <w:t>50</w:t>
      </w:r>
      <w:r w:rsidRPr="00EA5257">
        <w:t xml:space="preserve"> values were determined graphically from log concentration–inhibition curves (GraphPad Prism 4.03 software, GraphPad Software Inc.). Each IC</w:t>
      </w:r>
      <w:r w:rsidRPr="00EA5257">
        <w:rPr>
          <w:vertAlign w:val="subscript"/>
        </w:rPr>
        <w:t>50</w:t>
      </w:r>
      <w:r w:rsidRPr="00EA5257">
        <w:t xml:space="preserve"> value was determined from at least two independent experiments each performed in triplicate.</w:t>
      </w:r>
    </w:p>
    <w:p w14:paraId="19B36EF1" w14:textId="77777777" w:rsidR="00342D62" w:rsidRPr="00A02256" w:rsidRDefault="00342D62" w:rsidP="00A02256">
      <w:pPr>
        <w:pStyle w:val="Titolo2"/>
        <w:rPr>
          <w:lang w:val="en-GB"/>
        </w:rPr>
      </w:pPr>
      <w:r w:rsidRPr="00A02256">
        <w:rPr>
          <w:lang w:val="en-GB"/>
        </w:rPr>
        <w:t xml:space="preserve">Evaluation of the time-dependent carbamoylation of hAChE by </w:t>
      </w:r>
      <w:r w:rsidRPr="00A02256">
        <w:rPr>
          <w:b/>
          <w:lang w:val="en-GB"/>
        </w:rPr>
        <w:t>MB105</w:t>
      </w:r>
      <w:r w:rsidRPr="00A02256">
        <w:rPr>
          <w:lang w:val="en-GB"/>
        </w:rPr>
        <w:t xml:space="preserve">. </w:t>
      </w:r>
    </w:p>
    <w:p w14:paraId="13B3C5C1" w14:textId="48311DAB" w:rsidR="00342D62" w:rsidRDefault="00342D62" w:rsidP="00D90943">
      <w:pPr>
        <w:shd w:val="clear" w:color="auto" w:fill="FFFFFF"/>
        <w:spacing w:after="240" w:line="360" w:lineRule="auto"/>
        <w:jc w:val="both"/>
        <w:rPr>
          <w:color w:val="000000"/>
          <w:lang w:val="en-US"/>
        </w:rPr>
      </w:pPr>
      <w:r w:rsidRPr="002725E1">
        <w:rPr>
          <w:color w:val="000000"/>
          <w:lang w:val="en-US"/>
        </w:rPr>
        <w:t xml:space="preserve">The stopped time assay was performed, in which </w:t>
      </w:r>
      <w:r w:rsidR="00D90943" w:rsidRPr="002725E1">
        <w:rPr>
          <w:color w:val="000000"/>
          <w:lang w:val="en-US"/>
        </w:rPr>
        <w:t>h</w:t>
      </w:r>
      <w:r w:rsidRPr="002725E1">
        <w:rPr>
          <w:color w:val="000000"/>
          <w:lang w:val="en-US"/>
        </w:rPr>
        <w:t>AChE</w:t>
      </w:r>
      <w:r w:rsidR="00D90943" w:rsidRPr="002725E1">
        <w:rPr>
          <w:color w:val="000000"/>
          <w:lang w:val="en-US"/>
        </w:rPr>
        <w:t xml:space="preserve"> o hBChE</w:t>
      </w:r>
      <w:r w:rsidRPr="002725E1">
        <w:rPr>
          <w:color w:val="000000"/>
          <w:lang w:val="en-US"/>
        </w:rPr>
        <w:t xml:space="preserve"> and </w:t>
      </w:r>
      <w:r w:rsidRPr="002725E1">
        <w:rPr>
          <w:b/>
          <w:color w:val="000000"/>
          <w:lang w:val="en-US"/>
        </w:rPr>
        <w:t>M</w:t>
      </w:r>
      <w:r w:rsidR="00D90943" w:rsidRPr="002725E1">
        <w:rPr>
          <w:b/>
          <w:color w:val="000000"/>
          <w:lang w:val="en-US"/>
        </w:rPr>
        <w:t>B105</w:t>
      </w:r>
      <w:r w:rsidRPr="002725E1">
        <w:rPr>
          <w:color w:val="000000"/>
          <w:lang w:val="en-US"/>
        </w:rPr>
        <w:t xml:space="preserve"> at a concentration </w:t>
      </w:r>
      <w:r w:rsidR="00D90943" w:rsidRPr="002725E1">
        <w:rPr>
          <w:color w:val="000000"/>
          <w:lang w:val="en-US"/>
        </w:rPr>
        <w:t>of 0.2</w:t>
      </w:r>
      <w:r w:rsidRPr="002725E1">
        <w:rPr>
          <w:color w:val="000000"/>
          <w:lang w:val="en-US"/>
        </w:rPr>
        <w:t xml:space="preserve"> µM, a value close to its IC</w:t>
      </w:r>
      <w:r w:rsidRPr="002725E1">
        <w:rPr>
          <w:color w:val="000000"/>
          <w:vertAlign w:val="subscript"/>
          <w:lang w:val="en-US"/>
        </w:rPr>
        <w:t>50</w:t>
      </w:r>
      <w:r w:rsidRPr="002725E1">
        <w:rPr>
          <w:color w:val="000000"/>
          <w:lang w:val="en-US"/>
        </w:rPr>
        <w:t xml:space="preserve"> value, were mixed in the assay buffer at pH 8.0. After </w:t>
      </w:r>
      <w:r w:rsidR="00D90943" w:rsidRPr="002725E1">
        <w:rPr>
          <w:lang w:val="en-US"/>
        </w:rPr>
        <w:t xml:space="preserve">2, 10, 20, </w:t>
      </w:r>
      <w:r w:rsidRPr="002725E1">
        <w:rPr>
          <w:lang w:val="en-US"/>
        </w:rPr>
        <w:t>and 40</w:t>
      </w:r>
      <w:r w:rsidR="00D90943" w:rsidRPr="002725E1">
        <w:rPr>
          <w:color w:val="000000"/>
          <w:lang w:val="en-US"/>
        </w:rPr>
        <w:t xml:space="preserve"> min incubation at 37</w:t>
      </w:r>
      <w:r w:rsidR="00A02256" w:rsidRPr="002725E1">
        <w:rPr>
          <w:color w:val="000000"/>
          <w:lang w:val="en-US"/>
        </w:rPr>
        <w:t xml:space="preserve"> </w:t>
      </w:r>
      <w:r w:rsidRPr="002725E1">
        <w:rPr>
          <w:color w:val="000000"/>
          <w:lang w:val="en-US"/>
        </w:rPr>
        <w:t>°C, the determinati</w:t>
      </w:r>
      <w:r w:rsidR="00D90943" w:rsidRPr="002725E1">
        <w:rPr>
          <w:color w:val="000000"/>
          <w:lang w:val="en-US"/>
        </w:rPr>
        <w:t xml:space="preserve">on of residual activity of the </w:t>
      </w:r>
      <w:r w:rsidR="00892E7F" w:rsidRPr="002725E1">
        <w:rPr>
          <w:color w:val="000000"/>
          <w:lang w:val="en-US"/>
        </w:rPr>
        <w:t>A</w:t>
      </w:r>
      <w:r w:rsidRPr="002725E1">
        <w:rPr>
          <w:color w:val="000000"/>
          <w:lang w:val="en-US"/>
        </w:rPr>
        <w:t xml:space="preserve">ChE-catalyzed hydrolysis of </w:t>
      </w:r>
      <w:r w:rsidR="00D90943" w:rsidRPr="002725E1">
        <w:rPr>
          <w:color w:val="000000"/>
          <w:lang w:val="en-US"/>
        </w:rPr>
        <w:t>the substrate</w:t>
      </w:r>
      <w:r w:rsidRPr="002725E1">
        <w:rPr>
          <w:color w:val="000000"/>
          <w:lang w:val="en-US"/>
        </w:rPr>
        <w:t xml:space="preserve"> was carried out by Ellman’s method</w:t>
      </w:r>
      <w:r w:rsidR="002725E1" w:rsidRPr="002725E1">
        <w:rPr>
          <w:color w:val="000000"/>
          <w:lang w:val="en-US"/>
        </w:rPr>
        <w:t xml:space="preserve"> </w:t>
      </w:r>
      <w:r w:rsidR="00D90943" w:rsidRPr="002725E1">
        <w:fldChar w:fldCharType="begin"/>
      </w:r>
      <w:r w:rsidR="00D90943" w:rsidRPr="002725E1">
        <w:rPr>
          <w:lang w:val="en-US"/>
        </w:rPr>
        <w:instrText xml:space="preserve"> ADDIN EN.CITE &lt;EndNote&gt;&lt;Cite&gt;&lt;Author&gt;Ellman&lt;/Author&gt;&lt;Year&gt;1961&lt;/Year&gt;&lt;RecNum&gt;81&lt;/RecNum&gt;&lt;DisplayText&gt;[58]&lt;/DisplayText&gt;&lt;record&gt;&lt;rec-number&gt;81&lt;/rec-number&gt;&lt;foreign-keys&gt;&lt;key app="EN" db-id="vt0frd9zmsrd07e2xfj55vefvtttffaaertf" timestamp="0"&gt;81&lt;/key&gt;&lt;/foreign-keys&gt;&lt;ref-type name="Journal Article"&gt;17&lt;/ref-type&gt;&lt;contributors&gt;&lt;authors&gt;&lt;author&gt;Ellman, G. L.&lt;/author&gt;&lt;author&gt;Courtney, K. D.&lt;/author&gt;&lt;author&gt;Andres, V., Jr.&lt;/author&gt;&lt;author&gt;Featherstone, R. M.&lt;/author&gt;&lt;/authors&gt;&lt;/contributors&gt;&lt;titles&gt;&lt;title&gt;A new and rapid colorimetric determination of acetylcholinesterase activity&lt;/title&gt;&lt;secondary-title&gt;Biochem Pharmacol&lt;/secondary-title&gt;&lt;alt-title&gt;Biochemical pharmacology&lt;/alt-title&gt;&lt;/titles&gt;&lt;periodical&gt;&lt;full-title&gt;Biochemical Pharmacology&lt;/full-title&gt;&lt;abbr-1&gt;Biochem. Pharmacol.&lt;/abbr-1&gt;&lt;abbr-2&gt;Biochem Pharmacol&lt;/abbr-2&gt;&lt;/periodical&gt;&lt;alt-periodical&gt;&lt;full-title&gt;Biochemical Pharmacology&lt;/full-title&gt;&lt;abbr-1&gt;Biochem. Pharmacol.&lt;/abbr-1&gt;&lt;abbr-2&gt;Biochem Pharmacol&lt;/abbr-2&gt;&lt;/alt-periodical&gt;&lt;pages&gt;88-95&lt;/pages&gt;&lt;volume&gt;7&lt;/volume&gt;&lt;edition&gt;1961/07/01&lt;/edition&gt;&lt;keywords&gt;&lt;keyword&gt;*Acetylcholinesterase&lt;/keyword&gt;&lt;keyword&gt;Cholinesterases/*chemistry&lt;/keyword&gt;&lt;keyword&gt;*CHOLINESTERASE/chemistry&lt;/keyword&gt;&lt;/keywords&gt;&lt;dates&gt;&lt;year&gt;1961&lt;/year&gt;&lt;pub-dates&gt;&lt;date&gt;Jul&lt;/date&gt;&lt;/pub-dates&gt;&lt;/dates&gt;&lt;isbn&gt;0006-2952 (Print)&amp;#xD;0006-2952&lt;/isbn&gt;&lt;accession-num&gt;13726518&lt;/accession-num&gt;&lt;urls&gt;&lt;/urls&gt;&lt;remote-database-provider&gt;NLM&lt;/remote-database-provider&gt;&lt;language&gt;eng&lt;/language&gt;&lt;/record&gt;&lt;/Cite&gt;&lt;/EndNote&gt;</w:instrText>
      </w:r>
      <w:r w:rsidR="00D90943" w:rsidRPr="002725E1">
        <w:fldChar w:fldCharType="separate"/>
      </w:r>
      <w:r w:rsidR="00D90943" w:rsidRPr="002725E1">
        <w:rPr>
          <w:noProof/>
          <w:lang w:val="en-US"/>
        </w:rPr>
        <w:t>[58]</w:t>
      </w:r>
      <w:r w:rsidR="00D90943" w:rsidRPr="002725E1">
        <w:fldChar w:fldCharType="end"/>
      </w:r>
      <w:r w:rsidR="002725E1" w:rsidRPr="002725E1">
        <w:rPr>
          <w:lang w:val="en-US"/>
        </w:rPr>
        <w:t>.</w:t>
      </w:r>
      <w:r w:rsidRPr="002725E1">
        <w:rPr>
          <w:color w:val="000000"/>
          <w:lang w:val="en-US"/>
        </w:rPr>
        <w:t xml:space="preserve"> A parallel control (i.e., no inhibitors in the mixture) allowed to adjust activities measured at the same incubation times.</w:t>
      </w:r>
      <w:r w:rsidRPr="00B8730D">
        <w:rPr>
          <w:color w:val="000000"/>
          <w:lang w:val="en-US"/>
        </w:rPr>
        <w:t xml:space="preserve"> </w:t>
      </w:r>
    </w:p>
    <w:p w14:paraId="72B64B69" w14:textId="77777777" w:rsidR="00AF3286" w:rsidRPr="00EA5257" w:rsidRDefault="00AF3286" w:rsidP="00A02256">
      <w:pPr>
        <w:pStyle w:val="Titolo2"/>
        <w:rPr>
          <w:lang w:val="en-GB"/>
        </w:rPr>
      </w:pPr>
      <w:r w:rsidRPr="00EA5257">
        <w:rPr>
          <w:lang w:val="en-GB"/>
        </w:rPr>
        <w:t>Electrophysiological assays</w:t>
      </w:r>
    </w:p>
    <w:p w14:paraId="5677F43A" w14:textId="77777777" w:rsidR="00A21B7A" w:rsidRPr="00A21B7A" w:rsidRDefault="00364F01" w:rsidP="00A21B7A">
      <w:pPr>
        <w:pStyle w:val="TAMainText"/>
      </w:pPr>
      <w:r w:rsidRPr="00A21B7A">
        <w:t xml:space="preserve">Two-electrode voltage clamp electrophysiology on </w:t>
      </w:r>
      <w:r w:rsidRPr="00A21B7A">
        <w:rPr>
          <w:i/>
        </w:rPr>
        <w:t>Xenopus laevis</w:t>
      </w:r>
      <w:r w:rsidRPr="00A21B7A">
        <w:t xml:space="preserve"> oocytes expressing human </w:t>
      </w:r>
      <w:r w:rsidRPr="00A21B7A">
        <w:rPr>
          <w:rFonts w:ascii="Constantia" w:hAnsi="Constantia"/>
        </w:rPr>
        <w:t>α</w:t>
      </w:r>
      <w:r w:rsidRPr="00A21B7A">
        <w:t xml:space="preserve">7 nAChR. We purchased adult </w:t>
      </w:r>
      <w:r w:rsidRPr="00A21B7A">
        <w:rPr>
          <w:i/>
        </w:rPr>
        <w:t>X. laevis</w:t>
      </w:r>
      <w:r w:rsidRPr="00A21B7A">
        <w:t xml:space="preserve"> females from the Biological Resource Center (University of Rennes, France). Animal care and experimental procedures were performed according to the Ethical Committee for Animal Experimentation C2EA-59 of Paris Center-South. </w:t>
      </w:r>
      <w:r w:rsidR="00FE779A" w:rsidRPr="00A21B7A">
        <w:t xml:space="preserve">For laparotomy </w:t>
      </w:r>
      <w:r w:rsidR="00FE779A" w:rsidRPr="00A21B7A">
        <w:rPr>
          <w:i/>
        </w:rPr>
        <w:t>X. laevis</w:t>
      </w:r>
      <w:r w:rsidR="00FE779A" w:rsidRPr="00A21B7A">
        <w:t xml:space="preserve"> mature female frogs were anesthetized </w:t>
      </w:r>
      <w:r w:rsidR="00FE779A" w:rsidRPr="00A21B7A">
        <w:lastRenderedPageBreak/>
        <w:t>by immersion in a 1 g/l ethyl-3-amino benzoate methane sulfonate solution (Sigma-Aldrich, Saint Quentin, France).  Ovarian lobes were excised and immerse in a solution containing 88 mM NaCl, 1 mM MgCl</w:t>
      </w:r>
      <w:r w:rsidR="00FE779A" w:rsidRPr="00A21B7A">
        <w:rPr>
          <w:vertAlign w:val="subscript"/>
        </w:rPr>
        <w:t>2</w:t>
      </w:r>
      <w:r w:rsidR="00FE779A" w:rsidRPr="00A21B7A">
        <w:t>, 5 mM HEPES 5; pH 7.6. Thereafter, the ovarian lobes were cultured at 18</w:t>
      </w:r>
      <w:r w:rsidR="00D75028" w:rsidRPr="00A21B7A">
        <w:t xml:space="preserve"> </w:t>
      </w:r>
      <w:r w:rsidR="00FE779A" w:rsidRPr="00A21B7A">
        <w:t>°C in Barth’s solution containing 88 mM NaCl, 1 mM KCl, 0.41 mM CaCl</w:t>
      </w:r>
      <w:r w:rsidR="00FE779A" w:rsidRPr="00A21B7A">
        <w:rPr>
          <w:vertAlign w:val="subscript"/>
        </w:rPr>
        <w:t>2</w:t>
      </w:r>
      <w:r w:rsidR="00FE779A" w:rsidRPr="00A21B7A">
        <w:t>, 0.82 mM MgSO</w:t>
      </w:r>
      <w:r w:rsidR="00FE779A" w:rsidRPr="00A21B7A">
        <w:rPr>
          <w:vertAlign w:val="subscript"/>
        </w:rPr>
        <w:t>4</w:t>
      </w:r>
      <w:r w:rsidR="00FE779A" w:rsidRPr="00A21B7A">
        <w:t>, 2.5 mM NaHCO</w:t>
      </w:r>
      <w:r w:rsidR="00FE779A" w:rsidRPr="00A21B7A">
        <w:rPr>
          <w:vertAlign w:val="subscript"/>
        </w:rPr>
        <w:t>3</w:t>
      </w:r>
      <w:r w:rsidR="00FE779A" w:rsidRPr="00A21B7A">
        <w:t>, 0.33 mM Ca(NO</w:t>
      </w:r>
      <w:r w:rsidR="00FE779A" w:rsidRPr="00A21B7A">
        <w:rPr>
          <w:vertAlign w:val="subscript"/>
        </w:rPr>
        <w:t>3</w:t>
      </w:r>
      <w:r w:rsidR="00FE779A" w:rsidRPr="00A21B7A">
        <w:t>)</w:t>
      </w:r>
      <w:r w:rsidR="00FE779A" w:rsidRPr="00A21B7A">
        <w:rPr>
          <w:vertAlign w:val="subscript"/>
        </w:rPr>
        <w:t>2</w:t>
      </w:r>
      <w:r w:rsidR="00FE779A" w:rsidRPr="00A21B7A">
        <w:t xml:space="preserve">, 7.5 mM Hepes; pH 7.6. The follicular layer of stage V–VI oocytes were removed using forceps under a </w:t>
      </w:r>
      <w:r w:rsidR="00FE779A" w:rsidRPr="002725E1">
        <w:t>stereomicroscope. Thereafter, 50 nl of human α7 mRNA (0.1 ng/nl), were microinjected using a Nanoliter 2000 Micro 4 Controller (WPI, Sarasota, FL, USA). Injected oocytes were cultured at 18</w:t>
      </w:r>
      <w:r w:rsidR="00D75028" w:rsidRPr="002725E1">
        <w:t xml:space="preserve"> </w:t>
      </w:r>
      <w:r w:rsidR="00FE779A" w:rsidRPr="002725E1">
        <w:t xml:space="preserve">°C </w:t>
      </w:r>
      <w:r w:rsidR="00DE4BC3" w:rsidRPr="002725E1">
        <w:fldChar w:fldCharType="begin">
          <w:fldData xml:space="preserve">PEVuZE5vdGU+PENpdGU+PEF1dGhvcj5BcmFvejwvQXV0aG9yPjxZZWFyPjIwMTU8L1llYXI+PFJl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</w:fldData>
        </w:fldChar>
      </w:r>
      <w:r w:rsidR="005D79EE" w:rsidRPr="002725E1">
        <w:instrText xml:space="preserve"> ADDIN EN.CITE </w:instrText>
      </w:r>
      <w:r w:rsidR="00DE4BC3" w:rsidRPr="002725E1">
        <w:fldChar w:fldCharType="begin">
          <w:fldData xml:space="preserve">PEVuZE5vdGU+PENpdGU+PEF1dGhvcj5BcmFvejwvQXV0aG9yPjxZZWFyPjIwMTU8L1llYXI+PFJl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</w:fldData>
        </w:fldChar>
      </w:r>
      <w:r w:rsidR="005D79EE" w:rsidRPr="002725E1">
        <w:instrText xml:space="preserve"> ADDIN EN.CITE.DATA </w:instrText>
      </w:r>
      <w:r w:rsidR="00DE4BC3" w:rsidRPr="002725E1">
        <w:fldChar w:fldCharType="end"/>
      </w:r>
      <w:r w:rsidR="00DE4BC3" w:rsidRPr="002725E1">
        <w:fldChar w:fldCharType="separate"/>
      </w:r>
      <w:r w:rsidR="005D79EE" w:rsidRPr="002725E1">
        <w:rPr>
          <w:noProof/>
        </w:rPr>
        <w:t>[59, 60]</w:t>
      </w:r>
      <w:r w:rsidR="00DE4BC3" w:rsidRPr="002725E1">
        <w:fldChar w:fldCharType="end"/>
      </w:r>
      <w:r w:rsidR="00A21B7A" w:rsidRPr="002725E1">
        <w:t>.</w:t>
      </w:r>
      <w:r w:rsidR="00FE779A" w:rsidRPr="00A21B7A">
        <w:t xml:space="preserve"> </w:t>
      </w:r>
    </w:p>
    <w:p w14:paraId="26DF4F24" w14:textId="77777777" w:rsidR="00DE4BC3" w:rsidRDefault="00364F01" w:rsidP="00A21B7A">
      <w:pPr>
        <w:pStyle w:val="TAMainText"/>
      </w:pPr>
      <w:r w:rsidRPr="00EA5257">
        <w:t xml:space="preserve">For automated TEVC we used a HiClamp system (MCS GmbH., Reutlingen, Germany): single oocytes are withdrawn from the 96-wells oocyte-microplate and put it in a silver wire basket that acts also as reference bath electrode. The oocytes were automatically clamped at a holding potential of -60 mV using glass microelectrodes (50-60 MΩ resistance) filled with a mix of 1 M KCl and 1 M ammonium acetate. The clamped oocyte was transferred into a well of the sample-microplate filled with 200 μL OR2 containing ACh or the tested molecules. The amplifier allows continuous recording even during the transfer of the oocyte from the washing-station to the test-well back and forth. The micro-stirrers disposed in each test-well ensured a rapid solution exchange. </w:t>
      </w:r>
    </w:p>
    <w:p w14:paraId="5FEBE913" w14:textId="77777777" w:rsidR="00DE4BC3" w:rsidRDefault="00364F01" w:rsidP="00A21B7A">
      <w:pPr>
        <w:pStyle w:val="TAMainText"/>
      </w:pPr>
      <w:r w:rsidRPr="00E363D9">
        <w:t>Agonist dose-response curves were obtained using the equation I = Imax [L]</w:t>
      </w:r>
      <w:r w:rsidRPr="00E363D9">
        <w:rPr>
          <w:vertAlign w:val="superscript"/>
        </w:rPr>
        <w:t>n</w:t>
      </w:r>
      <w:r w:rsidRPr="00E363D9">
        <w:t xml:space="preserve"> / (EC</w:t>
      </w:r>
      <w:r w:rsidRPr="00E363D9">
        <w:rPr>
          <w:vertAlign w:val="subscript"/>
        </w:rPr>
        <w:t>50</w:t>
      </w:r>
      <w:r w:rsidRPr="00E363D9">
        <w:t xml:space="preserve"> + [L])</w:t>
      </w:r>
      <w:r w:rsidRPr="00E363D9">
        <w:rPr>
          <w:vertAlign w:val="superscript"/>
        </w:rPr>
        <w:t>n</w:t>
      </w:r>
      <w:r w:rsidRPr="00E363D9">
        <w:t xml:space="preserve"> with the software GraphPad Prism 5.0 (San Diego, CA, USA). I is the agonist evoked current, [L] is the agonist concentration, EC</w:t>
      </w:r>
      <w:r w:rsidRPr="00E363D9">
        <w:rPr>
          <w:vertAlign w:val="subscript"/>
        </w:rPr>
        <w:t>50</w:t>
      </w:r>
      <w:r w:rsidRPr="00E363D9">
        <w:t xml:space="preserve"> is the agonist concentration that evokes 50% of the maximal current recorded (Imax), and n is the Hill coefficient. Dose-response inhibition curves were constructed and fitted to the equation Y = 100/ (1+10</w:t>
      </w:r>
      <w:r w:rsidR="00EB462C" w:rsidRPr="00E363D9">
        <w:t>˄</w:t>
      </w:r>
      <w:r w:rsidRPr="00E363D9">
        <w:t>((Log IC50 – [X]) × n))</w:t>
      </w:r>
      <w:r w:rsidR="00EB462C" w:rsidRPr="00E363D9">
        <w:t>)</w:t>
      </w:r>
      <w:r w:rsidRPr="00E363D9">
        <w:t>. Y is the fractional (%) remaining response in the presence of inhibitor at concentration [X], IC</w:t>
      </w:r>
      <w:r w:rsidRPr="00E363D9">
        <w:rPr>
          <w:vertAlign w:val="subscript"/>
        </w:rPr>
        <w:t>50</w:t>
      </w:r>
      <w:r w:rsidRPr="00E363D9">
        <w:t xml:space="preserve"> is the inhibitor concentration that reduced the ACh-evoked amplitude by 50%, and </w:t>
      </w:r>
      <w:r w:rsidRPr="00E363D9">
        <w:rPr>
          <w:i/>
        </w:rPr>
        <w:t>n</w:t>
      </w:r>
      <w:r w:rsidRPr="00E363D9">
        <w:t xml:space="preserve"> the Hill coefficient.</w:t>
      </w:r>
    </w:p>
    <w:p w14:paraId="7859654D" w14:textId="77777777" w:rsidR="00EA5257" w:rsidRPr="00EA5257" w:rsidRDefault="00EA5257" w:rsidP="00EA5257">
      <w:pPr>
        <w:pStyle w:val="Titolo2"/>
        <w:rPr>
          <w:lang w:val="en-GB"/>
        </w:rPr>
      </w:pPr>
      <w:r w:rsidRPr="00EA5257">
        <w:rPr>
          <w:lang w:val="en-GB"/>
        </w:rPr>
        <w:t>Permeability test (PAMPA−BBB)</w:t>
      </w:r>
    </w:p>
    <w:p w14:paraId="18902E4A" w14:textId="496501BE" w:rsidR="00EA5257" w:rsidRPr="00EA5257" w:rsidRDefault="00EA5257" w:rsidP="00A21B7A">
      <w:pPr>
        <w:pStyle w:val="TAMainText"/>
      </w:pPr>
      <w:r w:rsidRPr="00E363D9">
        <w:t xml:space="preserve">A parallel artificial membrane permeation assay for the </w:t>
      </w:r>
      <w:r w:rsidR="00CD5662" w:rsidRPr="00E363D9">
        <w:t>Blood-Brain Barrier (</w:t>
      </w:r>
      <w:r w:rsidRPr="00E363D9">
        <w:t>BBB</w:t>
      </w:r>
      <w:r w:rsidR="00CD5662" w:rsidRPr="00E363D9">
        <w:t>)</w:t>
      </w:r>
      <w:r w:rsidRPr="00E363D9">
        <w:t xml:space="preserve"> was used, following the method described by Di </w:t>
      </w:r>
      <w:r w:rsidRPr="00E363D9">
        <w:rPr>
          <w:i/>
          <w:iCs/>
        </w:rPr>
        <w:t>et al</w:t>
      </w:r>
      <w:r w:rsidRPr="00E363D9">
        <w:t>.</w:t>
      </w:r>
      <w:r w:rsidR="00B77884" w:rsidRPr="00E363D9">
        <w:t xml:space="preserve"> </w:t>
      </w:r>
      <w:r w:rsidR="00DE4BC3" w:rsidRPr="00E363D9">
        <w:fldChar w:fldCharType="begin"/>
      </w:r>
      <w:r w:rsidR="005D79EE" w:rsidRPr="00E363D9">
        <w:instrText xml:space="preserve"> ADDIN EN.CITE &lt;EndNote&gt;&lt;Cite&gt;&lt;Author&gt;Di&lt;/Author&gt;&lt;Year&gt;2003&lt;/Year&gt;&lt;RecNum&gt;74&lt;/RecNum&gt;&lt;DisplayText&gt;[61]&lt;/DisplayText&gt;&lt;record&gt;&lt;rec-number&gt;74&lt;/rec-number&gt;&lt;foreign-keys&gt;&lt;key app="EN" db-id="xvpzpvf5btd2d2e0r5cvpef6aptsvxaa0zfv" timestamp="0"&gt;74&lt;/key&gt;&lt;/foreign-keys&gt;&lt;ref-type name="Journal Article"&gt;17&lt;/ref-type&gt;&lt;contributors&gt;&lt;authors&gt;&lt;author&gt;Di, L.&lt;/author&gt;&lt;author&gt;Kerns, E. H.&lt;/author&gt;&lt;author&gt;Fan, K.&lt;/author&gt;&lt;author&gt;McConnell, O. J.&lt;/author&gt;&lt;author&gt;Carter, G. T.&lt;/author&gt;&lt;/authors&gt;&lt;/contributors&gt;&lt;auth-address&gt;Discovery Analytical Chemistry, Chemical Sciences, Wyeth Research, 08543-8000, Princeton, NJ, USA. dil@wyeth.com&lt;/auth-address&gt;&lt;titles&gt;&lt;title&gt;High throughput artificial membrane permeability assay for blood-brain barrier&lt;/title&gt;&lt;secondary-title&gt;European Journal of Medical Chemistry&lt;/secondary-title&gt;&lt;/titles&gt;&lt;periodical&gt;&lt;full-title&gt;European Journal of Medical Chemistry&lt;/full-title&gt;&lt;abbr-1&gt;Eur. J. Med. Chem.&lt;/abbr-1&gt;&lt;abbr-2&gt;Eur J Med Chem&lt;/abbr-2&gt;&lt;/periodical&gt;&lt;pages&gt;223-32&lt;/pages&gt;&lt;volume&gt;38&lt;/volume&gt;&lt;number&gt;3&lt;/number&gt;&lt;edition&gt;2003/04/02&lt;/edition&gt;&lt;keywords&gt;&lt;keyword&gt;Animals&lt;/keyword&gt;&lt;keyword&gt;Blood-Brain Barrier/*physiology&lt;/keyword&gt;&lt;keyword&gt;Brain Chemistry&lt;/keyword&gt;&lt;keyword&gt;Cell Membrane Permeability/*physiology&lt;/keyword&gt;&lt;keyword&gt;Combinatorial Chemistry Techniques/methods&lt;/keyword&gt;&lt;keyword&gt;Drug Evaluation, Preclinical/*methods&lt;/keyword&gt;&lt;keyword&gt;In Vitro Techniques&lt;/keyword&gt;&lt;keyword&gt;Lipids/chemistry&lt;/keyword&gt;&lt;keyword&gt;*Membranes, Artificial&lt;/keyword&gt;&lt;keyword&gt;Pharmaceutical Preparations/metabolism&lt;/keyword&gt;&lt;keyword&gt;Predictive Value of Tests&lt;/keyword&gt;&lt;keyword&gt;Reproducibility of Results&lt;/keyword&gt;&lt;keyword&gt;Robotics&lt;/keyword&gt;&lt;keyword&gt;Spectrophotometry, Ultraviolet&lt;/keyword&gt;&lt;keyword&gt;Swine&lt;/keyword&gt;&lt;/keywords&gt;&lt;dates&gt;&lt;year&gt;2003&lt;/year&gt;&lt;pub-dates&gt;&lt;date&gt;Mar&lt;/date&gt;&lt;/pub-dates&gt;&lt;/dates&gt;&lt;isbn&gt;0223-5234 (Print)&amp;#xD;0223-5234&lt;/isbn&gt;&lt;accession-num&gt;12667689&lt;/accession-num&gt;&lt;urls&gt;&lt;/urls&gt;&lt;remote-database-provider&gt;NLM&lt;/remote-database-provider&gt;&lt;language&gt;eng&lt;/language&gt;&lt;/record&gt;&lt;/Cite&gt;&lt;/EndNote&gt;</w:instrText>
      </w:r>
      <w:r w:rsidR="00DE4BC3" w:rsidRPr="00E363D9">
        <w:fldChar w:fldCharType="separate"/>
      </w:r>
      <w:r w:rsidR="005D79EE" w:rsidRPr="00E363D9">
        <w:rPr>
          <w:noProof/>
        </w:rPr>
        <w:t>[61]</w:t>
      </w:r>
      <w:r w:rsidR="00DE4BC3" w:rsidRPr="00E363D9">
        <w:fldChar w:fldCharType="end"/>
      </w:r>
      <w:r w:rsidRPr="00E363D9">
        <w:t xml:space="preserve"> The </w:t>
      </w:r>
      <w:r w:rsidRPr="00E363D9">
        <w:rPr>
          <w:i/>
          <w:iCs/>
        </w:rPr>
        <w:t>in vitro</w:t>
      </w:r>
      <w:r w:rsidRPr="00E363D9">
        <w:t xml:space="preserve"> permeability (</w:t>
      </w:r>
      <w:r w:rsidRPr="00E363D9">
        <w:rPr>
          <w:i/>
          <w:iCs/>
        </w:rPr>
        <w:t>P</w:t>
      </w:r>
      <w:r w:rsidRPr="00E363D9">
        <w:rPr>
          <w:vertAlign w:val="subscript"/>
        </w:rPr>
        <w:t>e</w:t>
      </w:r>
      <w:r w:rsidRPr="00E363D9">
        <w:t>) of fourteen commercial drugs through a lipid extract of the porcine brain membrane together with the test compounds was determined. Commercial drugs and assayed</w:t>
      </w:r>
      <w:r w:rsidRPr="00EA5257">
        <w:t xml:space="preserve"> </w:t>
      </w:r>
      <w:r w:rsidRPr="00EA5257">
        <w:lastRenderedPageBreak/>
        <w:t>compounds were tested using a mixture of PBS:EtOH (70:30). Assay validation was performed by comparing the experimental permeability with reported values of the commercial drugs, and linear correlation between the experimental and reported permeability of the fourteen commercial drugs using the parallel artificial membrane permeation assay was evaluated (y = 1.5758x-1.1459; R</w:t>
      </w:r>
      <w:r w:rsidRPr="00EA5257">
        <w:rPr>
          <w:vertAlign w:val="superscript"/>
        </w:rPr>
        <w:t>2</w:t>
      </w:r>
      <w:r w:rsidRPr="00EA5257">
        <w:t xml:space="preserve"> = 0.9241). From this equation, and taking into account the limits for BBB permeation reported by Di et al., the ranges of permeability were established as follows: compounds with high BBB permeation (CNS+): </w:t>
      </w:r>
      <w:r w:rsidRPr="00EA5257">
        <w:rPr>
          <w:i/>
          <w:iCs/>
        </w:rPr>
        <w:t>P</w:t>
      </w:r>
      <w:r w:rsidRPr="00EA5257">
        <w:rPr>
          <w:vertAlign w:val="subscript"/>
        </w:rPr>
        <w:t>e</w:t>
      </w:r>
      <w:r w:rsidRPr="00EA5257">
        <w:t xml:space="preserve"> (10</w:t>
      </w:r>
      <w:r w:rsidRPr="00EA5257">
        <w:rPr>
          <w:vertAlign w:val="superscript"/>
        </w:rPr>
        <w:t>-6</w:t>
      </w:r>
      <w:r w:rsidRPr="00EA5257">
        <w:t xml:space="preserve"> cm s</w:t>
      </w:r>
      <w:r w:rsidRPr="00EA5257">
        <w:rPr>
          <w:vertAlign w:val="superscript"/>
        </w:rPr>
        <w:t>-1</w:t>
      </w:r>
      <w:r w:rsidRPr="00EA5257">
        <w:t xml:space="preserve">) &gt; 5.157; compounds with low BBB permeation(CNS-): </w:t>
      </w:r>
      <w:r w:rsidRPr="00EA5257">
        <w:rPr>
          <w:i/>
          <w:iCs/>
        </w:rPr>
        <w:t>P</w:t>
      </w:r>
      <w:r w:rsidRPr="00EA5257">
        <w:rPr>
          <w:vertAlign w:val="subscript"/>
        </w:rPr>
        <w:t>e</w:t>
      </w:r>
      <w:r w:rsidRPr="00EA5257">
        <w:t xml:space="preserve"> (10</w:t>
      </w:r>
      <w:r w:rsidRPr="00EA5257">
        <w:rPr>
          <w:vertAlign w:val="superscript"/>
        </w:rPr>
        <w:t>-6</w:t>
      </w:r>
      <w:r w:rsidRPr="00EA5257">
        <w:t xml:space="preserve"> cm s</w:t>
      </w:r>
      <w:r w:rsidRPr="00EA5257">
        <w:rPr>
          <w:vertAlign w:val="superscript"/>
        </w:rPr>
        <w:t>-1</w:t>
      </w:r>
      <w:r w:rsidRPr="00EA5257">
        <w:t xml:space="preserve">) &lt; 2.006, and compounds with uncertain BBB permeation (CNS+/-): 5.157 &gt; </w:t>
      </w:r>
      <w:r w:rsidRPr="00EA5257">
        <w:rPr>
          <w:i/>
          <w:iCs/>
        </w:rPr>
        <w:t>P</w:t>
      </w:r>
      <w:r w:rsidRPr="00EA5257">
        <w:rPr>
          <w:vertAlign w:val="subscript"/>
        </w:rPr>
        <w:t>e</w:t>
      </w:r>
      <w:r w:rsidRPr="00EA5257">
        <w:t xml:space="preserve"> (10</w:t>
      </w:r>
      <w:r w:rsidRPr="00EA5257">
        <w:rPr>
          <w:vertAlign w:val="superscript"/>
        </w:rPr>
        <w:t>-6</w:t>
      </w:r>
      <w:r w:rsidRPr="00EA5257">
        <w:t xml:space="preserve"> cm s</w:t>
      </w:r>
      <w:r w:rsidRPr="00EA5257">
        <w:rPr>
          <w:vertAlign w:val="superscript"/>
        </w:rPr>
        <w:t>-1</w:t>
      </w:r>
      <w:r w:rsidRPr="00EA5257">
        <w:t>) &gt; 2.006.</w:t>
      </w:r>
    </w:p>
    <w:p w14:paraId="6E4C9556" w14:textId="77777777" w:rsidR="00034829" w:rsidRDefault="00034829" w:rsidP="00034829">
      <w:pPr>
        <w:pStyle w:val="Titolo1"/>
        <w:rPr>
          <w:lang w:val="en-GB"/>
        </w:rPr>
      </w:pPr>
      <w:r>
        <w:rPr>
          <w:lang w:val="en-GB"/>
        </w:rPr>
        <w:t>Results</w:t>
      </w:r>
    </w:p>
    <w:p w14:paraId="0B09F6E3" w14:textId="77777777" w:rsidR="00034829" w:rsidRPr="00034829" w:rsidRDefault="00034829" w:rsidP="00034829">
      <w:pPr>
        <w:pStyle w:val="Titolo2"/>
        <w:rPr>
          <w:lang w:val="en-GB"/>
        </w:rPr>
      </w:pPr>
      <w:r>
        <w:rPr>
          <w:lang w:val="en-GB"/>
        </w:rPr>
        <w:t>Chemistry</w:t>
      </w:r>
    </w:p>
    <w:p w14:paraId="185112A6" w14:textId="77777777" w:rsidR="001D0F0E" w:rsidRDefault="001D0F0E" w:rsidP="00F109A4">
      <w:pPr>
        <w:spacing w:after="240" w:line="360" w:lineRule="auto"/>
        <w:jc w:val="both"/>
        <w:rPr>
          <w:rFonts w:eastAsia="Times New Roman" w:cs="Arial"/>
          <w:kern w:val="21"/>
          <w:szCs w:val="24"/>
          <w:lang w:val="en-GB"/>
        </w:rPr>
      </w:pPr>
      <w:r>
        <w:rPr>
          <w:rFonts w:eastAsia="Times New Roman" w:cs="Arial"/>
          <w:kern w:val="21"/>
          <w:szCs w:val="24"/>
          <w:lang w:val="en-GB"/>
        </w:rPr>
        <w:t xml:space="preserve">First, </w:t>
      </w:r>
      <w:r w:rsidR="0035662C">
        <w:rPr>
          <w:rFonts w:eastAsia="Times New Roman" w:cs="Arial"/>
          <w:kern w:val="21"/>
          <w:szCs w:val="24"/>
          <w:lang w:val="en-GB"/>
        </w:rPr>
        <w:t>6-chloro-</w:t>
      </w:r>
      <w:r w:rsidRPr="00F109A4">
        <w:rPr>
          <w:rFonts w:eastAsia="Times New Roman" w:cs="Arial"/>
          <w:kern w:val="21"/>
          <w:szCs w:val="24"/>
          <w:lang w:val="en-GB"/>
        </w:rPr>
        <w:t xml:space="preserve">tetrahydroacridine </w:t>
      </w:r>
      <w:r w:rsidRPr="00F109A4">
        <w:rPr>
          <w:rFonts w:eastAsia="Times New Roman" w:cs="Arial"/>
          <w:b/>
          <w:kern w:val="21"/>
          <w:szCs w:val="24"/>
          <w:lang w:val="en-GB"/>
        </w:rPr>
        <w:t>MB320</w:t>
      </w:r>
      <w:r w:rsidRPr="00F109A4">
        <w:rPr>
          <w:rFonts w:eastAsia="Times New Roman" w:cs="Arial"/>
          <w:kern w:val="21"/>
          <w:szCs w:val="24"/>
          <w:lang w:val="en-GB"/>
        </w:rPr>
        <w:t xml:space="preserve">, bearing a clickable azide moiety, was prepared from the commercially available </w:t>
      </w:r>
      <w:r w:rsidR="00A62C25" w:rsidRPr="00A62C25">
        <w:rPr>
          <w:rFonts w:eastAsia="Times New Roman" w:cs="Arial"/>
          <w:kern w:val="21"/>
          <w:szCs w:val="24"/>
          <w:lang w:val="en-GB"/>
        </w:rPr>
        <w:t>4</w:t>
      </w:r>
      <w:r w:rsidR="00A62C25">
        <w:rPr>
          <w:rFonts w:eastAsia="Times New Roman" w:cs="Arial"/>
          <w:kern w:val="21"/>
          <w:szCs w:val="24"/>
          <w:lang w:val="en-GB"/>
        </w:rPr>
        <w:t>-c</w:t>
      </w:r>
      <w:r w:rsidR="00A62C25" w:rsidRPr="00A62C25">
        <w:rPr>
          <w:rFonts w:eastAsia="Times New Roman" w:cs="Arial"/>
          <w:kern w:val="21"/>
          <w:szCs w:val="24"/>
          <w:lang w:val="en-GB"/>
        </w:rPr>
        <w:t>hloroanthranilic acid</w:t>
      </w:r>
      <w:r w:rsidRPr="00A62C25">
        <w:rPr>
          <w:rFonts w:eastAsia="Times New Roman" w:cs="Arial"/>
          <w:kern w:val="21"/>
          <w:szCs w:val="24"/>
          <w:lang w:val="en-GB"/>
        </w:rPr>
        <w:t xml:space="preserve"> </w:t>
      </w:r>
      <w:r w:rsidRPr="00F109A4">
        <w:rPr>
          <w:rFonts w:eastAsia="Times New Roman" w:cs="Arial"/>
          <w:b/>
          <w:kern w:val="21"/>
          <w:szCs w:val="24"/>
          <w:lang w:val="en-GB"/>
        </w:rPr>
        <w:t>1</w:t>
      </w:r>
      <w:r w:rsidRPr="00F109A4">
        <w:rPr>
          <w:rFonts w:eastAsia="Times New Roman" w:cs="Arial"/>
          <w:kern w:val="21"/>
          <w:szCs w:val="24"/>
          <w:lang w:val="en-GB"/>
        </w:rPr>
        <w:t xml:space="preserve"> and cyclohexanone </w:t>
      </w:r>
      <w:r w:rsidRPr="00F109A4">
        <w:rPr>
          <w:rFonts w:eastAsia="Times New Roman" w:cs="Arial"/>
          <w:b/>
          <w:kern w:val="21"/>
          <w:szCs w:val="24"/>
          <w:lang w:val="en-GB"/>
        </w:rPr>
        <w:t>2</w:t>
      </w:r>
      <w:r w:rsidRPr="00F109A4">
        <w:rPr>
          <w:rFonts w:eastAsia="Times New Roman" w:cs="Arial"/>
          <w:kern w:val="21"/>
          <w:szCs w:val="24"/>
          <w:lang w:val="en-GB"/>
        </w:rPr>
        <w:t xml:space="preserve"> (Scheme 1). </w:t>
      </w:r>
      <w:r w:rsidR="00FB1ABC">
        <w:rPr>
          <w:rFonts w:eastAsia="Times New Roman" w:cs="Arial"/>
          <w:kern w:val="21"/>
          <w:szCs w:val="24"/>
          <w:lang w:val="en-GB"/>
        </w:rPr>
        <w:t xml:space="preserve">The synthesis started with a </w:t>
      </w:r>
      <w:r w:rsidR="00877D32">
        <w:rPr>
          <w:rFonts w:eastAsia="Times New Roman" w:cs="Arial"/>
          <w:kern w:val="21"/>
          <w:szCs w:val="24"/>
          <w:lang w:val="en-GB"/>
        </w:rPr>
        <w:t xml:space="preserve">condensation </w:t>
      </w:r>
      <w:r w:rsidR="00FB1ABC">
        <w:rPr>
          <w:rFonts w:eastAsia="Times New Roman" w:cs="Arial"/>
          <w:kern w:val="21"/>
          <w:szCs w:val="24"/>
          <w:lang w:val="en-GB"/>
        </w:rPr>
        <w:t>between</w:t>
      </w:r>
      <w:r w:rsidR="00FB1ABC" w:rsidRPr="00F109A4">
        <w:rPr>
          <w:rFonts w:eastAsia="Times New Roman" w:cs="Arial"/>
          <w:kern w:val="21"/>
          <w:szCs w:val="24"/>
          <w:lang w:val="en-GB"/>
        </w:rPr>
        <w:t xml:space="preserve"> 2-</w:t>
      </w:r>
      <w:r w:rsidR="00FB1ABC" w:rsidRPr="0072363B">
        <w:rPr>
          <w:rFonts w:eastAsia="Times New Roman" w:cs="Arial"/>
          <w:kern w:val="21"/>
          <w:szCs w:val="24"/>
          <w:lang w:val="en-GB"/>
        </w:rPr>
        <w:t xml:space="preserve">aminobenzoic acid </w:t>
      </w:r>
      <w:r w:rsidR="00FB1ABC" w:rsidRPr="0072363B">
        <w:rPr>
          <w:rFonts w:eastAsia="Times New Roman" w:cs="Arial"/>
          <w:b/>
          <w:kern w:val="21"/>
          <w:szCs w:val="24"/>
          <w:lang w:val="en-GB"/>
        </w:rPr>
        <w:t>1</w:t>
      </w:r>
      <w:r w:rsidR="00FB1ABC" w:rsidRPr="0072363B">
        <w:rPr>
          <w:rFonts w:eastAsia="Times New Roman" w:cs="Arial"/>
          <w:kern w:val="21"/>
          <w:szCs w:val="24"/>
          <w:lang w:val="en-GB"/>
        </w:rPr>
        <w:t xml:space="preserve"> and cyclohexanone </w:t>
      </w:r>
      <w:r w:rsidR="00FB1ABC" w:rsidRPr="0072363B">
        <w:rPr>
          <w:rFonts w:eastAsia="Times New Roman" w:cs="Arial"/>
          <w:b/>
          <w:kern w:val="21"/>
          <w:szCs w:val="24"/>
          <w:lang w:val="en-GB"/>
        </w:rPr>
        <w:t xml:space="preserve">2 </w:t>
      </w:r>
      <w:r w:rsidR="005847C1" w:rsidRPr="0072363B">
        <w:rPr>
          <w:rFonts w:eastAsia="Times New Roman" w:cs="Arial"/>
          <w:kern w:val="21"/>
          <w:szCs w:val="24"/>
          <w:lang w:val="en-GB"/>
        </w:rPr>
        <w:t>was performed</w:t>
      </w:r>
      <w:r w:rsidR="00793883">
        <w:rPr>
          <w:rFonts w:eastAsia="Times New Roman" w:cs="Arial"/>
          <w:b/>
          <w:kern w:val="21"/>
          <w:szCs w:val="24"/>
          <w:lang w:val="en-GB"/>
        </w:rPr>
        <w:t xml:space="preserve"> </w:t>
      </w:r>
      <w:r w:rsidR="00793883">
        <w:rPr>
          <w:rFonts w:eastAsia="Times New Roman" w:cs="Arial"/>
          <w:kern w:val="21"/>
          <w:szCs w:val="24"/>
          <w:lang w:val="en-GB"/>
        </w:rPr>
        <w:t>in POCl</w:t>
      </w:r>
      <w:r w:rsidR="00793883">
        <w:rPr>
          <w:rFonts w:eastAsia="Times New Roman" w:cs="Arial"/>
          <w:kern w:val="21"/>
          <w:szCs w:val="24"/>
          <w:vertAlign w:val="subscript"/>
          <w:lang w:val="en-GB"/>
        </w:rPr>
        <w:t>3</w:t>
      </w:r>
      <w:r w:rsidR="00793883">
        <w:rPr>
          <w:rFonts w:eastAsia="Times New Roman" w:cs="Arial"/>
          <w:kern w:val="21"/>
          <w:szCs w:val="24"/>
          <w:lang w:val="en-GB"/>
        </w:rPr>
        <w:t xml:space="preserve"> at 80 °C to give</w:t>
      </w:r>
      <w:r w:rsidR="00793883">
        <w:rPr>
          <w:rFonts w:eastAsia="Times New Roman" w:cs="Arial"/>
          <w:b/>
          <w:kern w:val="21"/>
          <w:szCs w:val="24"/>
          <w:lang w:val="en-GB"/>
        </w:rPr>
        <w:t xml:space="preserve"> </w:t>
      </w:r>
      <w:r w:rsidR="00DE4BC3" w:rsidRPr="006E5FDA">
        <w:rPr>
          <w:szCs w:val="24"/>
          <w:lang w:val="en-US"/>
        </w:rPr>
        <w:t>6,9-dichloro-tetrahydroacridine</w:t>
      </w:r>
      <w:r w:rsidR="00A62C25" w:rsidRPr="0072363B">
        <w:rPr>
          <w:rFonts w:eastAsia="Times New Roman" w:cs="Arial"/>
          <w:kern w:val="21"/>
          <w:szCs w:val="24"/>
          <w:lang w:val="en-GB"/>
        </w:rPr>
        <w:t xml:space="preserve"> </w:t>
      </w:r>
      <w:r w:rsidR="00A62C25" w:rsidRPr="0072363B">
        <w:rPr>
          <w:rFonts w:eastAsia="Times New Roman" w:cs="Arial"/>
          <w:b/>
          <w:kern w:val="21"/>
          <w:szCs w:val="24"/>
          <w:lang w:val="en-GB"/>
        </w:rPr>
        <w:t xml:space="preserve">3 </w:t>
      </w:r>
      <w:r w:rsidR="00A62C25" w:rsidRPr="0072363B">
        <w:rPr>
          <w:rFonts w:eastAsia="Times New Roman" w:cs="Arial"/>
          <w:kern w:val="21"/>
          <w:szCs w:val="24"/>
          <w:lang w:val="en-GB"/>
        </w:rPr>
        <w:t>in</w:t>
      </w:r>
      <w:r w:rsidR="00A62C25" w:rsidRPr="00A62C25">
        <w:rPr>
          <w:rFonts w:eastAsia="Times New Roman" w:cs="Arial"/>
          <w:kern w:val="21"/>
          <w:szCs w:val="24"/>
          <w:lang w:val="en-GB"/>
        </w:rPr>
        <w:t xml:space="preserve"> </w:t>
      </w:r>
      <w:r w:rsidR="005847C1">
        <w:rPr>
          <w:rFonts w:eastAsia="Times New Roman" w:cs="Arial"/>
          <w:kern w:val="21"/>
          <w:szCs w:val="24"/>
          <w:lang w:val="en-GB"/>
        </w:rPr>
        <w:t>98%</w:t>
      </w:r>
      <w:r w:rsidR="00A62C25" w:rsidRPr="00A62C25">
        <w:rPr>
          <w:rFonts w:eastAsia="Times New Roman" w:cs="Arial"/>
          <w:kern w:val="21"/>
          <w:szCs w:val="24"/>
          <w:lang w:val="en-GB"/>
        </w:rPr>
        <w:t xml:space="preserve"> yield.</w:t>
      </w:r>
      <w:r w:rsidR="00A62C25">
        <w:rPr>
          <w:rFonts w:eastAsia="Times New Roman" w:cs="Arial"/>
          <w:b/>
          <w:kern w:val="21"/>
          <w:szCs w:val="24"/>
          <w:lang w:val="en-GB"/>
        </w:rPr>
        <w:t xml:space="preserve"> </w:t>
      </w:r>
      <w:r w:rsidR="005847C1" w:rsidRPr="005847C1">
        <w:rPr>
          <w:rFonts w:eastAsia="Times New Roman" w:cs="Arial"/>
          <w:kern w:val="21"/>
          <w:szCs w:val="24"/>
          <w:lang w:val="en-GB"/>
        </w:rPr>
        <w:t>Then,</w:t>
      </w:r>
      <w:r w:rsidR="005847C1">
        <w:rPr>
          <w:rFonts w:eastAsia="Times New Roman" w:cs="Arial"/>
          <w:b/>
          <w:kern w:val="21"/>
          <w:szCs w:val="24"/>
          <w:lang w:val="en-GB"/>
        </w:rPr>
        <w:t xml:space="preserve"> </w:t>
      </w:r>
      <w:r w:rsidR="005847C1">
        <w:rPr>
          <w:rFonts w:eastAsia="Times New Roman" w:cs="Arial"/>
          <w:kern w:val="21"/>
          <w:szCs w:val="24"/>
          <w:lang w:val="en-GB"/>
        </w:rPr>
        <w:t xml:space="preserve">nucleophilic aromatic substitution </w:t>
      </w:r>
      <w:r w:rsidR="0035662C">
        <w:rPr>
          <w:rFonts w:eastAsia="Times New Roman" w:cs="Arial"/>
          <w:kern w:val="21"/>
          <w:szCs w:val="24"/>
          <w:lang w:val="en-GB"/>
        </w:rPr>
        <w:t xml:space="preserve">between </w:t>
      </w:r>
      <w:r w:rsidR="0035662C" w:rsidRPr="0035662C">
        <w:rPr>
          <w:rFonts w:eastAsia="Times New Roman" w:cs="Arial"/>
          <w:b/>
          <w:kern w:val="21"/>
          <w:szCs w:val="24"/>
          <w:lang w:val="en-GB"/>
        </w:rPr>
        <w:t>3</w:t>
      </w:r>
      <w:r w:rsidR="0035662C">
        <w:rPr>
          <w:rFonts w:eastAsia="Times New Roman" w:cs="Arial"/>
          <w:kern w:val="21"/>
          <w:szCs w:val="24"/>
          <w:lang w:val="en-GB"/>
        </w:rPr>
        <w:t xml:space="preserve"> and 2-aminoethanol in pentan-1-ol at 150 °C for 18 h afforded compound </w:t>
      </w:r>
      <w:r w:rsidR="0035662C" w:rsidRPr="0035662C">
        <w:rPr>
          <w:rFonts w:eastAsia="Times New Roman" w:cs="Arial"/>
          <w:b/>
          <w:kern w:val="21"/>
          <w:szCs w:val="24"/>
          <w:lang w:val="en-GB"/>
        </w:rPr>
        <w:t>4</w:t>
      </w:r>
      <w:r w:rsidR="0035662C">
        <w:rPr>
          <w:rFonts w:eastAsia="Times New Roman" w:cs="Arial"/>
          <w:kern w:val="21"/>
          <w:szCs w:val="24"/>
          <w:lang w:val="en-GB"/>
        </w:rPr>
        <w:t xml:space="preserve"> in 64% yield. Finally, conversion of the primary alcohol into the corresponding mesylate, followed by a treatment with sodium azide </w:t>
      </w:r>
      <w:r w:rsidR="00D92004">
        <w:rPr>
          <w:rFonts w:eastAsia="Times New Roman" w:cs="Arial"/>
          <w:kern w:val="21"/>
          <w:szCs w:val="24"/>
          <w:lang w:val="en-GB"/>
        </w:rPr>
        <w:t xml:space="preserve">furnished </w:t>
      </w:r>
      <w:r w:rsidRPr="00F109A4">
        <w:rPr>
          <w:rFonts w:eastAsia="Times New Roman" w:cs="Arial"/>
          <w:b/>
          <w:kern w:val="21"/>
          <w:szCs w:val="24"/>
          <w:lang w:val="en-GB"/>
        </w:rPr>
        <w:t>MB320</w:t>
      </w:r>
      <w:r w:rsidR="00D92004">
        <w:rPr>
          <w:rFonts w:eastAsia="Times New Roman" w:cs="Arial"/>
          <w:b/>
          <w:kern w:val="21"/>
          <w:szCs w:val="24"/>
          <w:lang w:val="en-GB"/>
        </w:rPr>
        <w:t xml:space="preserve"> </w:t>
      </w:r>
      <w:r w:rsidR="00D92004" w:rsidRPr="00D92004">
        <w:rPr>
          <w:rFonts w:eastAsia="Times New Roman" w:cs="Arial"/>
          <w:kern w:val="21"/>
          <w:szCs w:val="24"/>
          <w:lang w:val="en-GB"/>
        </w:rPr>
        <w:t>in two steps with 77% of yield.</w:t>
      </w:r>
      <w:r w:rsidRPr="00F109A4">
        <w:rPr>
          <w:rFonts w:eastAsia="Times New Roman" w:cs="Arial"/>
          <w:kern w:val="21"/>
          <w:szCs w:val="24"/>
          <w:lang w:val="en-GB"/>
        </w:rPr>
        <w:t xml:space="preserve"> </w:t>
      </w:r>
      <w:r w:rsidR="00D92004" w:rsidRPr="00D92004">
        <w:rPr>
          <w:rFonts w:eastAsia="Times New Roman" w:cs="Arial"/>
          <w:b/>
          <w:kern w:val="21"/>
          <w:szCs w:val="24"/>
          <w:lang w:val="en-GB"/>
        </w:rPr>
        <w:t>MB320</w:t>
      </w:r>
      <w:r w:rsidR="00D92004">
        <w:rPr>
          <w:rFonts w:eastAsia="Times New Roman" w:cs="Arial"/>
          <w:kern w:val="21"/>
          <w:szCs w:val="24"/>
          <w:lang w:val="en-GB"/>
        </w:rPr>
        <w:t xml:space="preserve"> </w:t>
      </w:r>
      <w:r w:rsidRPr="00F109A4">
        <w:rPr>
          <w:rFonts w:eastAsia="Times New Roman" w:cs="Arial"/>
          <w:kern w:val="21"/>
          <w:szCs w:val="24"/>
          <w:lang w:val="en-GB"/>
        </w:rPr>
        <w:t xml:space="preserve">was thus obtained in </w:t>
      </w:r>
      <w:r>
        <w:rPr>
          <w:rFonts w:eastAsia="Times New Roman" w:cs="Arial"/>
          <w:kern w:val="21"/>
          <w:szCs w:val="24"/>
          <w:lang w:val="en-GB"/>
        </w:rPr>
        <w:t>three</w:t>
      </w:r>
      <w:r w:rsidRPr="00F109A4">
        <w:rPr>
          <w:rFonts w:eastAsia="Times New Roman" w:cs="Arial"/>
          <w:kern w:val="21"/>
          <w:szCs w:val="24"/>
          <w:lang w:val="en-GB"/>
        </w:rPr>
        <w:t xml:space="preserve"> steps with an overall yield of </w:t>
      </w:r>
      <w:r>
        <w:rPr>
          <w:rFonts w:eastAsia="Times New Roman" w:cs="Arial"/>
          <w:kern w:val="21"/>
          <w:szCs w:val="24"/>
          <w:lang w:val="en-GB"/>
        </w:rPr>
        <w:t>49</w:t>
      </w:r>
      <w:r w:rsidRPr="002F66DE">
        <w:rPr>
          <w:rFonts w:eastAsia="Times New Roman" w:cs="Arial"/>
          <w:kern w:val="21"/>
          <w:szCs w:val="24"/>
          <w:lang w:val="en-GB"/>
        </w:rPr>
        <w:t>%</w:t>
      </w:r>
      <w:r>
        <w:rPr>
          <w:rFonts w:eastAsia="Times New Roman" w:cs="Arial"/>
          <w:kern w:val="21"/>
          <w:szCs w:val="24"/>
          <w:lang w:val="en-GB"/>
        </w:rPr>
        <w:t>.</w:t>
      </w:r>
    </w:p>
    <w:p w14:paraId="794515E9" w14:textId="77777777" w:rsidR="00072033" w:rsidRDefault="002B4CCD" w:rsidP="00D13D44">
      <w:pPr>
        <w:jc w:val="center"/>
        <w:rPr>
          <w:lang w:val="en-GB"/>
        </w:rPr>
      </w:pPr>
      <w:r>
        <w:object w:dxaOrig="8668" w:dyaOrig="2623" w14:anchorId="1B343A0E">
          <v:shape id="_x0000_i1026" type="#_x0000_t75" style="width:390.75pt;height:118.5pt" o:ole="">
            <v:imagedata r:id="rId12" o:title=""/>
          </v:shape>
          <o:OLEObject Type="Embed" ProgID="ChemDraw.Document.6.0" ShapeID="_x0000_i1026" DrawAspect="Content" ObjectID="_1787584103" r:id="rId13"/>
        </w:object>
      </w:r>
    </w:p>
    <w:p w14:paraId="6A6680E8" w14:textId="77777777" w:rsidR="00D13D44" w:rsidRPr="00034829" w:rsidRDefault="00D13D44" w:rsidP="00D13D44">
      <w:pPr>
        <w:jc w:val="both"/>
        <w:rPr>
          <w:lang w:val="en-US"/>
        </w:rPr>
      </w:pPr>
      <w:r w:rsidRPr="00D13D44">
        <w:rPr>
          <w:b/>
          <w:lang w:val="en-US"/>
        </w:rPr>
        <w:t>Scheme 1.</w:t>
      </w:r>
      <w:r w:rsidRPr="00034829">
        <w:rPr>
          <w:lang w:val="en-US"/>
        </w:rPr>
        <w:t xml:space="preserve"> Reagents and conditions: a)</w:t>
      </w:r>
      <w:r w:rsidR="00AF5CD9">
        <w:rPr>
          <w:lang w:val="en-US"/>
        </w:rPr>
        <w:t xml:space="preserve"> </w:t>
      </w:r>
      <w:r w:rsidR="005847C1">
        <w:rPr>
          <w:lang w:val="en-US"/>
        </w:rPr>
        <w:t>POCl</w:t>
      </w:r>
      <w:r w:rsidR="005847C1" w:rsidRPr="005847C1">
        <w:rPr>
          <w:vertAlign w:val="subscript"/>
          <w:lang w:val="en-US"/>
        </w:rPr>
        <w:t>3</w:t>
      </w:r>
      <w:r w:rsidR="004456A1">
        <w:rPr>
          <w:lang w:val="en-US"/>
        </w:rPr>
        <w:t xml:space="preserve"> (10 equiv), 80 °C, 20 h, 98</w:t>
      </w:r>
      <w:r w:rsidR="005847C1">
        <w:rPr>
          <w:lang w:val="en-US"/>
        </w:rPr>
        <w:t>%</w:t>
      </w:r>
      <w:r w:rsidR="00AF5CD9">
        <w:rPr>
          <w:lang w:val="en-GB"/>
        </w:rPr>
        <w:t>; (b</w:t>
      </w:r>
      <w:r w:rsidRPr="00D13D44">
        <w:rPr>
          <w:lang w:val="en-GB"/>
        </w:rPr>
        <w:t xml:space="preserve">) ethanolamine (3.0 equiv), </w:t>
      </w:r>
      <w:r w:rsidR="00AF5CD9">
        <w:rPr>
          <w:lang w:val="en-GB"/>
        </w:rPr>
        <w:t xml:space="preserve">pentan-1-ol, </w:t>
      </w:r>
      <w:r w:rsidRPr="00D13D44">
        <w:rPr>
          <w:lang w:val="en-GB"/>
        </w:rPr>
        <w:t>18 h</w:t>
      </w:r>
      <w:r w:rsidR="00AF5CD9">
        <w:rPr>
          <w:lang w:val="en-GB"/>
        </w:rPr>
        <w:t>, reflux, 64</w:t>
      </w:r>
      <w:r w:rsidRPr="00D13D44">
        <w:rPr>
          <w:lang w:val="en-GB"/>
        </w:rPr>
        <w:t xml:space="preserve">%; </w:t>
      </w:r>
      <w:r w:rsidR="00C974C3">
        <w:rPr>
          <w:lang w:val="en-GB"/>
        </w:rPr>
        <w:t>c) (i</w:t>
      </w:r>
      <w:r w:rsidRPr="00D13D44">
        <w:rPr>
          <w:lang w:val="en-GB"/>
        </w:rPr>
        <w:t>)</w:t>
      </w:r>
      <w:r w:rsidR="00C974C3">
        <w:rPr>
          <w:lang w:val="en-GB"/>
        </w:rPr>
        <w:t xml:space="preserve"> MsCl (1.5 equiv), </w:t>
      </w:r>
      <w:r w:rsidR="00CE4674">
        <w:rPr>
          <w:lang w:val="en-GB"/>
        </w:rPr>
        <w:t>N</w:t>
      </w:r>
      <w:r w:rsidR="00C974C3">
        <w:rPr>
          <w:lang w:val="en-GB"/>
        </w:rPr>
        <w:t>Et</w:t>
      </w:r>
      <w:r w:rsidR="00C974C3" w:rsidRPr="00C974C3">
        <w:rPr>
          <w:vertAlign w:val="subscript"/>
          <w:lang w:val="en-GB"/>
        </w:rPr>
        <w:t>3</w:t>
      </w:r>
      <w:r w:rsidR="00C974C3">
        <w:rPr>
          <w:lang w:val="en-GB"/>
        </w:rPr>
        <w:t xml:space="preserve"> (1.7 equiv), 30 min, CH</w:t>
      </w:r>
      <w:r w:rsidR="00C974C3" w:rsidRPr="00C974C3">
        <w:rPr>
          <w:vertAlign w:val="subscript"/>
          <w:lang w:val="en-GB"/>
        </w:rPr>
        <w:t>2</w:t>
      </w:r>
      <w:r w:rsidR="00C974C3">
        <w:rPr>
          <w:lang w:val="en-GB"/>
        </w:rPr>
        <w:t>Cl</w:t>
      </w:r>
      <w:r w:rsidR="00C974C3" w:rsidRPr="00C974C3">
        <w:rPr>
          <w:vertAlign w:val="subscript"/>
          <w:lang w:val="en-GB"/>
        </w:rPr>
        <w:t>2</w:t>
      </w:r>
      <w:r w:rsidR="00C974C3">
        <w:rPr>
          <w:lang w:val="en-GB"/>
        </w:rPr>
        <w:t>; (ii</w:t>
      </w:r>
      <w:r w:rsidRPr="00D13D44">
        <w:rPr>
          <w:lang w:val="en-GB"/>
        </w:rPr>
        <w:t>) NaN</w:t>
      </w:r>
      <w:r w:rsidRPr="00D13D44">
        <w:rPr>
          <w:vertAlign w:val="subscript"/>
          <w:lang w:val="en-GB"/>
        </w:rPr>
        <w:t>3</w:t>
      </w:r>
      <w:r w:rsidR="00C974C3">
        <w:rPr>
          <w:lang w:val="en-GB"/>
        </w:rPr>
        <w:t xml:space="preserve"> (8</w:t>
      </w:r>
      <w:r w:rsidRPr="00D13D44">
        <w:rPr>
          <w:lang w:val="en-GB"/>
        </w:rPr>
        <w:t xml:space="preserve">.0 equiv), </w:t>
      </w:r>
      <w:r w:rsidR="00C974C3">
        <w:rPr>
          <w:lang w:val="en-GB"/>
        </w:rPr>
        <w:t>CH</w:t>
      </w:r>
      <w:r w:rsidR="00C974C3" w:rsidRPr="00C974C3">
        <w:rPr>
          <w:vertAlign w:val="subscript"/>
          <w:lang w:val="en-GB"/>
        </w:rPr>
        <w:t>3</w:t>
      </w:r>
      <w:r w:rsidR="00C974C3">
        <w:rPr>
          <w:lang w:val="en-GB"/>
        </w:rPr>
        <w:t>CN, 80 °C, 30</w:t>
      </w:r>
      <w:r w:rsidRPr="00D13D44">
        <w:rPr>
          <w:lang w:val="en-GB"/>
        </w:rPr>
        <w:t xml:space="preserve"> h, </w:t>
      </w:r>
      <w:r w:rsidR="00C974C3">
        <w:rPr>
          <w:lang w:val="en-GB"/>
        </w:rPr>
        <w:t>77</w:t>
      </w:r>
      <w:r w:rsidRPr="00D13D44">
        <w:rPr>
          <w:lang w:val="en-GB"/>
        </w:rPr>
        <w:t>%</w:t>
      </w:r>
      <w:r w:rsidR="00C974C3">
        <w:rPr>
          <w:lang w:val="en-GB"/>
        </w:rPr>
        <w:t xml:space="preserve"> (two steps)</w:t>
      </w:r>
      <w:r w:rsidRPr="00D13D44">
        <w:rPr>
          <w:lang w:val="en-GB"/>
        </w:rPr>
        <w:t>.</w:t>
      </w:r>
    </w:p>
    <w:p w14:paraId="796C2875" w14:textId="77777777" w:rsidR="00072033" w:rsidRDefault="00072033" w:rsidP="00072033">
      <w:pPr>
        <w:rPr>
          <w:lang w:val="en-GB"/>
        </w:rPr>
      </w:pPr>
    </w:p>
    <w:p w14:paraId="45590B16" w14:textId="291B75F4" w:rsidR="001D0F0E" w:rsidRPr="005E070F" w:rsidRDefault="009117D4" w:rsidP="00F109A4">
      <w:pPr>
        <w:spacing w:after="240" w:line="360" w:lineRule="auto"/>
        <w:jc w:val="both"/>
        <w:rPr>
          <w:b/>
          <w:lang w:val="en-US"/>
        </w:rPr>
      </w:pPr>
      <w:r w:rsidRPr="00E363D9">
        <w:rPr>
          <w:lang w:val="en-US"/>
        </w:rPr>
        <w:lastRenderedPageBreak/>
        <w:t>The syntheses of quin</w:t>
      </w:r>
      <w:r w:rsidR="00A22A4A" w:rsidRPr="00E363D9">
        <w:rPr>
          <w:lang w:val="en-US"/>
        </w:rPr>
        <w:t>u</w:t>
      </w:r>
      <w:r w:rsidRPr="00E363D9">
        <w:rPr>
          <w:lang w:val="en-US"/>
        </w:rPr>
        <w:t xml:space="preserve">clidine moieties </w:t>
      </w:r>
      <w:r w:rsidRPr="00E363D9">
        <w:rPr>
          <w:b/>
          <w:lang w:val="en-US"/>
        </w:rPr>
        <w:t>MB099</w:t>
      </w:r>
      <w:r w:rsidRPr="00E363D9">
        <w:rPr>
          <w:lang w:val="en-US"/>
        </w:rPr>
        <w:t xml:space="preserve"> and </w:t>
      </w:r>
      <w:r w:rsidRPr="00E363D9">
        <w:rPr>
          <w:b/>
          <w:lang w:val="en-US"/>
        </w:rPr>
        <w:t>MB114</w:t>
      </w:r>
      <w:r w:rsidRPr="00E363D9">
        <w:rPr>
          <w:lang w:val="en-US"/>
        </w:rPr>
        <w:t xml:space="preserve"> </w:t>
      </w:r>
      <w:r w:rsidR="00A22A4A" w:rsidRPr="00E363D9">
        <w:rPr>
          <w:lang w:val="en-US"/>
        </w:rPr>
        <w:t xml:space="preserve">bearing an alkyne function </w:t>
      </w:r>
      <w:r w:rsidRPr="00E363D9">
        <w:rPr>
          <w:lang w:val="en-US"/>
        </w:rPr>
        <w:t xml:space="preserve">started with the </w:t>
      </w:r>
      <w:r w:rsidR="006C1C3C" w:rsidRPr="00E363D9">
        <w:rPr>
          <w:lang w:val="en-US"/>
        </w:rPr>
        <w:t>aldol condensation</w:t>
      </w:r>
      <w:r w:rsidRPr="00E363D9">
        <w:rPr>
          <w:lang w:val="en-US"/>
        </w:rPr>
        <w:t xml:space="preserve"> between </w:t>
      </w:r>
      <w:r w:rsidR="006C1C3C" w:rsidRPr="00E363D9">
        <w:rPr>
          <w:lang w:val="en-US"/>
        </w:rPr>
        <w:t>quinuclidin-3-one</w:t>
      </w:r>
      <w:r w:rsidR="006C1C3C" w:rsidRPr="00E363D9">
        <w:rPr>
          <w:b/>
          <w:lang w:val="en-US"/>
        </w:rPr>
        <w:t xml:space="preserve"> </w:t>
      </w:r>
      <w:r w:rsidRPr="00E363D9">
        <w:rPr>
          <w:b/>
          <w:lang w:val="en-US"/>
        </w:rPr>
        <w:t>5</w:t>
      </w:r>
      <w:r w:rsidRPr="00E363D9">
        <w:rPr>
          <w:lang w:val="en-US"/>
        </w:rPr>
        <w:t xml:space="preserve"> and </w:t>
      </w:r>
      <w:r w:rsidR="006C1C3C" w:rsidRPr="00E363D9">
        <w:rPr>
          <w:lang w:val="en-US"/>
        </w:rPr>
        <w:t>3-pyridine aldehyde</w:t>
      </w:r>
      <w:r w:rsidRPr="00E363D9">
        <w:rPr>
          <w:lang w:val="en-US"/>
        </w:rPr>
        <w:t xml:space="preserve"> </w:t>
      </w:r>
      <w:r w:rsidRPr="00E363D9">
        <w:rPr>
          <w:b/>
          <w:lang w:val="en-US"/>
        </w:rPr>
        <w:t>6</w:t>
      </w:r>
      <w:r w:rsidR="00A22A4A" w:rsidRPr="00E363D9">
        <w:rPr>
          <w:lang w:val="en-US"/>
        </w:rPr>
        <w:t xml:space="preserve"> using sodium hydroxide at room temperature for 24 h to afford compound </w:t>
      </w:r>
      <w:r w:rsidR="00A22A4A" w:rsidRPr="00E363D9">
        <w:rPr>
          <w:b/>
          <w:lang w:val="en-US"/>
        </w:rPr>
        <w:t xml:space="preserve">7 </w:t>
      </w:r>
      <w:r w:rsidR="00A22A4A" w:rsidRPr="00E363D9">
        <w:rPr>
          <w:lang w:val="en-US"/>
        </w:rPr>
        <w:t>in 67% yield</w:t>
      </w:r>
      <w:r w:rsidR="00857BF1" w:rsidRPr="00E363D9">
        <w:rPr>
          <w:lang w:val="en-US"/>
        </w:rPr>
        <w:t xml:space="preserve"> (scheme 2)</w:t>
      </w:r>
      <w:r w:rsidR="00A22A4A" w:rsidRPr="00E363D9">
        <w:rPr>
          <w:lang w:val="en-US"/>
        </w:rPr>
        <w:t>.</w:t>
      </w:r>
      <w:r w:rsidRPr="00E363D9">
        <w:rPr>
          <w:lang w:val="en-US"/>
        </w:rPr>
        <w:t xml:space="preserve"> </w:t>
      </w:r>
      <w:r w:rsidR="005E070F" w:rsidRPr="00E363D9">
        <w:rPr>
          <w:lang w:val="en-US"/>
        </w:rPr>
        <w:t>R</w:t>
      </w:r>
      <w:r w:rsidR="006C1C3C" w:rsidRPr="00E363D9">
        <w:rPr>
          <w:lang w:val="en-US"/>
        </w:rPr>
        <w:t xml:space="preserve">eduction of the double bond of compound </w:t>
      </w:r>
      <w:r w:rsidR="006C1C3C" w:rsidRPr="00E363D9">
        <w:rPr>
          <w:b/>
          <w:lang w:val="en-US"/>
        </w:rPr>
        <w:t xml:space="preserve">7 </w:t>
      </w:r>
      <w:r w:rsidR="006C1C3C" w:rsidRPr="00E363D9">
        <w:rPr>
          <w:lang w:val="en-US"/>
        </w:rPr>
        <w:t>followed by</w:t>
      </w:r>
      <w:r w:rsidR="006C1C3C" w:rsidRPr="00E363D9">
        <w:rPr>
          <w:b/>
          <w:lang w:val="en-US"/>
        </w:rPr>
        <w:t xml:space="preserve"> </w:t>
      </w:r>
      <w:r w:rsidR="006C1C3C" w:rsidRPr="00E363D9">
        <w:rPr>
          <w:lang w:val="en-US"/>
        </w:rPr>
        <w:t>reduction of the ketone to the corresponding primary amine with ammonium acetate and sodium cyanoborohydride in presence of catalytic amount of ZnCl</w:t>
      </w:r>
      <w:r w:rsidR="006C1C3C" w:rsidRPr="00E363D9">
        <w:rPr>
          <w:vertAlign w:val="subscript"/>
          <w:lang w:val="en-US"/>
        </w:rPr>
        <w:t>2</w:t>
      </w:r>
      <w:r w:rsidR="006C1C3C" w:rsidRPr="00E363D9">
        <w:rPr>
          <w:lang w:val="en-US"/>
        </w:rPr>
        <w:t xml:space="preserve"> </w:t>
      </w:r>
      <w:r w:rsidR="008540DF" w:rsidRPr="00E363D9">
        <w:rPr>
          <w:lang w:val="en-US"/>
        </w:rPr>
        <w:t xml:space="preserve">gave compound </w:t>
      </w:r>
      <w:r w:rsidR="008540DF" w:rsidRPr="00E363D9">
        <w:rPr>
          <w:b/>
          <w:lang w:val="en-US"/>
        </w:rPr>
        <w:t>9</w:t>
      </w:r>
      <w:r w:rsidR="008540DF" w:rsidRPr="00E363D9">
        <w:rPr>
          <w:lang w:val="en-US"/>
        </w:rPr>
        <w:t xml:space="preserve"> as a racemic mixture</w:t>
      </w:r>
      <w:r w:rsidR="00746525" w:rsidRPr="00E363D9">
        <w:rPr>
          <w:lang w:val="en-US"/>
        </w:rPr>
        <w:t xml:space="preserve"> of the </w:t>
      </w:r>
      <w:r w:rsidR="00746525" w:rsidRPr="00E363D9">
        <w:rPr>
          <w:i/>
          <w:lang w:val="en-US"/>
        </w:rPr>
        <w:t>trans</w:t>
      </w:r>
      <w:r w:rsidR="00746525" w:rsidRPr="00E363D9">
        <w:rPr>
          <w:lang w:val="en-US"/>
        </w:rPr>
        <w:t xml:space="preserve"> isomer</w:t>
      </w:r>
      <w:r w:rsidR="008540DF" w:rsidRPr="00E363D9">
        <w:rPr>
          <w:lang w:val="en-US"/>
        </w:rPr>
        <w:t xml:space="preserve"> </w:t>
      </w:r>
      <w:r w:rsidR="006C1C3C" w:rsidRPr="00E363D9">
        <w:rPr>
          <w:lang w:val="en-US"/>
        </w:rPr>
        <w:t xml:space="preserve">in 51% overall </w:t>
      </w:r>
      <w:r w:rsidR="00E363D9" w:rsidRPr="00E363D9">
        <w:rPr>
          <w:lang w:val="en-US"/>
        </w:rPr>
        <w:t xml:space="preserve">yield </w:t>
      </w:r>
      <w:r w:rsidR="00DE4BC3" w:rsidRPr="00E363D9">
        <w:rPr>
          <w:lang w:val="en-US"/>
        </w:rPr>
        <w:fldChar w:fldCharType="begin"/>
      </w:r>
      <w:r w:rsidR="005D79EE" w:rsidRPr="00E363D9">
        <w:rPr>
          <w:lang w:val="en-US"/>
        </w:rPr>
        <w:instrText xml:space="preserve"> ADDIN EN.CITE &lt;EndNote&gt;&lt;Cite&gt;&lt;Author&gt;de Kloe&lt;/Author&gt;&lt;Year&gt;2010&lt;/Year&gt;&lt;RecNum&gt;75&lt;/RecNum&gt;&lt;DisplayText&gt;[50]&lt;/DisplayText&gt;&lt;record&gt;&lt;rec-number&gt;75&lt;/rec-number&gt;&lt;foreign-keys&gt;&lt;key app="EN" db-id="xse00v5pv0fee6etearv9ve0zx9xrz2edv09" timestamp="1581612955"&gt;75&lt;/key&gt;&lt;/foreign-keys&gt;&lt;ref-type name="Journal Article"&gt;17&lt;/ref-type&gt;&lt;contributors&gt;&lt;authors&gt;&lt;author&gt;de Kloe, Gerdien E.&lt;/author&gt;&lt;author&gt;Retra, Kim&lt;/author&gt;&lt;author&gt;Geitmann, Matthis&lt;/author&gt;&lt;author&gt;Källblad, Per&lt;/author&gt;&lt;author&gt;Nahar, Tariq&lt;/author&gt;&lt;author&gt;van Elk, René&lt;/author&gt;&lt;author&gt;Smit, August B.&lt;/author&gt;&lt;author&gt;van Muijlwijk-Koezen, Jacqueline E.&lt;/author&gt;&lt;author&gt;Leurs, Rob&lt;/author&gt;&lt;author&gt;Irth, Hubertus&lt;/author&gt;&lt;author&gt;Danielson, U. Helena&lt;/author&gt;&lt;author&gt;de Esch, Iwan J. P.&lt;/author&gt;&lt;/authors&gt;&lt;/contributors&gt;&lt;titles&gt;&lt;title&gt;Surface Plasmon Resonance Biosensor Based Fragment Screening Using Acetylcholine Binding Protein Identifies Ligand Efficiency Hot Spots (LE Hot Spots) by Deconstruction of Nicotinic Acetylcholine Receptor α7 Ligands&lt;/title&gt;&lt;secondary-title&gt;Journal of Medicinal Chemistry&lt;/secondary-title&gt;&lt;/titles&gt;&lt;periodical&gt;&lt;full-title&gt;Journal of Medicinal Chemistry&lt;/full-title&gt;&lt;abbr-1&gt;J. Med. Chem.&lt;/abbr-1&gt;&lt;abbr-2&gt;J Med Chem&lt;/abbr-2&gt;&lt;/periodical&gt;&lt;pages&gt;7192-7201&lt;/pages&gt;&lt;volume&gt;53&lt;/volume&gt;&lt;number&gt;19&lt;/number&gt;&lt;dates&gt;&lt;year&gt;2010&lt;/year&gt;&lt;pub-dates&gt;&lt;date&gt;2010/10/14&lt;/date&gt;&lt;/pub-dates&gt;&lt;/dates&gt;&lt;publisher&gt;American Chemical Society&lt;/publisher&gt;&lt;isbn&gt;0022-2623&lt;/isbn&gt;&lt;urls&gt;&lt;related-urls&gt;&lt;url&gt;https://doi.org/10.1021/jm100834y&lt;/url&gt;&lt;/related-urls&gt;&lt;/urls&gt;&lt;electronic-resource-num&gt;10.1021/jm100834y&lt;/electronic-resource-num&gt;&lt;/record&gt;&lt;/Cite&gt;&lt;/EndNote&gt;</w:instrText>
      </w:r>
      <w:r w:rsidR="00DE4BC3" w:rsidRPr="00E363D9">
        <w:rPr>
          <w:lang w:val="en-US"/>
        </w:rPr>
        <w:fldChar w:fldCharType="separate"/>
      </w:r>
      <w:r w:rsidR="005D79EE" w:rsidRPr="00E363D9">
        <w:rPr>
          <w:noProof/>
          <w:lang w:val="en-US"/>
        </w:rPr>
        <w:t>[50]</w:t>
      </w:r>
      <w:r w:rsidR="00DE4BC3" w:rsidRPr="00E363D9">
        <w:rPr>
          <w:lang w:val="en-US"/>
        </w:rPr>
        <w:fldChar w:fldCharType="end"/>
      </w:r>
      <w:r w:rsidR="00E363D9" w:rsidRPr="00E363D9">
        <w:rPr>
          <w:lang w:val="en-US"/>
        </w:rPr>
        <w:t>.</w:t>
      </w:r>
      <w:r w:rsidR="00F23181" w:rsidRPr="00E363D9">
        <w:rPr>
          <w:lang w:val="en-US"/>
        </w:rPr>
        <w:t xml:space="preserve"> </w:t>
      </w:r>
      <w:r w:rsidR="00B80110" w:rsidRPr="00E363D9">
        <w:rPr>
          <w:lang w:val="en-US"/>
        </w:rPr>
        <w:t xml:space="preserve">Carbamate </w:t>
      </w:r>
      <w:r w:rsidR="00B80110" w:rsidRPr="00E363D9">
        <w:rPr>
          <w:b/>
          <w:lang w:val="en-US"/>
        </w:rPr>
        <w:t>MB099</w:t>
      </w:r>
      <w:r w:rsidR="00B80110" w:rsidRPr="00E363D9">
        <w:rPr>
          <w:lang w:val="en-US"/>
        </w:rPr>
        <w:t xml:space="preserve"> was </w:t>
      </w:r>
      <w:r w:rsidR="00F42E2C" w:rsidRPr="00E363D9">
        <w:rPr>
          <w:lang w:val="en-US"/>
        </w:rPr>
        <w:t xml:space="preserve">synthesized </w:t>
      </w:r>
      <w:r w:rsidR="00B80110" w:rsidRPr="00E363D9">
        <w:rPr>
          <w:lang w:val="en-US"/>
        </w:rPr>
        <w:t xml:space="preserve">by coupling amine </w:t>
      </w:r>
      <w:r w:rsidR="00B80110" w:rsidRPr="00E363D9">
        <w:rPr>
          <w:b/>
          <w:lang w:val="en-US"/>
        </w:rPr>
        <w:t xml:space="preserve">9 </w:t>
      </w:r>
      <w:r w:rsidR="00F23181" w:rsidRPr="00E363D9">
        <w:rPr>
          <w:lang w:val="en-US"/>
        </w:rPr>
        <w:t xml:space="preserve">with phenyl chlorocarbamate </w:t>
      </w:r>
      <w:r w:rsidR="00D64D45" w:rsidRPr="00E363D9">
        <w:rPr>
          <w:b/>
          <w:lang w:val="en-US"/>
        </w:rPr>
        <w:t>10</w:t>
      </w:r>
      <w:r w:rsidR="00F23181" w:rsidRPr="00E363D9">
        <w:rPr>
          <w:lang w:val="en-US"/>
        </w:rPr>
        <w:t xml:space="preserve"> using 4 equivalents of trimethylamine in dichloromethane at room temperature in 78% yield.</w:t>
      </w:r>
      <w:r w:rsidR="00F23181" w:rsidRPr="00E363D9">
        <w:rPr>
          <w:b/>
          <w:lang w:val="en-US"/>
        </w:rPr>
        <w:t xml:space="preserve"> </w:t>
      </w:r>
      <w:r w:rsidR="00F23181" w:rsidRPr="00E363D9">
        <w:rPr>
          <w:lang w:val="en-US"/>
        </w:rPr>
        <w:t xml:space="preserve">Benzylamide </w:t>
      </w:r>
      <w:r w:rsidR="00F23181" w:rsidRPr="00E363D9">
        <w:rPr>
          <w:b/>
          <w:lang w:val="en-US"/>
        </w:rPr>
        <w:t>MB114</w:t>
      </w:r>
      <w:r w:rsidR="00F23181" w:rsidRPr="00E363D9">
        <w:rPr>
          <w:lang w:val="en-US"/>
        </w:rPr>
        <w:t xml:space="preserve"> was prepared by coupling amine </w:t>
      </w:r>
      <w:r w:rsidR="00F23181" w:rsidRPr="00E363D9">
        <w:rPr>
          <w:b/>
          <w:lang w:val="en-US"/>
        </w:rPr>
        <w:t xml:space="preserve">9 </w:t>
      </w:r>
      <w:r w:rsidR="00F23181" w:rsidRPr="00E363D9">
        <w:rPr>
          <w:lang w:val="en-US"/>
        </w:rPr>
        <w:t xml:space="preserve">with benzyl chloride </w:t>
      </w:r>
      <w:r w:rsidR="00D64D45" w:rsidRPr="00E363D9">
        <w:rPr>
          <w:b/>
          <w:lang w:val="en-US"/>
        </w:rPr>
        <w:t xml:space="preserve">11 </w:t>
      </w:r>
      <w:r w:rsidR="00D64D45" w:rsidRPr="00E363D9">
        <w:rPr>
          <w:lang w:val="en-US"/>
        </w:rPr>
        <w:t>using 3 equivalents of trimethylamine in THF at room temperature in 61% yield.</w:t>
      </w:r>
    </w:p>
    <w:p w14:paraId="040B2B21" w14:textId="77777777" w:rsidR="00034829" w:rsidRDefault="00692196" w:rsidP="00072033">
      <w:pPr>
        <w:jc w:val="center"/>
      </w:pPr>
      <w:r>
        <w:object w:dxaOrig="10245" w:dyaOrig="4204" w14:anchorId="3DA3F3C4">
          <v:shape id="_x0000_i1027" type="#_x0000_t75" style="width:462.75pt;height:189pt" o:ole="">
            <v:imagedata r:id="rId14" o:title=""/>
          </v:shape>
          <o:OLEObject Type="Embed" ProgID="ChemDraw.Document.6.0" ShapeID="_x0000_i1027" DrawAspect="Content" ObjectID="_1787584104" r:id="rId15"/>
        </w:object>
      </w:r>
    </w:p>
    <w:p w14:paraId="3B824630" w14:textId="77777777" w:rsidR="00072033" w:rsidRPr="00692196" w:rsidRDefault="00D13D44" w:rsidP="00DB42B8">
      <w:pPr>
        <w:jc w:val="both"/>
      </w:pPr>
      <w:r w:rsidRPr="00345920">
        <w:rPr>
          <w:b/>
        </w:rPr>
        <w:t>Scheme 2</w:t>
      </w:r>
      <w:r w:rsidR="00072033" w:rsidRPr="00345920">
        <w:rPr>
          <w:b/>
        </w:rPr>
        <w:t>.</w:t>
      </w:r>
      <w:r w:rsidR="00DB42B8" w:rsidRPr="00345920">
        <w:t xml:space="preserve"> </w:t>
      </w:r>
      <w:r w:rsidR="00DB42B8" w:rsidRPr="00692196">
        <w:t>Reagents and conditions</w:t>
      </w:r>
      <w:r w:rsidR="008C6C5C" w:rsidRPr="00692196">
        <w:t xml:space="preserve"> </w:t>
      </w:r>
      <w:r w:rsidR="00072033" w:rsidRPr="00692196">
        <w:t xml:space="preserve">: a) </w:t>
      </w:r>
      <w:r w:rsidR="00DB42B8" w:rsidRPr="00692196">
        <w:t>NaOH (3 equiv); r.t., 24 h, 67%; b) H</w:t>
      </w:r>
      <w:r w:rsidR="00DB42B8" w:rsidRPr="00692196">
        <w:rPr>
          <w:vertAlign w:val="subscript"/>
        </w:rPr>
        <w:t>2</w:t>
      </w:r>
      <w:r w:rsidR="00DB42B8" w:rsidRPr="00692196">
        <w:t xml:space="preserve"> (1 atm), Pd/C 10%, MeOH, r.t. 24</w:t>
      </w:r>
      <w:r w:rsidR="00A22A4A" w:rsidRPr="00692196">
        <w:t xml:space="preserve"> </w:t>
      </w:r>
      <w:r w:rsidR="00DB42B8" w:rsidRPr="00692196">
        <w:t>h, 57%; c) NH</w:t>
      </w:r>
      <w:r w:rsidR="00DB42B8" w:rsidRPr="00692196">
        <w:rPr>
          <w:vertAlign w:val="subscript"/>
        </w:rPr>
        <w:t>4</w:t>
      </w:r>
      <w:r w:rsidR="00DB42B8" w:rsidRPr="00692196">
        <w:t>OAc (10 equiv), NaBH</w:t>
      </w:r>
      <w:r w:rsidR="00DB42B8" w:rsidRPr="00692196">
        <w:rPr>
          <w:vertAlign w:val="subscript"/>
        </w:rPr>
        <w:t>3</w:t>
      </w:r>
      <w:r w:rsidR="00DB42B8" w:rsidRPr="00692196">
        <w:t>CN (3.7 equiv), ZnCl</w:t>
      </w:r>
      <w:r w:rsidR="00DB42B8" w:rsidRPr="00692196">
        <w:rPr>
          <w:vertAlign w:val="subscript"/>
        </w:rPr>
        <w:t>2</w:t>
      </w:r>
      <w:r w:rsidR="00DB42B8" w:rsidRPr="00692196">
        <w:t xml:space="preserve"> (0.1 equiv), r.t., 16 h, 90%; </w:t>
      </w:r>
      <w:r w:rsidR="00692196" w:rsidRPr="00692196">
        <w:t>d</w:t>
      </w:r>
      <w:r w:rsidR="00D63B45" w:rsidRPr="00692196">
        <w:t>) NEt</w:t>
      </w:r>
      <w:r w:rsidR="00D63B45" w:rsidRPr="00692196">
        <w:rPr>
          <w:vertAlign w:val="subscript"/>
        </w:rPr>
        <w:t>3</w:t>
      </w:r>
      <w:r w:rsidR="00D63B45" w:rsidRPr="00692196">
        <w:t xml:space="preserve"> (4 equiv), CH</w:t>
      </w:r>
      <w:r w:rsidR="00D63B45" w:rsidRPr="00692196">
        <w:rPr>
          <w:vertAlign w:val="subscript"/>
        </w:rPr>
        <w:t>2</w:t>
      </w:r>
      <w:r w:rsidR="00D63B45" w:rsidRPr="00692196">
        <w:t>Cl</w:t>
      </w:r>
      <w:r w:rsidR="00D63B45" w:rsidRPr="00692196">
        <w:rPr>
          <w:vertAlign w:val="subscript"/>
        </w:rPr>
        <w:t>2</w:t>
      </w:r>
      <w:r w:rsidR="00D63B45" w:rsidRPr="00692196">
        <w:t>, r.t., 16 h, 78%</w:t>
      </w:r>
      <w:r w:rsidR="00692196" w:rsidRPr="00F109A4">
        <w:t xml:space="preserve">; </w:t>
      </w:r>
      <w:r w:rsidR="00692196">
        <w:t>e</w:t>
      </w:r>
      <w:r w:rsidR="00692196" w:rsidRPr="00345920">
        <w:t>) NEt</w:t>
      </w:r>
      <w:r w:rsidR="00692196" w:rsidRPr="00345920">
        <w:rPr>
          <w:vertAlign w:val="subscript"/>
        </w:rPr>
        <w:t>3</w:t>
      </w:r>
      <w:r w:rsidR="00692196" w:rsidRPr="00345920">
        <w:t xml:space="preserve"> (2 equiv), THF, r.t., 30 min, 61%;</w:t>
      </w:r>
      <w:r w:rsidR="00692196">
        <w:t>.</w:t>
      </w:r>
    </w:p>
    <w:p w14:paraId="0FCB77EE" w14:textId="77777777" w:rsidR="000856E0" w:rsidRPr="00373DA2" w:rsidRDefault="000856E0" w:rsidP="00F109A4">
      <w:pPr>
        <w:spacing w:after="240" w:line="360" w:lineRule="auto"/>
        <w:jc w:val="both"/>
        <w:rPr>
          <w:rFonts w:cs="Arial"/>
        </w:rPr>
      </w:pPr>
    </w:p>
    <w:p w14:paraId="0BC4ACCC" w14:textId="77777777" w:rsidR="00D13D44" w:rsidRPr="00F109A4" w:rsidRDefault="001D0F0E" w:rsidP="00F109A4">
      <w:pPr>
        <w:spacing w:after="240" w:line="360" w:lineRule="auto"/>
        <w:jc w:val="both"/>
        <w:rPr>
          <w:rFonts w:cs="Arial"/>
          <w:lang w:val="en-US"/>
        </w:rPr>
      </w:pPr>
      <w:r w:rsidRPr="00F109A4">
        <w:rPr>
          <w:rFonts w:cs="Arial"/>
          <w:lang w:val="en-GB"/>
        </w:rPr>
        <w:t xml:space="preserve">Finally, CuAAC reaction with </w:t>
      </w:r>
      <w:r w:rsidR="009A7562">
        <w:rPr>
          <w:rFonts w:cs="Arial"/>
          <w:lang w:val="en-GB"/>
        </w:rPr>
        <w:t xml:space="preserve">azide </w:t>
      </w:r>
      <w:r w:rsidR="009A7562" w:rsidRPr="00F109A4">
        <w:rPr>
          <w:rFonts w:cs="Arial"/>
          <w:b/>
          <w:lang w:val="en-GB"/>
        </w:rPr>
        <w:t>MB320</w:t>
      </w:r>
      <w:r w:rsidRPr="00F109A4">
        <w:rPr>
          <w:rFonts w:cs="Arial"/>
          <w:b/>
          <w:lang w:val="en-GB"/>
        </w:rPr>
        <w:t xml:space="preserve"> </w:t>
      </w:r>
      <w:r w:rsidRPr="00F109A4">
        <w:rPr>
          <w:rFonts w:cs="Arial"/>
          <w:lang w:val="en-GB"/>
        </w:rPr>
        <w:t xml:space="preserve">using copper </w:t>
      </w:r>
      <w:r w:rsidR="009A7562">
        <w:rPr>
          <w:rFonts w:cs="Arial"/>
          <w:lang w:val="en-GB"/>
        </w:rPr>
        <w:t xml:space="preserve">iodide </w:t>
      </w:r>
      <w:r w:rsidRPr="00F109A4">
        <w:rPr>
          <w:rFonts w:cs="Arial"/>
          <w:lang w:val="en-GB"/>
        </w:rPr>
        <w:t>(</w:t>
      </w:r>
      <w:r w:rsidR="009A7562">
        <w:rPr>
          <w:rFonts w:cs="Arial"/>
          <w:lang w:val="en-GB"/>
        </w:rPr>
        <w:t>1</w:t>
      </w:r>
      <w:r w:rsidRPr="00F109A4">
        <w:rPr>
          <w:rFonts w:cs="Arial"/>
          <w:lang w:val="en-GB"/>
        </w:rPr>
        <w:t xml:space="preserve"> equiv) in </w:t>
      </w:r>
      <w:r w:rsidR="009A7562">
        <w:rPr>
          <w:rFonts w:cs="Arial"/>
          <w:lang w:val="en-GB"/>
        </w:rPr>
        <w:t xml:space="preserve">acetonitrile </w:t>
      </w:r>
      <w:r w:rsidRPr="00F109A4">
        <w:rPr>
          <w:rFonts w:cs="Arial"/>
          <w:lang w:val="en-GB"/>
        </w:rPr>
        <w:t xml:space="preserve">DMF for 48 h </w:t>
      </w:r>
      <w:r w:rsidR="007E6778">
        <w:rPr>
          <w:rFonts w:cs="Arial"/>
          <w:lang w:val="en-GB"/>
        </w:rPr>
        <w:t>gave the MTDLs</w:t>
      </w:r>
      <w:r w:rsidRPr="00F109A4">
        <w:rPr>
          <w:rFonts w:cs="Arial"/>
          <w:lang w:val="en-GB"/>
        </w:rPr>
        <w:t xml:space="preserve"> </w:t>
      </w:r>
      <w:r w:rsidR="009A7562" w:rsidRPr="00F109A4">
        <w:rPr>
          <w:rFonts w:cs="Arial"/>
          <w:b/>
          <w:lang w:val="en-GB"/>
        </w:rPr>
        <w:t>MB105</w:t>
      </w:r>
      <w:r w:rsidRPr="00F109A4">
        <w:rPr>
          <w:rFonts w:cs="Arial"/>
          <w:lang w:val="en-GB"/>
        </w:rPr>
        <w:t xml:space="preserve"> and </w:t>
      </w:r>
      <w:r w:rsidR="009A7562" w:rsidRPr="00F109A4">
        <w:rPr>
          <w:rFonts w:cs="Arial"/>
          <w:b/>
          <w:lang w:val="en-GB"/>
        </w:rPr>
        <w:t>MB118</w:t>
      </w:r>
      <w:r w:rsidR="009A7562">
        <w:rPr>
          <w:rFonts w:cs="Arial"/>
          <w:lang w:val="en-GB"/>
        </w:rPr>
        <w:t xml:space="preserve"> as racemic mixture in 82% and 79</w:t>
      </w:r>
      <w:r w:rsidRPr="00F109A4">
        <w:rPr>
          <w:rFonts w:cs="Arial"/>
          <w:lang w:val="en-GB"/>
        </w:rPr>
        <w:t>% yield, respectively</w:t>
      </w:r>
      <w:r w:rsidRPr="00F109A4">
        <w:rPr>
          <w:rFonts w:cs="Arial"/>
          <w:b/>
          <w:lang w:val="en-GB"/>
        </w:rPr>
        <w:t xml:space="preserve"> </w:t>
      </w:r>
      <w:r w:rsidRPr="00F109A4">
        <w:rPr>
          <w:rFonts w:cs="Arial"/>
          <w:lang w:val="en-GB"/>
        </w:rPr>
        <w:t>(Scheme 3)</w:t>
      </w:r>
      <w:r w:rsidR="009A7562">
        <w:rPr>
          <w:rFonts w:cs="Arial"/>
          <w:lang w:val="en-GB"/>
        </w:rPr>
        <w:t>.</w:t>
      </w:r>
    </w:p>
    <w:p w14:paraId="1325BE97" w14:textId="4DCAB8AF" w:rsidR="00034829" w:rsidRDefault="00833D35" w:rsidP="00072033">
      <w:pPr>
        <w:jc w:val="center"/>
      </w:pPr>
      <w:r>
        <w:object w:dxaOrig="8344" w:dyaOrig="3434" w14:anchorId="55CB8762">
          <v:shape id="_x0000_i1028" type="#_x0000_t75" style="width:372.75pt;height:153.75pt" o:ole="">
            <v:imagedata r:id="rId16" o:title=""/>
          </v:shape>
          <o:OLEObject Type="Embed" ProgID="ChemDraw.Document.6.0" ShapeID="_x0000_i1028" DrawAspect="Content" ObjectID="_1787584105" r:id="rId17"/>
        </w:object>
      </w:r>
    </w:p>
    <w:p w14:paraId="2A0D6E57" w14:textId="77777777" w:rsidR="00034829" w:rsidRDefault="00D13D44" w:rsidP="00034829">
      <w:pPr>
        <w:rPr>
          <w:lang w:val="en-US"/>
        </w:rPr>
      </w:pPr>
      <w:r w:rsidRPr="00D13D44">
        <w:rPr>
          <w:b/>
          <w:lang w:val="en-US"/>
        </w:rPr>
        <w:t>Scheme 3</w:t>
      </w:r>
      <w:r w:rsidR="00034829" w:rsidRPr="00D13D44">
        <w:rPr>
          <w:b/>
          <w:lang w:val="en-US"/>
        </w:rPr>
        <w:t>.</w:t>
      </w:r>
      <w:r w:rsidR="00034829" w:rsidRPr="00034829">
        <w:rPr>
          <w:lang w:val="en-US"/>
        </w:rPr>
        <w:t xml:space="preserve"> Reagents and </w:t>
      </w:r>
      <w:r w:rsidR="002B4CCD" w:rsidRPr="00034829">
        <w:rPr>
          <w:lang w:val="en-US"/>
        </w:rPr>
        <w:t>conditions:</w:t>
      </w:r>
      <w:r w:rsidR="00034829" w:rsidRPr="00034829">
        <w:rPr>
          <w:lang w:val="en-US"/>
        </w:rPr>
        <w:t xml:space="preserve"> a) CuI</w:t>
      </w:r>
      <w:r w:rsidR="002B4CCD">
        <w:rPr>
          <w:lang w:val="en-US"/>
        </w:rPr>
        <w:t xml:space="preserve"> (1 equiv)</w:t>
      </w:r>
      <w:r w:rsidR="00034829" w:rsidRPr="00034829">
        <w:rPr>
          <w:lang w:val="en-US"/>
        </w:rPr>
        <w:t xml:space="preserve">, </w:t>
      </w:r>
      <w:r w:rsidR="00034829">
        <w:rPr>
          <w:lang w:val="en-US"/>
        </w:rPr>
        <w:t>CH</w:t>
      </w:r>
      <w:r w:rsidR="00034829" w:rsidRPr="00034829">
        <w:rPr>
          <w:vertAlign w:val="subscript"/>
          <w:lang w:val="en-US"/>
        </w:rPr>
        <w:t>3</w:t>
      </w:r>
      <w:r w:rsidR="00034829">
        <w:rPr>
          <w:lang w:val="en-US"/>
        </w:rPr>
        <w:t xml:space="preserve">CN, </w:t>
      </w:r>
      <w:r w:rsidR="002B4CCD">
        <w:rPr>
          <w:lang w:val="en-US"/>
        </w:rPr>
        <w:t xml:space="preserve">r.t., </w:t>
      </w:r>
      <w:r w:rsidR="00034829">
        <w:rPr>
          <w:lang w:val="en-US"/>
        </w:rPr>
        <w:t>48 h</w:t>
      </w:r>
      <w:r w:rsidR="00D63B45">
        <w:rPr>
          <w:lang w:val="en-US"/>
        </w:rPr>
        <w:t xml:space="preserve">, 82% (for </w:t>
      </w:r>
      <w:r w:rsidR="00D63B45" w:rsidRPr="00D63B45">
        <w:rPr>
          <w:b/>
          <w:lang w:val="en-US"/>
        </w:rPr>
        <w:t>MB105</w:t>
      </w:r>
      <w:r w:rsidR="00D63B45">
        <w:rPr>
          <w:lang w:val="en-US"/>
        </w:rPr>
        <w:t xml:space="preserve">) and 79% (for </w:t>
      </w:r>
      <w:r w:rsidR="00D63B45" w:rsidRPr="00D63B45">
        <w:rPr>
          <w:b/>
          <w:lang w:val="en-US"/>
        </w:rPr>
        <w:t>MB118</w:t>
      </w:r>
      <w:r w:rsidR="00D63B45">
        <w:rPr>
          <w:lang w:val="en-US"/>
        </w:rPr>
        <w:t xml:space="preserve">) </w:t>
      </w:r>
    </w:p>
    <w:p w14:paraId="604EBE05" w14:textId="77777777" w:rsidR="00D13D44" w:rsidRDefault="00D13D44" w:rsidP="00034829">
      <w:pPr>
        <w:rPr>
          <w:lang w:val="en-US"/>
        </w:rPr>
      </w:pPr>
    </w:p>
    <w:p w14:paraId="47DCAB6B" w14:textId="77777777" w:rsidR="00072033" w:rsidRPr="00034829" w:rsidRDefault="00072033" w:rsidP="00072033">
      <w:pPr>
        <w:pStyle w:val="Titolo2"/>
        <w:rPr>
          <w:lang w:val="en-GB"/>
        </w:rPr>
      </w:pPr>
      <w:r>
        <w:rPr>
          <w:lang w:val="en-GB"/>
        </w:rPr>
        <w:t>Cholinesterase inhibition</w:t>
      </w:r>
    </w:p>
    <w:p w14:paraId="77A90D65" w14:textId="77777777" w:rsidR="007E1E56" w:rsidRDefault="007E1E56" w:rsidP="00A21B7A">
      <w:pPr>
        <w:pStyle w:val="TAMainText"/>
      </w:pPr>
      <w:r w:rsidRPr="00F109A4">
        <w:t xml:space="preserve">The two synthesized MTDLs </w:t>
      </w:r>
      <w:r w:rsidRPr="00F109A4">
        <w:rPr>
          <w:b/>
          <w:bCs/>
          <w:color w:val="000000"/>
          <w:lang w:eastAsia="fr-FR"/>
        </w:rPr>
        <w:t xml:space="preserve">MB105 </w:t>
      </w:r>
      <w:r w:rsidR="00DE4BC3" w:rsidRPr="00F217AE">
        <w:rPr>
          <w:bCs/>
          <w:color w:val="000000"/>
          <w:lang w:eastAsia="fr-FR"/>
        </w:rPr>
        <w:t>and</w:t>
      </w:r>
      <w:r w:rsidRPr="00F109A4">
        <w:rPr>
          <w:b/>
          <w:bCs/>
          <w:color w:val="000000"/>
          <w:lang w:eastAsia="fr-FR"/>
        </w:rPr>
        <w:t xml:space="preserve"> MB118 </w:t>
      </w:r>
      <w:r w:rsidRPr="00F109A4">
        <w:t>were evaluated for their inhibitory potency on hAChE and hBChE (Table 2).</w:t>
      </w:r>
    </w:p>
    <w:p w14:paraId="594EFFA1" w14:textId="77777777" w:rsidR="000677F1" w:rsidRDefault="000677F1" w:rsidP="00A21B7A">
      <w:pPr>
        <w:pStyle w:val="TAMainText"/>
      </w:pPr>
    </w:p>
    <w:p w14:paraId="46B1984F" w14:textId="77777777" w:rsidR="007E1E56" w:rsidRPr="00F109A4" w:rsidRDefault="007E1E56" w:rsidP="0094140B">
      <w:pPr>
        <w:pStyle w:val="VDTableTitle"/>
        <w:spacing w:after="120" w:line="240" w:lineRule="auto"/>
        <w:ind w:left="425"/>
        <w:rPr>
          <w:rFonts w:ascii="Arial" w:hAnsi="Arial" w:cs="Arial"/>
          <w:lang w:val="en-GB"/>
        </w:rPr>
      </w:pPr>
      <w:r w:rsidRPr="00F109A4">
        <w:rPr>
          <w:rFonts w:ascii="Arial" w:hAnsi="Arial" w:cs="Arial"/>
          <w:b/>
          <w:lang w:val="en-GB"/>
        </w:rPr>
        <w:t>Table 2.</w:t>
      </w:r>
      <w:r w:rsidRPr="00F109A4">
        <w:rPr>
          <w:rFonts w:ascii="Arial" w:hAnsi="Arial" w:cs="Arial"/>
          <w:lang w:val="en-GB"/>
        </w:rPr>
        <w:t xml:space="preserve"> Inhibition of ChEs by MTDLs </w:t>
      </w:r>
      <w:r w:rsidR="00DA1AD3" w:rsidRPr="00F109A4">
        <w:rPr>
          <w:rFonts w:ascii="Arial" w:hAnsi="Arial" w:cs="Arial"/>
          <w:b/>
          <w:lang w:val="en-GB"/>
        </w:rPr>
        <w:t>MB105</w:t>
      </w:r>
      <w:r w:rsidR="00DA1AD3">
        <w:rPr>
          <w:rFonts w:ascii="Arial" w:hAnsi="Arial" w:cs="Arial"/>
          <w:lang w:val="en-GB"/>
        </w:rPr>
        <w:t xml:space="preserve"> and </w:t>
      </w:r>
      <w:r w:rsidR="00DA1AD3" w:rsidRPr="00F109A4">
        <w:rPr>
          <w:rFonts w:ascii="Arial" w:hAnsi="Arial" w:cs="Arial"/>
          <w:b/>
          <w:lang w:val="en-GB"/>
        </w:rPr>
        <w:t>MB118</w:t>
      </w:r>
      <w:r w:rsidRPr="00F109A4">
        <w:rPr>
          <w:rFonts w:ascii="Arial" w:hAnsi="Arial" w:cs="Arial"/>
          <w:lang w:val="en-GB"/>
        </w:rPr>
        <w:t>.</w:t>
      </w:r>
    </w:p>
    <w:tbl>
      <w:tblPr>
        <w:tblW w:w="8222" w:type="dxa"/>
        <w:jc w:val="center"/>
        <w:tblLayout w:type="fixed"/>
        <w:tblCellMar>
          <w:left w:w="70" w:type="dxa"/>
          <w:right w:w="70" w:type="dxa"/>
        </w:tblCellMar>
        <w:tblLook w:val="04A0" w:firstRow="1" w:lastRow="0" w:firstColumn="1" w:lastColumn="0" w:noHBand="0" w:noVBand="1"/>
      </w:tblPr>
      <w:tblGrid>
        <w:gridCol w:w="993"/>
        <w:gridCol w:w="1984"/>
        <w:gridCol w:w="1891"/>
        <w:gridCol w:w="1936"/>
        <w:gridCol w:w="1418"/>
      </w:tblGrid>
      <w:tr w:rsidR="00EC62FE" w:rsidRPr="00EC62FE" w14:paraId="59355B19" w14:textId="77777777" w:rsidTr="00BD07E6">
        <w:trPr>
          <w:trHeight w:val="780"/>
          <w:jc w:val="center"/>
        </w:trPr>
        <w:tc>
          <w:tcPr>
            <w:tcW w:w="993" w:type="dxa"/>
            <w:tcBorders>
              <w:top w:val="single" w:sz="4" w:space="0" w:color="auto"/>
              <w:bottom w:val="single" w:sz="4" w:space="0" w:color="auto"/>
            </w:tcBorders>
            <w:vAlign w:val="center"/>
          </w:tcPr>
          <w:p w14:paraId="262CD9DB" w14:textId="77777777" w:rsidR="00EC62FE" w:rsidRPr="00F109A4" w:rsidRDefault="00EC62FE" w:rsidP="00F109A4">
            <w:pPr>
              <w:pStyle w:val="TCTableBody"/>
              <w:jc w:val="center"/>
              <w:rPr>
                <w:rFonts w:ascii="Arial" w:hAnsi="Arial" w:cs="Arial"/>
                <w:lang w:val="en-GB" w:eastAsia="fr-FR"/>
              </w:rPr>
            </w:pPr>
            <w:r w:rsidRPr="00F109A4">
              <w:rPr>
                <w:rFonts w:ascii="Arial" w:hAnsi="Arial" w:cs="Arial"/>
                <w:lang w:val="en-GB" w:eastAsia="fr-FR"/>
              </w:rPr>
              <w:t>Entry</w:t>
            </w:r>
          </w:p>
        </w:tc>
        <w:tc>
          <w:tcPr>
            <w:tcW w:w="1984" w:type="dxa"/>
            <w:tcBorders>
              <w:top w:val="single" w:sz="4" w:space="0" w:color="auto"/>
              <w:bottom w:val="single" w:sz="4" w:space="0" w:color="auto"/>
            </w:tcBorders>
            <w:shd w:val="clear" w:color="auto" w:fill="auto"/>
            <w:noWrap/>
            <w:vAlign w:val="center"/>
            <w:hideMark/>
          </w:tcPr>
          <w:p w14:paraId="21AE6128" w14:textId="77777777" w:rsidR="00EC62FE" w:rsidRPr="00F109A4" w:rsidRDefault="00EC62FE" w:rsidP="00F109A4">
            <w:pPr>
              <w:pStyle w:val="TCTableBody"/>
              <w:jc w:val="center"/>
              <w:rPr>
                <w:rFonts w:ascii="Arial" w:hAnsi="Arial" w:cs="Arial"/>
                <w:lang w:val="en-GB" w:eastAsia="fr-FR"/>
              </w:rPr>
            </w:pPr>
            <w:r w:rsidRPr="00F109A4">
              <w:rPr>
                <w:rFonts w:ascii="Arial" w:hAnsi="Arial" w:cs="Arial"/>
                <w:lang w:val="en-GB" w:eastAsia="fr-FR"/>
              </w:rPr>
              <w:t>Compound</w:t>
            </w:r>
          </w:p>
        </w:tc>
        <w:tc>
          <w:tcPr>
            <w:tcW w:w="1891" w:type="dxa"/>
            <w:tcBorders>
              <w:top w:val="single" w:sz="4" w:space="0" w:color="auto"/>
              <w:bottom w:val="single" w:sz="4" w:space="0" w:color="auto"/>
            </w:tcBorders>
            <w:shd w:val="clear" w:color="auto" w:fill="auto"/>
            <w:vAlign w:val="center"/>
            <w:hideMark/>
          </w:tcPr>
          <w:p w14:paraId="39D1F0A8" w14:textId="77777777" w:rsidR="00EC62FE" w:rsidRPr="00F109A4" w:rsidRDefault="00EC62FE" w:rsidP="00F109A4">
            <w:pPr>
              <w:pStyle w:val="TCTableBody"/>
              <w:jc w:val="center"/>
              <w:rPr>
                <w:rFonts w:ascii="Arial" w:hAnsi="Arial" w:cs="Arial"/>
                <w:lang w:val="en-GB" w:eastAsia="fr-FR"/>
              </w:rPr>
            </w:pPr>
            <w:r w:rsidRPr="00F109A4">
              <w:rPr>
                <w:rFonts w:ascii="Arial" w:hAnsi="Arial" w:cs="Arial"/>
                <w:iCs/>
                <w:lang w:val="en-GB" w:eastAsia="fr-FR"/>
              </w:rPr>
              <w:t>h</w:t>
            </w:r>
            <w:r w:rsidRPr="00F109A4">
              <w:rPr>
                <w:rFonts w:ascii="Arial" w:hAnsi="Arial" w:cs="Arial"/>
                <w:lang w:val="en-GB" w:eastAsia="fr-FR"/>
              </w:rPr>
              <w:t>AChE (nM)</w:t>
            </w:r>
            <w:r w:rsidRPr="00F109A4">
              <w:rPr>
                <w:rFonts w:ascii="Arial" w:hAnsi="Arial" w:cs="Arial"/>
                <w:i/>
                <w:vertAlign w:val="superscript"/>
                <w:lang w:val="en-GB" w:eastAsia="fr-FR"/>
              </w:rPr>
              <w:t>a</w:t>
            </w:r>
          </w:p>
        </w:tc>
        <w:tc>
          <w:tcPr>
            <w:tcW w:w="1936" w:type="dxa"/>
            <w:tcBorders>
              <w:top w:val="single" w:sz="4" w:space="0" w:color="auto"/>
              <w:bottom w:val="single" w:sz="4" w:space="0" w:color="auto"/>
            </w:tcBorders>
            <w:shd w:val="clear" w:color="auto" w:fill="auto"/>
            <w:vAlign w:val="center"/>
            <w:hideMark/>
          </w:tcPr>
          <w:p w14:paraId="460A2E8E" w14:textId="77777777" w:rsidR="00EC62FE" w:rsidRPr="00F109A4" w:rsidRDefault="00EC62FE" w:rsidP="00F109A4">
            <w:pPr>
              <w:pStyle w:val="TCTableBody"/>
              <w:jc w:val="center"/>
              <w:rPr>
                <w:rFonts w:ascii="Arial" w:hAnsi="Arial" w:cs="Arial"/>
                <w:lang w:val="en-GB" w:eastAsia="fr-FR"/>
              </w:rPr>
            </w:pPr>
            <w:r w:rsidRPr="00F109A4">
              <w:rPr>
                <w:rFonts w:ascii="Arial" w:hAnsi="Arial" w:cs="Arial"/>
                <w:iCs/>
                <w:lang w:val="en-GB" w:eastAsia="fr-FR"/>
              </w:rPr>
              <w:t>h</w:t>
            </w:r>
            <w:r w:rsidRPr="00F109A4">
              <w:rPr>
                <w:rFonts w:ascii="Arial" w:hAnsi="Arial" w:cs="Arial"/>
                <w:lang w:val="en-GB" w:eastAsia="fr-FR"/>
              </w:rPr>
              <w:t>BChE (nM)</w:t>
            </w:r>
            <w:r w:rsidRPr="00F109A4">
              <w:rPr>
                <w:rFonts w:ascii="Arial" w:hAnsi="Arial" w:cs="Arial"/>
                <w:i/>
                <w:vertAlign w:val="superscript"/>
                <w:lang w:val="en-GB" w:eastAsia="fr-FR"/>
              </w:rPr>
              <w:t>a</w:t>
            </w:r>
          </w:p>
        </w:tc>
        <w:tc>
          <w:tcPr>
            <w:tcW w:w="1418" w:type="dxa"/>
            <w:tcBorders>
              <w:top w:val="single" w:sz="4" w:space="0" w:color="auto"/>
              <w:bottom w:val="single" w:sz="4" w:space="0" w:color="auto"/>
            </w:tcBorders>
            <w:vAlign w:val="center"/>
          </w:tcPr>
          <w:p w14:paraId="0FA8C90B" w14:textId="77777777" w:rsidR="00EC62FE" w:rsidRPr="00F109A4" w:rsidRDefault="00EC62FE" w:rsidP="00F109A4">
            <w:pPr>
              <w:pStyle w:val="TCTableBody"/>
              <w:jc w:val="center"/>
              <w:rPr>
                <w:rFonts w:ascii="Arial" w:hAnsi="Arial" w:cs="Arial"/>
                <w:i/>
                <w:iCs/>
                <w:vertAlign w:val="superscript"/>
                <w:lang w:val="en-GB" w:eastAsia="fr-FR"/>
              </w:rPr>
            </w:pPr>
            <w:r w:rsidRPr="00F109A4">
              <w:rPr>
                <w:rFonts w:ascii="Arial" w:hAnsi="Arial" w:cs="Arial"/>
                <w:iCs/>
                <w:lang w:val="en-GB" w:eastAsia="fr-FR"/>
              </w:rPr>
              <w:t>SI</w:t>
            </w:r>
            <w:r w:rsidRPr="00F109A4">
              <w:rPr>
                <w:rFonts w:ascii="Arial" w:hAnsi="Arial" w:cs="Arial"/>
                <w:i/>
                <w:iCs/>
                <w:vertAlign w:val="superscript"/>
                <w:lang w:val="en-GB" w:eastAsia="fr-FR"/>
              </w:rPr>
              <w:t>b</w:t>
            </w:r>
          </w:p>
        </w:tc>
      </w:tr>
      <w:tr w:rsidR="00EC62FE" w:rsidRPr="00EC62FE" w14:paraId="1D02CB1D" w14:textId="77777777" w:rsidTr="00BD07E6">
        <w:trPr>
          <w:trHeight w:val="402"/>
          <w:jc w:val="center"/>
        </w:trPr>
        <w:tc>
          <w:tcPr>
            <w:tcW w:w="993" w:type="dxa"/>
            <w:tcBorders>
              <w:top w:val="single" w:sz="4" w:space="0" w:color="auto"/>
            </w:tcBorders>
            <w:vAlign w:val="center"/>
          </w:tcPr>
          <w:p w14:paraId="6EF4BF72" w14:textId="77777777" w:rsidR="00EC62FE" w:rsidRPr="00F109A4" w:rsidRDefault="00EC62FE" w:rsidP="00F109A4">
            <w:pPr>
              <w:pStyle w:val="TCTableBody"/>
              <w:jc w:val="center"/>
              <w:rPr>
                <w:rFonts w:ascii="Arial" w:hAnsi="Arial" w:cs="Arial"/>
                <w:lang w:val="en-GB" w:eastAsia="fr-FR"/>
              </w:rPr>
            </w:pPr>
            <w:r w:rsidRPr="00F109A4">
              <w:rPr>
                <w:rFonts w:ascii="Arial" w:hAnsi="Arial" w:cs="Arial"/>
                <w:lang w:val="en-GB" w:eastAsia="fr-FR"/>
              </w:rPr>
              <w:t>1</w:t>
            </w:r>
          </w:p>
        </w:tc>
        <w:tc>
          <w:tcPr>
            <w:tcW w:w="1984" w:type="dxa"/>
            <w:tcBorders>
              <w:top w:val="single" w:sz="4" w:space="0" w:color="auto"/>
            </w:tcBorders>
            <w:shd w:val="clear" w:color="auto" w:fill="auto"/>
            <w:noWrap/>
            <w:vAlign w:val="center"/>
            <w:hideMark/>
          </w:tcPr>
          <w:p w14:paraId="3E6171CC" w14:textId="77777777" w:rsidR="00EC62FE" w:rsidRPr="00F109A4" w:rsidRDefault="00D75028" w:rsidP="00F109A4">
            <w:pPr>
              <w:pStyle w:val="TCTableBody"/>
              <w:jc w:val="center"/>
              <w:rPr>
                <w:rFonts w:ascii="Arial" w:hAnsi="Arial" w:cs="Arial"/>
                <w:b/>
                <w:lang w:val="en-GB" w:eastAsia="fr-FR"/>
              </w:rPr>
            </w:pPr>
            <w:r>
              <w:rPr>
                <w:rFonts w:ascii="Arial" w:hAnsi="Arial" w:cs="Arial"/>
                <w:b/>
                <w:lang w:val="en-GB" w:eastAsia="fr-FR"/>
              </w:rPr>
              <w:t>MB105</w:t>
            </w:r>
          </w:p>
        </w:tc>
        <w:tc>
          <w:tcPr>
            <w:tcW w:w="1891" w:type="dxa"/>
            <w:tcBorders>
              <w:top w:val="single" w:sz="4" w:space="0" w:color="auto"/>
            </w:tcBorders>
            <w:shd w:val="clear" w:color="auto" w:fill="auto"/>
            <w:noWrap/>
            <w:vAlign w:val="center"/>
            <w:hideMark/>
          </w:tcPr>
          <w:p w14:paraId="3B5782D7" w14:textId="77777777" w:rsidR="00EC62FE" w:rsidRPr="00F109A4" w:rsidRDefault="00D75028" w:rsidP="00F109A4">
            <w:pPr>
              <w:pStyle w:val="TCTableBody"/>
              <w:jc w:val="center"/>
              <w:rPr>
                <w:rFonts w:ascii="Arial" w:hAnsi="Arial" w:cs="Arial"/>
                <w:lang w:val="en-GB" w:eastAsia="fr-FR"/>
              </w:rPr>
            </w:pPr>
            <w:r>
              <w:rPr>
                <w:rFonts w:ascii="Arial" w:hAnsi="Arial" w:cs="Arial"/>
                <w:lang w:val="en-GB" w:eastAsia="fr-FR"/>
              </w:rPr>
              <w:t>15.2</w:t>
            </w:r>
            <w:r w:rsidR="00EC62FE" w:rsidRPr="00F109A4">
              <w:rPr>
                <w:rFonts w:ascii="Arial" w:hAnsi="Arial" w:cs="Arial"/>
                <w:lang w:val="en-GB" w:eastAsia="fr-FR"/>
              </w:rPr>
              <w:t xml:space="preserve"> ± </w:t>
            </w:r>
            <w:r>
              <w:rPr>
                <w:rFonts w:ascii="Arial" w:hAnsi="Arial" w:cs="Arial"/>
                <w:lang w:val="en-GB" w:eastAsia="fr-FR"/>
              </w:rPr>
              <w:t>1.5</w:t>
            </w:r>
          </w:p>
        </w:tc>
        <w:tc>
          <w:tcPr>
            <w:tcW w:w="1936" w:type="dxa"/>
            <w:tcBorders>
              <w:top w:val="single" w:sz="4" w:space="0" w:color="auto"/>
            </w:tcBorders>
            <w:shd w:val="clear" w:color="auto" w:fill="auto"/>
            <w:noWrap/>
            <w:vAlign w:val="center"/>
            <w:hideMark/>
          </w:tcPr>
          <w:p w14:paraId="274342E1" w14:textId="77777777" w:rsidR="00EC62FE" w:rsidRPr="00F109A4" w:rsidRDefault="00EC62FE" w:rsidP="00F109A4">
            <w:pPr>
              <w:pStyle w:val="TCTableBody"/>
              <w:jc w:val="center"/>
              <w:rPr>
                <w:rFonts w:ascii="Arial" w:hAnsi="Arial" w:cs="Arial"/>
                <w:lang w:val="en-GB" w:eastAsia="fr-FR"/>
              </w:rPr>
            </w:pPr>
            <w:r w:rsidRPr="00F109A4">
              <w:rPr>
                <w:rFonts w:ascii="Arial" w:hAnsi="Arial" w:cs="Arial"/>
                <w:lang w:val="en-GB" w:eastAsia="fr-FR"/>
              </w:rPr>
              <w:t>1</w:t>
            </w:r>
            <w:r w:rsidR="00D75028">
              <w:rPr>
                <w:rFonts w:ascii="Arial" w:hAnsi="Arial" w:cs="Arial"/>
                <w:lang w:val="en-GB" w:eastAsia="fr-FR"/>
              </w:rPr>
              <w:t>31 ± 5</w:t>
            </w:r>
          </w:p>
        </w:tc>
        <w:tc>
          <w:tcPr>
            <w:tcW w:w="1418" w:type="dxa"/>
            <w:tcBorders>
              <w:top w:val="single" w:sz="4" w:space="0" w:color="auto"/>
            </w:tcBorders>
            <w:vAlign w:val="center"/>
          </w:tcPr>
          <w:p w14:paraId="5A69843C" w14:textId="77777777" w:rsidR="00EC62FE" w:rsidRPr="00F109A4" w:rsidRDefault="00EC62FE" w:rsidP="00F109A4">
            <w:pPr>
              <w:pStyle w:val="TCTableBody"/>
              <w:jc w:val="center"/>
              <w:rPr>
                <w:rFonts w:ascii="Arial" w:hAnsi="Arial" w:cs="Arial"/>
                <w:lang w:val="en-GB" w:eastAsia="fr-FR"/>
              </w:rPr>
            </w:pPr>
            <w:r w:rsidRPr="00F109A4">
              <w:rPr>
                <w:rFonts w:ascii="Arial" w:hAnsi="Arial" w:cs="Arial"/>
                <w:lang w:val="en-GB" w:eastAsia="fr-FR"/>
              </w:rPr>
              <w:t>8</w:t>
            </w:r>
            <w:r w:rsidR="00D75028">
              <w:rPr>
                <w:rFonts w:ascii="Arial" w:hAnsi="Arial" w:cs="Arial"/>
                <w:lang w:val="en-GB" w:eastAsia="fr-FR"/>
              </w:rPr>
              <w:t>.6</w:t>
            </w:r>
          </w:p>
        </w:tc>
      </w:tr>
      <w:tr w:rsidR="00EC62FE" w:rsidRPr="00EC62FE" w14:paraId="18AB1A16" w14:textId="77777777" w:rsidTr="000677F1">
        <w:trPr>
          <w:trHeight w:val="402"/>
          <w:jc w:val="center"/>
        </w:trPr>
        <w:tc>
          <w:tcPr>
            <w:tcW w:w="993" w:type="dxa"/>
            <w:vAlign w:val="center"/>
          </w:tcPr>
          <w:p w14:paraId="0F36DECC" w14:textId="77777777" w:rsidR="00EC62FE" w:rsidRPr="00F109A4" w:rsidRDefault="00EC62FE" w:rsidP="00F109A4">
            <w:pPr>
              <w:pStyle w:val="TCTableBody"/>
              <w:jc w:val="center"/>
              <w:rPr>
                <w:rFonts w:ascii="Arial" w:hAnsi="Arial" w:cs="Arial"/>
                <w:lang w:val="en-GB" w:eastAsia="fr-FR"/>
              </w:rPr>
            </w:pPr>
            <w:r w:rsidRPr="00F109A4">
              <w:rPr>
                <w:rFonts w:ascii="Arial" w:hAnsi="Arial" w:cs="Arial"/>
                <w:lang w:val="en-GB" w:eastAsia="fr-FR"/>
              </w:rPr>
              <w:t>2</w:t>
            </w:r>
          </w:p>
        </w:tc>
        <w:tc>
          <w:tcPr>
            <w:tcW w:w="1984" w:type="dxa"/>
            <w:shd w:val="clear" w:color="auto" w:fill="auto"/>
            <w:noWrap/>
            <w:vAlign w:val="center"/>
            <w:hideMark/>
          </w:tcPr>
          <w:p w14:paraId="470DE19F" w14:textId="77777777" w:rsidR="00EC62FE" w:rsidRPr="00F109A4" w:rsidRDefault="00D75028" w:rsidP="00F109A4">
            <w:pPr>
              <w:pStyle w:val="TCTableBody"/>
              <w:jc w:val="center"/>
              <w:rPr>
                <w:rFonts w:ascii="Arial" w:hAnsi="Arial" w:cs="Arial"/>
                <w:b/>
                <w:lang w:val="en-GB" w:eastAsia="fr-FR"/>
              </w:rPr>
            </w:pPr>
            <w:r>
              <w:rPr>
                <w:rFonts w:ascii="Arial" w:hAnsi="Arial" w:cs="Arial"/>
                <w:b/>
                <w:lang w:val="en-GB" w:eastAsia="fr-FR"/>
              </w:rPr>
              <w:t>MB118</w:t>
            </w:r>
          </w:p>
        </w:tc>
        <w:tc>
          <w:tcPr>
            <w:tcW w:w="1891" w:type="dxa"/>
            <w:shd w:val="clear" w:color="auto" w:fill="auto"/>
            <w:noWrap/>
            <w:vAlign w:val="center"/>
            <w:hideMark/>
          </w:tcPr>
          <w:p w14:paraId="7A955C5C" w14:textId="77777777" w:rsidR="00EC62FE" w:rsidRPr="00F109A4" w:rsidRDefault="00D75028" w:rsidP="00F109A4">
            <w:pPr>
              <w:pStyle w:val="TCTableBody"/>
              <w:jc w:val="center"/>
              <w:rPr>
                <w:rFonts w:ascii="Arial" w:hAnsi="Arial" w:cs="Arial"/>
                <w:lang w:val="en-GB" w:eastAsia="fr-FR"/>
              </w:rPr>
            </w:pPr>
            <w:r>
              <w:rPr>
                <w:rFonts w:ascii="Arial" w:hAnsi="Arial" w:cs="Arial"/>
                <w:lang w:val="en-GB" w:eastAsia="fr-FR"/>
              </w:rPr>
              <w:t xml:space="preserve">38.6 ± </w:t>
            </w:r>
            <w:r w:rsidR="00EC62FE" w:rsidRPr="00F109A4">
              <w:rPr>
                <w:rFonts w:ascii="Arial" w:hAnsi="Arial" w:cs="Arial"/>
                <w:lang w:val="en-GB" w:eastAsia="fr-FR"/>
              </w:rPr>
              <w:t>1</w:t>
            </w:r>
            <w:r>
              <w:rPr>
                <w:rFonts w:ascii="Arial" w:hAnsi="Arial" w:cs="Arial"/>
                <w:lang w:val="en-GB" w:eastAsia="fr-FR"/>
              </w:rPr>
              <w:t>.7</w:t>
            </w:r>
          </w:p>
        </w:tc>
        <w:tc>
          <w:tcPr>
            <w:tcW w:w="1936" w:type="dxa"/>
            <w:shd w:val="clear" w:color="auto" w:fill="auto"/>
            <w:noWrap/>
            <w:vAlign w:val="center"/>
            <w:hideMark/>
          </w:tcPr>
          <w:p w14:paraId="4F054030" w14:textId="77777777" w:rsidR="00EC62FE" w:rsidRPr="00F109A4" w:rsidRDefault="00D75028" w:rsidP="00F109A4">
            <w:pPr>
              <w:pStyle w:val="TCTableBody"/>
              <w:jc w:val="center"/>
              <w:rPr>
                <w:rFonts w:ascii="Arial" w:hAnsi="Arial" w:cs="Arial"/>
                <w:lang w:val="en-GB" w:eastAsia="fr-FR"/>
              </w:rPr>
            </w:pPr>
            <w:r>
              <w:rPr>
                <w:rFonts w:ascii="Arial" w:hAnsi="Arial" w:cs="Arial"/>
                <w:lang w:val="en-GB" w:eastAsia="fr-FR"/>
              </w:rPr>
              <w:t>68.6 ± 6.5</w:t>
            </w:r>
          </w:p>
        </w:tc>
        <w:tc>
          <w:tcPr>
            <w:tcW w:w="1418" w:type="dxa"/>
            <w:vAlign w:val="center"/>
          </w:tcPr>
          <w:p w14:paraId="177C5A91" w14:textId="77777777" w:rsidR="00EC62FE" w:rsidRPr="00F109A4" w:rsidRDefault="00D75028" w:rsidP="00F109A4">
            <w:pPr>
              <w:pStyle w:val="TCTableBody"/>
              <w:jc w:val="center"/>
              <w:rPr>
                <w:rFonts w:ascii="Arial" w:hAnsi="Arial" w:cs="Arial"/>
                <w:lang w:val="en-GB" w:eastAsia="fr-FR"/>
              </w:rPr>
            </w:pPr>
            <w:r>
              <w:rPr>
                <w:rFonts w:ascii="Arial" w:hAnsi="Arial" w:cs="Arial"/>
                <w:lang w:val="en-GB" w:eastAsia="fr-FR"/>
              </w:rPr>
              <w:t>1.7</w:t>
            </w:r>
          </w:p>
        </w:tc>
      </w:tr>
      <w:tr w:rsidR="000677F1" w:rsidRPr="00EC62FE" w14:paraId="755B0F8A" w14:textId="77777777" w:rsidTr="000677F1">
        <w:trPr>
          <w:trHeight w:val="402"/>
          <w:jc w:val="center"/>
        </w:trPr>
        <w:tc>
          <w:tcPr>
            <w:tcW w:w="993" w:type="dxa"/>
            <w:vAlign w:val="center"/>
          </w:tcPr>
          <w:p w14:paraId="77147450" w14:textId="77777777" w:rsidR="000677F1" w:rsidRDefault="000677F1" w:rsidP="000677F1">
            <w:pPr>
              <w:pStyle w:val="TCTableBody"/>
              <w:jc w:val="center"/>
              <w:rPr>
                <w:rFonts w:ascii="Arial" w:hAnsi="Arial" w:cs="Arial"/>
                <w:lang w:val="en-GB" w:eastAsia="fr-FR"/>
              </w:rPr>
            </w:pPr>
            <w:r>
              <w:rPr>
                <w:rFonts w:ascii="Arial" w:hAnsi="Arial" w:cs="Arial"/>
                <w:lang w:val="en-GB" w:eastAsia="fr-FR"/>
              </w:rPr>
              <w:t>3</w:t>
            </w:r>
          </w:p>
        </w:tc>
        <w:tc>
          <w:tcPr>
            <w:tcW w:w="1984" w:type="dxa"/>
            <w:shd w:val="clear" w:color="auto" w:fill="auto"/>
            <w:noWrap/>
            <w:vAlign w:val="center"/>
          </w:tcPr>
          <w:p w14:paraId="66BF1559" w14:textId="77777777" w:rsidR="000677F1" w:rsidRDefault="000677F1" w:rsidP="000677F1">
            <w:pPr>
              <w:pStyle w:val="TCTableBody"/>
              <w:jc w:val="center"/>
              <w:rPr>
                <w:rFonts w:ascii="Arial" w:hAnsi="Arial" w:cs="Arial"/>
                <w:lang w:val="en-GB" w:eastAsia="fr-FR"/>
              </w:rPr>
            </w:pPr>
            <w:r>
              <w:rPr>
                <w:rFonts w:ascii="Arial" w:hAnsi="Arial" w:cs="Arial"/>
                <w:lang w:val="en-GB" w:eastAsia="fr-FR"/>
              </w:rPr>
              <w:t>Tacrine</w:t>
            </w:r>
          </w:p>
        </w:tc>
        <w:tc>
          <w:tcPr>
            <w:tcW w:w="1891" w:type="dxa"/>
            <w:shd w:val="clear" w:color="auto" w:fill="auto"/>
            <w:noWrap/>
            <w:vAlign w:val="center"/>
          </w:tcPr>
          <w:p w14:paraId="4BA2F3F0" w14:textId="77777777" w:rsidR="000677F1" w:rsidRPr="001D55EF" w:rsidRDefault="000677F1" w:rsidP="000677F1">
            <w:pPr>
              <w:pStyle w:val="TCTableBody"/>
              <w:jc w:val="center"/>
              <w:rPr>
                <w:rFonts w:ascii="Arial" w:hAnsi="Arial" w:cs="Arial"/>
                <w:bCs/>
                <w:lang w:val="fr-FR" w:eastAsia="fr-FR"/>
              </w:rPr>
            </w:pPr>
            <w:r>
              <w:rPr>
                <w:rFonts w:ascii="Arial" w:hAnsi="Arial" w:cs="Arial"/>
                <w:bCs/>
                <w:lang w:val="fr-FR" w:eastAsia="fr-FR"/>
              </w:rPr>
              <w:t>424 ± 21</w:t>
            </w:r>
          </w:p>
        </w:tc>
        <w:tc>
          <w:tcPr>
            <w:tcW w:w="1936" w:type="dxa"/>
            <w:shd w:val="clear" w:color="auto" w:fill="auto"/>
            <w:noWrap/>
            <w:vAlign w:val="center"/>
          </w:tcPr>
          <w:p w14:paraId="45751AA6" w14:textId="77777777" w:rsidR="000677F1" w:rsidRPr="001D55EF" w:rsidRDefault="000677F1" w:rsidP="000677F1">
            <w:pPr>
              <w:pStyle w:val="TCTableBody"/>
              <w:jc w:val="center"/>
              <w:rPr>
                <w:rFonts w:ascii="Arial" w:hAnsi="Arial" w:cs="Arial"/>
                <w:bCs/>
                <w:lang w:val="fr-FR" w:eastAsia="fr-FR"/>
              </w:rPr>
            </w:pPr>
            <w:r>
              <w:rPr>
                <w:rFonts w:ascii="Arial" w:hAnsi="Arial" w:cs="Arial"/>
                <w:bCs/>
                <w:lang w:val="fr-FR" w:eastAsia="fr-FR"/>
              </w:rPr>
              <w:t>33.5 ± 1.0</w:t>
            </w:r>
          </w:p>
        </w:tc>
        <w:tc>
          <w:tcPr>
            <w:tcW w:w="1418" w:type="dxa"/>
            <w:vAlign w:val="center"/>
          </w:tcPr>
          <w:p w14:paraId="388C31B0" w14:textId="77777777" w:rsidR="000677F1" w:rsidRPr="001D55EF" w:rsidRDefault="000677F1" w:rsidP="000677F1">
            <w:pPr>
              <w:pStyle w:val="TCTableBody"/>
              <w:jc w:val="center"/>
              <w:rPr>
                <w:rFonts w:ascii="Arial" w:hAnsi="Arial" w:cs="Arial"/>
                <w:lang w:val="en-GB" w:eastAsia="fr-FR"/>
              </w:rPr>
            </w:pPr>
            <w:r>
              <w:rPr>
                <w:rFonts w:ascii="Arial" w:hAnsi="Arial" w:cs="Arial"/>
                <w:lang w:val="en-GB" w:eastAsia="fr-FR"/>
              </w:rPr>
              <w:t>0.08</w:t>
            </w:r>
          </w:p>
        </w:tc>
      </w:tr>
      <w:tr w:rsidR="00F54EAD" w:rsidRPr="00EC62FE" w14:paraId="77B80B1E" w14:textId="77777777" w:rsidTr="000677F1">
        <w:trPr>
          <w:trHeight w:val="402"/>
          <w:jc w:val="center"/>
        </w:trPr>
        <w:tc>
          <w:tcPr>
            <w:tcW w:w="993" w:type="dxa"/>
            <w:tcBorders>
              <w:bottom w:val="single" w:sz="4" w:space="0" w:color="auto"/>
            </w:tcBorders>
            <w:vAlign w:val="center"/>
          </w:tcPr>
          <w:p w14:paraId="417022D5" w14:textId="77777777" w:rsidR="00F54EAD" w:rsidRDefault="000677F1" w:rsidP="00F109A4">
            <w:pPr>
              <w:pStyle w:val="TCTableBody"/>
              <w:jc w:val="center"/>
              <w:rPr>
                <w:rFonts w:ascii="Arial" w:hAnsi="Arial" w:cs="Arial"/>
                <w:lang w:val="en-GB" w:eastAsia="fr-FR"/>
              </w:rPr>
            </w:pPr>
            <w:r>
              <w:rPr>
                <w:rFonts w:ascii="Arial" w:hAnsi="Arial" w:cs="Arial"/>
                <w:lang w:val="en-GB" w:eastAsia="fr-FR"/>
              </w:rPr>
              <w:t>4</w:t>
            </w:r>
          </w:p>
        </w:tc>
        <w:tc>
          <w:tcPr>
            <w:tcW w:w="1984" w:type="dxa"/>
            <w:tcBorders>
              <w:bottom w:val="single" w:sz="4" w:space="0" w:color="auto"/>
            </w:tcBorders>
            <w:shd w:val="clear" w:color="auto" w:fill="auto"/>
            <w:noWrap/>
            <w:vAlign w:val="center"/>
          </w:tcPr>
          <w:p w14:paraId="05F52F68" w14:textId="77777777" w:rsidR="00F54EAD" w:rsidRPr="00F109A4" w:rsidRDefault="00F54EAD" w:rsidP="006E5FDA">
            <w:pPr>
              <w:pStyle w:val="TCTableBody"/>
              <w:jc w:val="center"/>
              <w:rPr>
                <w:rFonts w:ascii="Arial" w:hAnsi="Arial" w:cs="Arial"/>
                <w:lang w:val="en-GB" w:eastAsia="fr-FR"/>
              </w:rPr>
            </w:pPr>
            <w:r>
              <w:rPr>
                <w:rFonts w:ascii="Arial" w:hAnsi="Arial" w:cs="Arial"/>
                <w:lang w:val="en-GB" w:eastAsia="fr-FR"/>
              </w:rPr>
              <w:t>6-chlorotacrine</w:t>
            </w:r>
          </w:p>
        </w:tc>
        <w:tc>
          <w:tcPr>
            <w:tcW w:w="1891" w:type="dxa"/>
            <w:tcBorders>
              <w:bottom w:val="single" w:sz="4" w:space="0" w:color="auto"/>
            </w:tcBorders>
            <w:shd w:val="clear" w:color="auto" w:fill="auto"/>
            <w:noWrap/>
            <w:vAlign w:val="center"/>
          </w:tcPr>
          <w:p w14:paraId="2A285D15" w14:textId="77777777" w:rsidR="00F54EAD" w:rsidRPr="001D55EF" w:rsidRDefault="00DC54FD" w:rsidP="00F109A4">
            <w:pPr>
              <w:pStyle w:val="TCTableBody"/>
              <w:jc w:val="center"/>
              <w:rPr>
                <w:rFonts w:ascii="Arial" w:hAnsi="Arial" w:cs="Arial"/>
                <w:bCs/>
                <w:lang w:val="fr-FR" w:eastAsia="fr-FR"/>
              </w:rPr>
            </w:pPr>
            <w:r w:rsidRPr="001D55EF">
              <w:rPr>
                <w:rFonts w:ascii="Arial" w:hAnsi="Arial" w:cs="Arial"/>
                <w:bCs/>
                <w:lang w:val="fr-FR" w:eastAsia="fr-FR"/>
              </w:rPr>
              <w:t>14.5 ± 0.9</w:t>
            </w:r>
          </w:p>
        </w:tc>
        <w:tc>
          <w:tcPr>
            <w:tcW w:w="1936" w:type="dxa"/>
            <w:tcBorders>
              <w:bottom w:val="single" w:sz="4" w:space="0" w:color="auto"/>
            </w:tcBorders>
            <w:shd w:val="clear" w:color="auto" w:fill="auto"/>
            <w:noWrap/>
            <w:vAlign w:val="center"/>
          </w:tcPr>
          <w:p w14:paraId="6987C039" w14:textId="77777777" w:rsidR="00F54EAD" w:rsidRPr="001D55EF" w:rsidRDefault="00DC54FD" w:rsidP="00F109A4">
            <w:pPr>
              <w:pStyle w:val="TCTableBody"/>
              <w:jc w:val="center"/>
              <w:rPr>
                <w:rFonts w:ascii="Arial" w:hAnsi="Arial" w:cs="Arial"/>
                <w:bCs/>
                <w:lang w:val="fr-FR" w:eastAsia="fr-FR"/>
              </w:rPr>
            </w:pPr>
            <w:r w:rsidRPr="001D55EF">
              <w:rPr>
                <w:rFonts w:ascii="Arial" w:hAnsi="Arial" w:cs="Arial"/>
                <w:bCs/>
                <w:lang w:val="fr-FR" w:eastAsia="fr-FR"/>
              </w:rPr>
              <w:t>505 ± 28</w:t>
            </w:r>
          </w:p>
        </w:tc>
        <w:tc>
          <w:tcPr>
            <w:tcW w:w="1418" w:type="dxa"/>
            <w:tcBorders>
              <w:bottom w:val="single" w:sz="4" w:space="0" w:color="auto"/>
            </w:tcBorders>
            <w:vAlign w:val="center"/>
          </w:tcPr>
          <w:p w14:paraId="17E6437F" w14:textId="77777777" w:rsidR="00F54EAD" w:rsidRPr="001D55EF" w:rsidRDefault="001C23D9" w:rsidP="00F109A4">
            <w:pPr>
              <w:pStyle w:val="TCTableBody"/>
              <w:jc w:val="center"/>
              <w:rPr>
                <w:rFonts w:ascii="Arial" w:hAnsi="Arial" w:cs="Arial"/>
                <w:lang w:val="en-GB" w:eastAsia="fr-FR"/>
              </w:rPr>
            </w:pPr>
            <w:r w:rsidRPr="001D55EF">
              <w:rPr>
                <w:rFonts w:ascii="Arial" w:hAnsi="Arial" w:cs="Arial"/>
                <w:lang w:val="en-GB" w:eastAsia="fr-FR"/>
              </w:rPr>
              <w:t>34.8</w:t>
            </w:r>
          </w:p>
        </w:tc>
      </w:tr>
    </w:tbl>
    <w:p w14:paraId="6A8F6FA3" w14:textId="77777777" w:rsidR="00072033" w:rsidRPr="00F109A4" w:rsidRDefault="00EC62FE" w:rsidP="00F109A4">
      <w:pPr>
        <w:ind w:left="426" w:right="425"/>
        <w:jc w:val="both"/>
        <w:rPr>
          <w:sz w:val="22"/>
          <w:lang w:val="en-GB"/>
        </w:rPr>
      </w:pPr>
      <w:r w:rsidRPr="00F109A4">
        <w:rPr>
          <w:i/>
          <w:sz w:val="22"/>
          <w:vertAlign w:val="superscript"/>
          <w:lang w:val="en-GB"/>
        </w:rPr>
        <w:t>a</w:t>
      </w:r>
      <w:r w:rsidRPr="00F109A4">
        <w:rPr>
          <w:sz w:val="22"/>
          <w:vertAlign w:val="superscript"/>
          <w:lang w:val="en-GB"/>
        </w:rPr>
        <w:t xml:space="preserve"> </w:t>
      </w:r>
      <w:r w:rsidRPr="00F109A4">
        <w:rPr>
          <w:sz w:val="22"/>
          <w:lang w:val="en-GB"/>
        </w:rPr>
        <w:t>Recombinant human AChE and BChE from human serum were used.</w:t>
      </w:r>
      <w:r w:rsidRPr="00F109A4">
        <w:rPr>
          <w:sz w:val="22"/>
          <w:vertAlign w:val="superscript"/>
          <w:lang w:val="en-GB"/>
        </w:rPr>
        <w:t xml:space="preserve"> </w:t>
      </w:r>
      <w:r w:rsidRPr="00F109A4">
        <w:rPr>
          <w:sz w:val="22"/>
          <w:lang w:val="en-GB"/>
        </w:rPr>
        <w:t xml:space="preserve">Values are expressed as the mean </w:t>
      </w:r>
      <w:r w:rsidRPr="00F109A4">
        <w:rPr>
          <w:sz w:val="22"/>
          <w:lang w:val="en-GB"/>
        </w:rPr>
        <w:sym w:font="Symbol" w:char="F0B1"/>
      </w:r>
      <w:r w:rsidRPr="00F109A4">
        <w:rPr>
          <w:sz w:val="22"/>
          <w:lang w:val="en-GB"/>
        </w:rPr>
        <w:t xml:space="preserve"> SEM of two independent experiments each performed in triplicate. </w:t>
      </w:r>
      <w:r w:rsidRPr="00F109A4">
        <w:rPr>
          <w:i/>
          <w:sz w:val="22"/>
          <w:vertAlign w:val="superscript"/>
          <w:lang w:val="en-GB"/>
        </w:rPr>
        <w:t xml:space="preserve">b </w:t>
      </w:r>
      <w:r w:rsidRPr="00F109A4">
        <w:rPr>
          <w:sz w:val="22"/>
          <w:lang w:val="en-GB"/>
        </w:rPr>
        <w:t>Selectivity Index SI: IC</w:t>
      </w:r>
      <w:r w:rsidRPr="00F109A4">
        <w:rPr>
          <w:sz w:val="22"/>
          <w:vertAlign w:val="subscript"/>
          <w:lang w:val="en-GB"/>
        </w:rPr>
        <w:t>50</w:t>
      </w:r>
      <w:r w:rsidRPr="00F109A4">
        <w:rPr>
          <w:sz w:val="22"/>
          <w:lang w:val="en-GB"/>
        </w:rPr>
        <w:t xml:space="preserve"> (hBChE)/IC</w:t>
      </w:r>
      <w:r w:rsidRPr="00F109A4">
        <w:rPr>
          <w:sz w:val="22"/>
          <w:vertAlign w:val="subscript"/>
          <w:lang w:val="en-GB"/>
        </w:rPr>
        <w:t>50</w:t>
      </w:r>
      <w:r w:rsidRPr="00F109A4">
        <w:rPr>
          <w:sz w:val="22"/>
          <w:lang w:val="en-GB"/>
        </w:rPr>
        <w:t xml:space="preserve"> (hAChE).</w:t>
      </w:r>
    </w:p>
    <w:p w14:paraId="1BBAB63B" w14:textId="77777777" w:rsidR="00EC62FE" w:rsidRDefault="00EC62FE" w:rsidP="00EC62FE">
      <w:pPr>
        <w:rPr>
          <w:lang w:val="en-US"/>
        </w:rPr>
      </w:pPr>
    </w:p>
    <w:p w14:paraId="64EDAC21" w14:textId="77777777" w:rsidR="001D55EF" w:rsidRDefault="004C0F7C" w:rsidP="00A21B7A">
      <w:pPr>
        <w:pStyle w:val="TAMainText"/>
      </w:pPr>
      <w:r>
        <w:t xml:space="preserve">The two hybrids </w:t>
      </w:r>
      <w:r w:rsidR="00A16E6C" w:rsidRPr="00DE5998">
        <w:rPr>
          <w:b/>
        </w:rPr>
        <w:t>MB105</w:t>
      </w:r>
      <w:r w:rsidR="00A16E6C" w:rsidRPr="00DE5998">
        <w:t xml:space="preserve"> and </w:t>
      </w:r>
      <w:r w:rsidR="00A16E6C" w:rsidRPr="00DE5998">
        <w:rPr>
          <w:b/>
        </w:rPr>
        <w:t>MB118</w:t>
      </w:r>
      <w:r w:rsidR="00A16E6C">
        <w:rPr>
          <w:b/>
        </w:rPr>
        <w:t xml:space="preserve"> </w:t>
      </w:r>
      <w:r>
        <w:t xml:space="preserve">showed </w:t>
      </w:r>
      <w:r w:rsidR="0036115C">
        <w:t xml:space="preserve">an inhibitory profile similar to that of the lead compound </w:t>
      </w:r>
      <w:r w:rsidR="006E5FDA">
        <w:t>6-</w:t>
      </w:r>
      <w:r w:rsidR="0036115C">
        <w:t>c</w:t>
      </w:r>
      <w:r w:rsidR="006E5FDA">
        <w:t>h</w:t>
      </w:r>
      <w:r w:rsidR="0036115C">
        <w:t xml:space="preserve">lorotacrine, with </w:t>
      </w:r>
      <w:r w:rsidR="00705282">
        <w:t xml:space="preserve">an inhibitory potency towards </w:t>
      </w:r>
      <w:r w:rsidR="007006FB">
        <w:t>h</w:t>
      </w:r>
      <w:r w:rsidR="0036115C">
        <w:t xml:space="preserve">AChE in the nanomolar range. </w:t>
      </w:r>
      <w:r w:rsidR="00705282">
        <w:t>Conversely</w:t>
      </w:r>
      <w:r w:rsidR="0036115C">
        <w:t xml:space="preserve">, </w:t>
      </w:r>
      <w:r w:rsidR="00705282">
        <w:t>both hybrids were slightly more potent than c</w:t>
      </w:r>
      <w:r w:rsidR="00390417">
        <w:t>h</w:t>
      </w:r>
      <w:r w:rsidR="00705282">
        <w:t>loro</w:t>
      </w:r>
      <w:r w:rsidR="00A16E6C">
        <w:t>tacrine</w:t>
      </w:r>
      <w:r w:rsidR="00705282">
        <w:t xml:space="preserve"> on hBChE</w:t>
      </w:r>
      <w:r w:rsidR="00697E4B">
        <w:t xml:space="preserve"> (</w:t>
      </w:r>
      <w:r w:rsidR="00A16E6C">
        <w:t xml:space="preserve">3.8 and 7.4 times more potent </w:t>
      </w:r>
      <w:r w:rsidR="00705282">
        <w:t>than c</w:t>
      </w:r>
      <w:r w:rsidR="00390417">
        <w:t>h</w:t>
      </w:r>
      <w:r w:rsidR="00705282">
        <w:t>loro</w:t>
      </w:r>
      <w:r w:rsidR="00A16E6C">
        <w:t xml:space="preserve">tacrine, </w:t>
      </w:r>
      <w:r w:rsidR="00697E4B">
        <w:t xml:space="preserve">for </w:t>
      </w:r>
      <w:r w:rsidR="00697E4B" w:rsidRPr="00DE5998">
        <w:rPr>
          <w:b/>
        </w:rPr>
        <w:t>MB105</w:t>
      </w:r>
      <w:r w:rsidR="00697E4B" w:rsidRPr="00DE5998">
        <w:t xml:space="preserve"> and </w:t>
      </w:r>
      <w:r w:rsidR="00697E4B" w:rsidRPr="00DE5998">
        <w:rPr>
          <w:b/>
        </w:rPr>
        <w:t>MB118</w:t>
      </w:r>
      <w:r w:rsidR="00697E4B">
        <w:rPr>
          <w:b/>
        </w:rPr>
        <w:t xml:space="preserve">, </w:t>
      </w:r>
      <w:r w:rsidR="00A16E6C">
        <w:t>respectively. Th</w:t>
      </w:r>
      <w:r>
        <w:t>e stronger activity towards BChE</w:t>
      </w:r>
      <w:r w:rsidR="00A16E6C">
        <w:t xml:space="preserve"> </w:t>
      </w:r>
      <w:r>
        <w:t xml:space="preserve">was not paralleled by a concomitant increase of anti-AChE activity. </w:t>
      </w:r>
      <w:r w:rsidR="0036115C">
        <w:t xml:space="preserve">Hence, both compounds were less </w:t>
      </w:r>
      <w:r w:rsidR="0036115C">
        <w:lastRenderedPageBreak/>
        <w:t xml:space="preserve">selective AChE inhibitors. </w:t>
      </w:r>
      <w:r w:rsidR="00A16E6C">
        <w:t xml:space="preserve">In </w:t>
      </w:r>
      <w:r w:rsidR="006E5FDA">
        <w:t>particular,</w:t>
      </w:r>
      <w:r w:rsidR="00A16E6C">
        <w:t xml:space="preserve"> </w:t>
      </w:r>
      <w:r w:rsidR="00DE4BC3" w:rsidRPr="006E5FDA">
        <w:rPr>
          <w:b/>
        </w:rPr>
        <w:t>MB118</w:t>
      </w:r>
      <w:r w:rsidR="00A16E6C">
        <w:t>, showing the highest potency towards BChE and a slightly lower potency towards AChE</w:t>
      </w:r>
      <w:r w:rsidR="0036115C">
        <w:t>,</w:t>
      </w:r>
      <w:r w:rsidR="00A16E6C">
        <w:t xml:space="preserve"> </w:t>
      </w:r>
      <w:r w:rsidR="00705282">
        <w:t>with respect to c</w:t>
      </w:r>
      <w:r w:rsidR="00895262">
        <w:t>h</w:t>
      </w:r>
      <w:r w:rsidR="00705282">
        <w:t>loro</w:t>
      </w:r>
      <w:r w:rsidR="0036115C">
        <w:t xml:space="preserve">tacrine, </w:t>
      </w:r>
      <w:r w:rsidR="00F656F4">
        <w:t>showed</w:t>
      </w:r>
      <w:r w:rsidR="0036115C">
        <w:t xml:space="preserve"> </w:t>
      </w:r>
      <w:r w:rsidR="00A16E6C">
        <w:t>a</w:t>
      </w:r>
      <w:r w:rsidR="0036115C">
        <w:t xml:space="preserve"> quite balanced anti-AChE/anti-BChE activity</w:t>
      </w:r>
      <w:r w:rsidR="00705282">
        <w:t xml:space="preserve"> (SI = 1.7)</w:t>
      </w:r>
      <w:r w:rsidR="00A16E6C">
        <w:t>.</w:t>
      </w:r>
    </w:p>
    <w:p w14:paraId="0CF15EC2" w14:textId="1AA7BF07" w:rsidR="004B70F8" w:rsidRPr="00373F77" w:rsidRDefault="00373F77" w:rsidP="00A21B7A">
      <w:pPr>
        <w:pStyle w:val="TAMainText"/>
      </w:pPr>
      <w:r w:rsidRPr="008A4FB7">
        <w:t xml:space="preserve">A further consideration should be made on the mode of action of </w:t>
      </w:r>
      <w:r w:rsidRPr="008A4FB7">
        <w:rPr>
          <w:b/>
        </w:rPr>
        <w:t>MB105</w:t>
      </w:r>
      <w:r w:rsidRPr="008A4FB7">
        <w:t xml:space="preserve"> </w:t>
      </w:r>
      <w:r w:rsidR="004B70F8" w:rsidRPr="008A4FB7">
        <w:t xml:space="preserve">which </w:t>
      </w:r>
      <w:r w:rsidRPr="008A4FB7">
        <w:t xml:space="preserve">bears a </w:t>
      </w:r>
      <w:r w:rsidR="0092582B" w:rsidRPr="008A4FB7">
        <w:t>carbamate function</w:t>
      </w:r>
      <w:r w:rsidR="004B70F8" w:rsidRPr="008A4FB7">
        <w:t>. Because carbamates are known</w:t>
      </w:r>
      <w:r w:rsidR="00F25595" w:rsidRPr="008A4FB7">
        <w:t xml:space="preserve"> to exert a time-dependent inhibition of target </w:t>
      </w:r>
      <w:r w:rsidR="00EB462C" w:rsidRPr="008A4FB7">
        <w:t>A</w:t>
      </w:r>
      <w:r w:rsidR="00F25595" w:rsidRPr="008A4FB7">
        <w:t>ChE, acting as</w:t>
      </w:r>
      <w:r w:rsidR="004B70F8" w:rsidRPr="008A4FB7">
        <w:t xml:space="preserve"> pseudo-irreversible inhibitors</w:t>
      </w:r>
      <w:r w:rsidR="00F25595" w:rsidRPr="008A4FB7">
        <w:t xml:space="preserve">, a possible different mechanism of inhibition for </w:t>
      </w:r>
      <w:r w:rsidR="00F25595" w:rsidRPr="008A4FB7">
        <w:rPr>
          <w:b/>
        </w:rPr>
        <w:t>MB105</w:t>
      </w:r>
      <w:r w:rsidR="00F25595" w:rsidRPr="008A4FB7">
        <w:t xml:space="preserve"> </w:t>
      </w:r>
      <w:r w:rsidR="006A37E3" w:rsidRPr="008A4FB7">
        <w:t xml:space="preserve">and </w:t>
      </w:r>
      <w:r w:rsidR="006A37E3" w:rsidRPr="008A4FB7">
        <w:rPr>
          <w:b/>
        </w:rPr>
        <w:t xml:space="preserve">MB105 </w:t>
      </w:r>
      <w:r w:rsidR="006A37E3" w:rsidRPr="008A4FB7">
        <w:t>should be considered</w:t>
      </w:r>
      <w:r w:rsidR="00F25595" w:rsidRPr="008A4FB7">
        <w:t xml:space="preserve">. To shed light on </w:t>
      </w:r>
      <w:r w:rsidR="00F25595" w:rsidRPr="008A4FB7">
        <w:rPr>
          <w:b/>
        </w:rPr>
        <w:t xml:space="preserve">MB105 </w:t>
      </w:r>
      <w:r w:rsidR="00F25595" w:rsidRPr="008A4FB7">
        <w:t>mode of inhibition, a time-dependence stud</w:t>
      </w:r>
      <w:r w:rsidR="00524953" w:rsidRPr="008A4FB7">
        <w:t>y</w:t>
      </w:r>
      <w:r w:rsidR="00F25595" w:rsidRPr="008A4FB7">
        <w:t xml:space="preserve"> </w:t>
      </w:r>
      <w:r w:rsidR="00524953" w:rsidRPr="008A4FB7">
        <w:t>was carried out. In this study a concentration of inhibitor close to its IC</w:t>
      </w:r>
      <w:r w:rsidR="00524953" w:rsidRPr="008A4FB7">
        <w:rPr>
          <w:vertAlign w:val="subscript"/>
        </w:rPr>
        <w:t>50</w:t>
      </w:r>
      <w:r w:rsidR="00524953" w:rsidRPr="008A4FB7">
        <w:t xml:space="preserve"> value was incubated with the human </w:t>
      </w:r>
      <w:r w:rsidR="00EB462C" w:rsidRPr="008A4FB7">
        <w:t>A</w:t>
      </w:r>
      <w:r w:rsidR="00524953" w:rsidRPr="008A4FB7">
        <w:t xml:space="preserve">ChE over time (up to 40 min) and enzyme activity was measured </w:t>
      </w:r>
      <w:r w:rsidR="006A37E3" w:rsidRPr="008A4FB7">
        <w:t xml:space="preserve">at </w:t>
      </w:r>
      <w:r w:rsidR="00524953" w:rsidRPr="008A4FB7">
        <w:t>given intervals of time</w:t>
      </w:r>
      <w:r w:rsidR="006A37E3" w:rsidRPr="008A4FB7">
        <w:t>,</w:t>
      </w:r>
      <w:r w:rsidR="00524953" w:rsidRPr="008A4FB7">
        <w:t xml:space="preserve"> from 0 (inhibitor addition) to 40 min. No significant variation of % inhibition over time was observed, implying that, notwithstanding the presence of a carbamic function</w:t>
      </w:r>
      <w:r w:rsidR="006A37E3" w:rsidRPr="008A4FB7">
        <w:t xml:space="preserve"> in</w:t>
      </w:r>
      <w:r w:rsidR="00524953" w:rsidRPr="008A4FB7">
        <w:t xml:space="preserve"> </w:t>
      </w:r>
      <w:r w:rsidR="00524953" w:rsidRPr="008A4FB7">
        <w:rPr>
          <w:b/>
        </w:rPr>
        <w:t>MB105</w:t>
      </w:r>
      <w:r w:rsidR="00524953" w:rsidRPr="008A4FB7">
        <w:t xml:space="preserve">, this function </w:t>
      </w:r>
      <w:r w:rsidR="00EA5496" w:rsidRPr="008A4FB7">
        <w:t>was not able to covalently interact with the enzyme’s active site</w:t>
      </w:r>
      <w:r w:rsidR="00524953" w:rsidRPr="008A4FB7">
        <w:t xml:space="preserve">. Hence, </w:t>
      </w:r>
      <w:r w:rsidR="00524953" w:rsidRPr="008A4FB7">
        <w:rPr>
          <w:b/>
        </w:rPr>
        <w:t>MB105</w:t>
      </w:r>
      <w:r w:rsidR="00524953" w:rsidRPr="008A4FB7">
        <w:t xml:space="preserve"> acted as reversible inhibitor, similarly to </w:t>
      </w:r>
      <w:r w:rsidR="00524953" w:rsidRPr="008A4FB7">
        <w:rPr>
          <w:b/>
        </w:rPr>
        <w:t>MB118</w:t>
      </w:r>
      <w:r w:rsidR="00524953" w:rsidRPr="008A4FB7">
        <w:t>.</w:t>
      </w:r>
    </w:p>
    <w:p w14:paraId="22CCFA1E" w14:textId="77777777" w:rsidR="00072033" w:rsidRPr="006E5FDA" w:rsidRDefault="00072033" w:rsidP="006E5FDA">
      <w:pPr>
        <w:pStyle w:val="Titolo2"/>
        <w:rPr>
          <w:lang w:val="en-GB"/>
        </w:rPr>
      </w:pPr>
      <w:r w:rsidRPr="006E5FDA">
        <w:rPr>
          <w:lang w:val="en-GB"/>
        </w:rPr>
        <w:t>Electrophysiological studies</w:t>
      </w:r>
    </w:p>
    <w:p w14:paraId="2CA408DF" w14:textId="7B6EFBD7" w:rsidR="00932B7F" w:rsidRDefault="00357B6F" w:rsidP="00A21B7A">
      <w:pPr>
        <w:pStyle w:val="TAMainText"/>
      </w:pPr>
      <w:r>
        <w:t xml:space="preserve">The MTDL compounds </w:t>
      </w:r>
      <w:r w:rsidRPr="00D37A66">
        <w:rPr>
          <w:b/>
        </w:rPr>
        <w:t>MB105</w:t>
      </w:r>
      <w:r>
        <w:t xml:space="preserve"> and </w:t>
      </w:r>
      <w:r w:rsidRPr="00D37A66">
        <w:rPr>
          <w:b/>
        </w:rPr>
        <w:t>MB118</w:t>
      </w:r>
      <w:r>
        <w:t xml:space="preserve"> designed for having anticholinesterase and </w:t>
      </w:r>
      <w:r w:rsidRPr="00072033">
        <w:t>α7 nAChR</w:t>
      </w:r>
      <w:r>
        <w:t>-agonistic activity were tested by TEVC</w:t>
      </w:r>
      <w:r w:rsidRPr="008913E0">
        <w:t xml:space="preserve"> electrophysiology </w:t>
      </w:r>
      <w:r>
        <w:t xml:space="preserve">on </w:t>
      </w:r>
      <w:r w:rsidRPr="0061214C">
        <w:rPr>
          <w:i/>
        </w:rPr>
        <w:t>X. laevis</w:t>
      </w:r>
      <w:r>
        <w:t xml:space="preserve"> oocytes expressing human </w:t>
      </w:r>
      <w:r w:rsidRPr="00D62201">
        <w:sym w:font="Symbol" w:char="F061"/>
      </w:r>
      <w:r w:rsidRPr="00D62201">
        <w:t>7 nAChR</w:t>
      </w:r>
      <w:r w:rsidR="003A0CE7">
        <w:t xml:space="preserve"> (Table 3)</w:t>
      </w:r>
      <w:r w:rsidRPr="008913E0">
        <w:t>.</w:t>
      </w:r>
    </w:p>
    <w:p w14:paraId="2BF520CA" w14:textId="77777777" w:rsidR="00932B7F" w:rsidRPr="00F109A4" w:rsidRDefault="00932B7F" w:rsidP="00932B7F">
      <w:pPr>
        <w:pStyle w:val="VDTableTitle"/>
        <w:spacing w:after="120" w:line="240" w:lineRule="auto"/>
        <w:rPr>
          <w:rFonts w:ascii="Arial" w:hAnsi="Arial" w:cs="Arial"/>
          <w:lang w:val="en-GB"/>
        </w:rPr>
      </w:pPr>
      <w:r>
        <w:rPr>
          <w:rFonts w:ascii="Arial" w:hAnsi="Arial" w:cs="Arial"/>
          <w:b/>
          <w:lang w:val="en-GB"/>
        </w:rPr>
        <w:t>Table 3</w:t>
      </w:r>
      <w:r w:rsidRPr="00F109A4">
        <w:rPr>
          <w:rFonts w:ascii="Arial" w:hAnsi="Arial" w:cs="Arial"/>
          <w:b/>
          <w:lang w:val="en-GB"/>
        </w:rPr>
        <w:t>.</w:t>
      </w:r>
      <w:r w:rsidRPr="00F109A4">
        <w:rPr>
          <w:rFonts w:ascii="Arial" w:hAnsi="Arial" w:cs="Arial"/>
          <w:lang w:val="en-GB"/>
        </w:rPr>
        <w:t xml:space="preserve"> </w:t>
      </w:r>
      <w:r w:rsidRPr="00683091">
        <w:rPr>
          <w:rFonts w:ascii="Arial" w:hAnsi="Arial" w:cs="Arial"/>
          <w:lang w:val="en-GB"/>
        </w:rPr>
        <w:t xml:space="preserve">Activities towards </w:t>
      </w:r>
      <w:r w:rsidR="00D13E29">
        <w:rPr>
          <w:rFonts w:ascii="Arial" w:hAnsi="Arial" w:cs="Arial"/>
          <w:lang w:val="en-GB"/>
        </w:rPr>
        <w:t xml:space="preserve">human </w:t>
      </w:r>
      <w:r w:rsidRPr="00683091">
        <w:rPr>
          <w:rFonts w:ascii="Arial" w:hAnsi="Arial" w:cs="Arial"/>
        </w:rPr>
        <w:t xml:space="preserve">α7 nAChR </w:t>
      </w:r>
      <w:r w:rsidRPr="00683091">
        <w:rPr>
          <w:rFonts w:ascii="Arial" w:hAnsi="Arial" w:cs="Arial"/>
          <w:lang w:val="en-GB"/>
        </w:rPr>
        <w:t xml:space="preserve">of MTDLs </w:t>
      </w:r>
      <w:r w:rsidRPr="00683091">
        <w:rPr>
          <w:rFonts w:ascii="Arial" w:hAnsi="Arial" w:cs="Arial"/>
          <w:b/>
          <w:lang w:val="en-GB"/>
        </w:rPr>
        <w:t>MB105</w:t>
      </w:r>
      <w:r w:rsidRPr="00683091">
        <w:rPr>
          <w:rFonts w:ascii="Arial" w:hAnsi="Arial" w:cs="Arial"/>
          <w:lang w:val="en-GB"/>
        </w:rPr>
        <w:t xml:space="preserve"> and </w:t>
      </w:r>
      <w:r w:rsidRPr="00683091">
        <w:rPr>
          <w:rFonts w:ascii="Arial" w:hAnsi="Arial" w:cs="Arial"/>
          <w:b/>
          <w:lang w:val="en-GB"/>
        </w:rPr>
        <w:t xml:space="preserve">MB118 </w:t>
      </w:r>
      <w:r w:rsidRPr="00683091">
        <w:rPr>
          <w:rFonts w:ascii="Arial" w:hAnsi="Arial" w:cs="Arial"/>
          <w:lang w:val="en-GB"/>
        </w:rPr>
        <w:t>and precursors.</w:t>
      </w:r>
    </w:p>
    <w:tbl>
      <w:tblPr>
        <w:tblStyle w:val="Grigliatabella"/>
        <w:tblW w:w="9356"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51"/>
        <w:gridCol w:w="1418"/>
        <w:gridCol w:w="2126"/>
        <w:gridCol w:w="2693"/>
        <w:gridCol w:w="2268"/>
      </w:tblGrid>
      <w:tr w:rsidR="00D13E29" w14:paraId="486562C8" w14:textId="77777777" w:rsidTr="00ED4B0F">
        <w:trPr>
          <w:jc w:val="center"/>
        </w:trPr>
        <w:tc>
          <w:tcPr>
            <w:tcW w:w="851" w:type="dxa"/>
            <w:tcBorders>
              <w:top w:val="single" w:sz="4" w:space="0" w:color="auto"/>
              <w:bottom w:val="single" w:sz="4" w:space="0" w:color="auto"/>
            </w:tcBorders>
          </w:tcPr>
          <w:p w14:paraId="75F7ADB0" w14:textId="77777777" w:rsidR="00D13E29" w:rsidRPr="00F109A4" w:rsidRDefault="00D13E29" w:rsidP="00490272">
            <w:pPr>
              <w:spacing w:after="200"/>
              <w:rPr>
                <w:rFonts w:cs="Arial"/>
                <w:lang w:val="en-GB" w:eastAsia="fr-FR"/>
              </w:rPr>
            </w:pPr>
            <w:r>
              <w:rPr>
                <w:rFonts w:cs="Arial"/>
                <w:lang w:val="en-GB" w:eastAsia="fr-FR"/>
              </w:rPr>
              <w:t>Entry</w:t>
            </w:r>
          </w:p>
        </w:tc>
        <w:tc>
          <w:tcPr>
            <w:tcW w:w="1418" w:type="dxa"/>
            <w:tcBorders>
              <w:top w:val="single" w:sz="4" w:space="0" w:color="auto"/>
              <w:bottom w:val="single" w:sz="4" w:space="0" w:color="auto"/>
            </w:tcBorders>
          </w:tcPr>
          <w:p w14:paraId="39CF1DA4" w14:textId="77777777" w:rsidR="00D13E29" w:rsidRDefault="00D13E29" w:rsidP="00490272">
            <w:pPr>
              <w:spacing w:after="200"/>
            </w:pPr>
            <w:r w:rsidRPr="00F109A4">
              <w:rPr>
                <w:rFonts w:cs="Arial"/>
                <w:lang w:val="en-GB" w:eastAsia="fr-FR"/>
              </w:rPr>
              <w:t>Compound</w:t>
            </w:r>
          </w:p>
        </w:tc>
        <w:tc>
          <w:tcPr>
            <w:tcW w:w="2126" w:type="dxa"/>
            <w:tcBorders>
              <w:top w:val="single" w:sz="4" w:space="0" w:color="auto"/>
              <w:bottom w:val="single" w:sz="4" w:space="0" w:color="auto"/>
            </w:tcBorders>
          </w:tcPr>
          <w:p w14:paraId="59B0FB36" w14:textId="77777777" w:rsidR="00D13E29" w:rsidRDefault="00D13E29" w:rsidP="00490272">
            <w:pPr>
              <w:spacing w:after="200"/>
              <w:ind w:left="-113" w:right="-113"/>
              <w:jc w:val="center"/>
              <w:rPr>
                <w:lang w:val="en-US"/>
              </w:rPr>
            </w:pPr>
            <w:r w:rsidRPr="00667E7A">
              <w:rPr>
                <w:lang w:val="en-US"/>
              </w:rPr>
              <w:t>Agonistic activity</w:t>
            </w:r>
          </w:p>
          <w:p w14:paraId="75A23043" w14:textId="77777777" w:rsidR="00D13E29" w:rsidRPr="00667E7A" w:rsidRDefault="00D13E29" w:rsidP="00490272">
            <w:pPr>
              <w:spacing w:after="200"/>
              <w:ind w:left="-113" w:right="-113"/>
              <w:jc w:val="center"/>
              <w:rPr>
                <w:lang w:val="en-US"/>
              </w:rPr>
            </w:pPr>
            <w:r w:rsidRPr="005423F0">
              <w:rPr>
                <w:i/>
                <w:lang w:val="en-US"/>
              </w:rPr>
              <w:t>EC</w:t>
            </w:r>
            <w:r w:rsidRPr="005423F0">
              <w:rPr>
                <w:i/>
                <w:vertAlign w:val="subscript"/>
                <w:lang w:val="en-US"/>
              </w:rPr>
              <w:t>50</w:t>
            </w:r>
            <w:r w:rsidRPr="00667E7A">
              <w:rPr>
                <w:lang w:val="en-US"/>
              </w:rPr>
              <w:t xml:space="preserve"> (</w:t>
            </w:r>
            <w:r>
              <w:rPr>
                <w:lang w:val="en-US"/>
              </w:rPr>
              <w:t>µ</w:t>
            </w:r>
            <w:r w:rsidRPr="00667E7A">
              <w:rPr>
                <w:lang w:val="en-US"/>
              </w:rPr>
              <w:t>M; 95% CI)</w:t>
            </w:r>
          </w:p>
        </w:tc>
        <w:tc>
          <w:tcPr>
            <w:tcW w:w="2693" w:type="dxa"/>
            <w:tcBorders>
              <w:top w:val="single" w:sz="4" w:space="0" w:color="auto"/>
              <w:bottom w:val="single" w:sz="4" w:space="0" w:color="auto"/>
            </w:tcBorders>
          </w:tcPr>
          <w:p w14:paraId="6A227EE3" w14:textId="77777777" w:rsidR="00D13E29" w:rsidRPr="00DB60CA" w:rsidRDefault="00D13E29" w:rsidP="00490272">
            <w:pPr>
              <w:spacing w:after="200"/>
              <w:ind w:left="-113" w:right="-113"/>
              <w:jc w:val="center"/>
              <w:rPr>
                <w:lang w:val="en-US"/>
              </w:rPr>
            </w:pPr>
            <w:r>
              <w:rPr>
                <w:sz w:val="20"/>
                <w:lang w:val="en-US"/>
              </w:rPr>
              <w:t>[</w:t>
            </w:r>
            <w:r>
              <w:rPr>
                <w:lang w:val="en-US"/>
              </w:rPr>
              <w:t>D</w:t>
            </w:r>
            <w:r w:rsidRPr="00DB60CA">
              <w:rPr>
                <w:lang w:val="en-US"/>
              </w:rPr>
              <w:t>esensitization</w:t>
            </w:r>
            <w:r>
              <w:rPr>
                <w:lang w:val="en-US"/>
              </w:rPr>
              <w:t>]</w:t>
            </w:r>
          </w:p>
          <w:p w14:paraId="486AB0BE" w14:textId="77777777" w:rsidR="00D13E29" w:rsidRPr="00DB60CA" w:rsidRDefault="00D13E29" w:rsidP="00490272">
            <w:pPr>
              <w:spacing w:after="200"/>
              <w:ind w:left="-113" w:right="-113"/>
              <w:jc w:val="center"/>
              <w:rPr>
                <w:lang w:val="en-US"/>
              </w:rPr>
            </w:pPr>
            <w:r w:rsidRPr="005423F0">
              <w:rPr>
                <w:i/>
                <w:lang w:val="en-US"/>
              </w:rPr>
              <w:t>DC</w:t>
            </w:r>
            <w:r w:rsidRPr="005423F0">
              <w:rPr>
                <w:i/>
                <w:vertAlign w:val="subscript"/>
                <w:lang w:val="en-US"/>
              </w:rPr>
              <w:t>50</w:t>
            </w:r>
            <w:r w:rsidRPr="00667E7A">
              <w:rPr>
                <w:lang w:val="en-US"/>
              </w:rPr>
              <w:t xml:space="preserve"> (</w:t>
            </w:r>
            <w:r>
              <w:rPr>
                <w:lang w:val="en-US"/>
              </w:rPr>
              <w:t>µ</w:t>
            </w:r>
            <w:r w:rsidRPr="00667E7A">
              <w:rPr>
                <w:lang w:val="en-US"/>
              </w:rPr>
              <w:t>M; 95% CI)</w:t>
            </w:r>
          </w:p>
        </w:tc>
        <w:tc>
          <w:tcPr>
            <w:tcW w:w="2268" w:type="dxa"/>
            <w:tcBorders>
              <w:top w:val="single" w:sz="4" w:space="0" w:color="auto"/>
              <w:bottom w:val="single" w:sz="4" w:space="0" w:color="auto"/>
            </w:tcBorders>
          </w:tcPr>
          <w:p w14:paraId="400B408A" w14:textId="77777777" w:rsidR="00D13E29" w:rsidRDefault="00D13E29" w:rsidP="00490272">
            <w:pPr>
              <w:spacing w:after="200"/>
              <w:ind w:left="-113" w:right="-113"/>
              <w:jc w:val="center"/>
            </w:pPr>
            <w:r>
              <w:t>Antagonistic activity</w:t>
            </w:r>
          </w:p>
          <w:p w14:paraId="0AB7CDF8" w14:textId="77777777" w:rsidR="00D13E29" w:rsidRDefault="00D13E29" w:rsidP="00490272">
            <w:pPr>
              <w:spacing w:after="200"/>
              <w:ind w:left="-113" w:right="-113"/>
              <w:jc w:val="center"/>
            </w:pPr>
            <w:r>
              <w:rPr>
                <w:lang w:val="en-US"/>
              </w:rPr>
              <w:t>I</w:t>
            </w:r>
            <w:r w:rsidRPr="00667E7A">
              <w:rPr>
                <w:lang w:val="en-US"/>
              </w:rPr>
              <w:t>C</w:t>
            </w:r>
            <w:r w:rsidRPr="00667E7A">
              <w:rPr>
                <w:vertAlign w:val="subscript"/>
                <w:lang w:val="en-US"/>
              </w:rPr>
              <w:t>50</w:t>
            </w:r>
            <w:r w:rsidRPr="00667E7A">
              <w:rPr>
                <w:lang w:val="en-US"/>
              </w:rPr>
              <w:t xml:space="preserve"> (</w:t>
            </w:r>
            <w:r>
              <w:rPr>
                <w:lang w:val="en-US"/>
              </w:rPr>
              <w:t>µ</w:t>
            </w:r>
            <w:r w:rsidRPr="00667E7A">
              <w:rPr>
                <w:lang w:val="en-US"/>
              </w:rPr>
              <w:t>M; 95% CI)</w:t>
            </w:r>
          </w:p>
        </w:tc>
      </w:tr>
      <w:tr w:rsidR="00D13E29" w14:paraId="441F75AE" w14:textId="77777777" w:rsidTr="00ED4B0F">
        <w:trPr>
          <w:jc w:val="center"/>
        </w:trPr>
        <w:tc>
          <w:tcPr>
            <w:tcW w:w="851" w:type="dxa"/>
            <w:tcBorders>
              <w:top w:val="single" w:sz="4" w:space="0" w:color="auto"/>
            </w:tcBorders>
          </w:tcPr>
          <w:p w14:paraId="748B7BA1" w14:textId="77777777" w:rsidR="00D13E29" w:rsidRPr="00D13E29" w:rsidRDefault="00D13E29" w:rsidP="00490272">
            <w:pPr>
              <w:spacing w:after="200"/>
            </w:pPr>
            <w:r w:rsidRPr="00D13E29">
              <w:t>1</w:t>
            </w:r>
          </w:p>
        </w:tc>
        <w:tc>
          <w:tcPr>
            <w:tcW w:w="1418" w:type="dxa"/>
            <w:tcBorders>
              <w:top w:val="single" w:sz="4" w:space="0" w:color="auto"/>
            </w:tcBorders>
          </w:tcPr>
          <w:p w14:paraId="2612BBB0" w14:textId="77777777" w:rsidR="00D13E29" w:rsidRPr="00683091" w:rsidRDefault="00D13E29" w:rsidP="00490272">
            <w:pPr>
              <w:spacing w:after="200"/>
              <w:rPr>
                <w:b/>
              </w:rPr>
            </w:pPr>
            <w:r w:rsidRPr="00683091">
              <w:rPr>
                <w:b/>
              </w:rPr>
              <w:t>MB105</w:t>
            </w:r>
          </w:p>
        </w:tc>
        <w:tc>
          <w:tcPr>
            <w:tcW w:w="2126" w:type="dxa"/>
            <w:tcBorders>
              <w:top w:val="single" w:sz="4" w:space="0" w:color="auto"/>
            </w:tcBorders>
          </w:tcPr>
          <w:p w14:paraId="37B70D81" w14:textId="77777777" w:rsidR="00D13E29" w:rsidRDefault="00D13E29" w:rsidP="00490272">
            <w:pPr>
              <w:spacing w:after="200"/>
              <w:ind w:left="-113" w:right="-113"/>
              <w:jc w:val="center"/>
            </w:pPr>
            <w:r>
              <w:t>3.98 (3.2-4.9)</w:t>
            </w:r>
          </w:p>
        </w:tc>
        <w:tc>
          <w:tcPr>
            <w:tcW w:w="2693" w:type="dxa"/>
            <w:tcBorders>
              <w:top w:val="single" w:sz="4" w:space="0" w:color="auto"/>
            </w:tcBorders>
          </w:tcPr>
          <w:p w14:paraId="048DDB0B" w14:textId="77777777" w:rsidR="00D13E29" w:rsidRDefault="00D13E29" w:rsidP="00490272">
            <w:pPr>
              <w:spacing w:after="200"/>
              <w:ind w:left="-113" w:right="-113"/>
              <w:jc w:val="center"/>
            </w:pPr>
            <w:r>
              <w:t>3.6 (3.2-4.1)</w:t>
            </w:r>
          </w:p>
        </w:tc>
        <w:tc>
          <w:tcPr>
            <w:tcW w:w="2268" w:type="dxa"/>
            <w:tcBorders>
              <w:top w:val="single" w:sz="4" w:space="0" w:color="auto"/>
            </w:tcBorders>
          </w:tcPr>
          <w:p w14:paraId="5118EBEB" w14:textId="77777777" w:rsidR="00D13E29" w:rsidRDefault="00D13E29" w:rsidP="00490272">
            <w:pPr>
              <w:spacing w:after="200"/>
              <w:ind w:left="-113" w:right="-113"/>
              <w:jc w:val="center"/>
            </w:pPr>
            <w:r>
              <w:t>-</w:t>
            </w:r>
          </w:p>
        </w:tc>
      </w:tr>
      <w:tr w:rsidR="00D13E29" w14:paraId="4B09A8DE" w14:textId="77777777" w:rsidTr="00ED4B0F">
        <w:trPr>
          <w:jc w:val="center"/>
        </w:trPr>
        <w:tc>
          <w:tcPr>
            <w:tcW w:w="851" w:type="dxa"/>
          </w:tcPr>
          <w:p w14:paraId="05F26FDA" w14:textId="77777777" w:rsidR="00D13E29" w:rsidRPr="00D13E29" w:rsidRDefault="00D13E29" w:rsidP="00490272">
            <w:pPr>
              <w:spacing w:after="200"/>
            </w:pPr>
            <w:r w:rsidRPr="00D13E29">
              <w:t>2</w:t>
            </w:r>
          </w:p>
        </w:tc>
        <w:tc>
          <w:tcPr>
            <w:tcW w:w="1418" w:type="dxa"/>
          </w:tcPr>
          <w:p w14:paraId="40B9B74A" w14:textId="77777777" w:rsidR="00D13E29" w:rsidRPr="00683091" w:rsidRDefault="00D13E29" w:rsidP="00490272">
            <w:pPr>
              <w:spacing w:after="200"/>
              <w:rPr>
                <w:b/>
              </w:rPr>
            </w:pPr>
            <w:r w:rsidRPr="00683091">
              <w:rPr>
                <w:b/>
              </w:rPr>
              <w:t>MB118</w:t>
            </w:r>
          </w:p>
        </w:tc>
        <w:tc>
          <w:tcPr>
            <w:tcW w:w="2126" w:type="dxa"/>
          </w:tcPr>
          <w:p w14:paraId="2FB97B75" w14:textId="77777777" w:rsidR="00D13E29" w:rsidRDefault="00D13E29" w:rsidP="00490272">
            <w:pPr>
              <w:spacing w:after="200"/>
              <w:ind w:left="-113" w:right="-113"/>
              <w:jc w:val="center"/>
            </w:pPr>
            <w:r>
              <w:t>1348 (402-4435)</w:t>
            </w:r>
          </w:p>
        </w:tc>
        <w:tc>
          <w:tcPr>
            <w:tcW w:w="2693" w:type="dxa"/>
          </w:tcPr>
          <w:p w14:paraId="79C20EB8" w14:textId="77777777" w:rsidR="00D13E29" w:rsidRDefault="00D13E29" w:rsidP="00490272">
            <w:pPr>
              <w:spacing w:after="200"/>
              <w:ind w:left="-113" w:right="-113"/>
              <w:jc w:val="center"/>
            </w:pPr>
            <w:r>
              <w:t>85.3 (30.0-242.3)</w:t>
            </w:r>
          </w:p>
        </w:tc>
        <w:tc>
          <w:tcPr>
            <w:tcW w:w="2268" w:type="dxa"/>
          </w:tcPr>
          <w:p w14:paraId="24BB932B" w14:textId="77777777" w:rsidR="00D13E29" w:rsidRDefault="00D13E29" w:rsidP="00490272">
            <w:pPr>
              <w:spacing w:after="200"/>
              <w:ind w:left="-113" w:right="-113"/>
              <w:jc w:val="center"/>
            </w:pPr>
            <w:r>
              <w:t>-</w:t>
            </w:r>
          </w:p>
        </w:tc>
      </w:tr>
      <w:tr w:rsidR="00D13E29" w14:paraId="15B34200" w14:textId="77777777" w:rsidTr="00ED4B0F">
        <w:trPr>
          <w:jc w:val="center"/>
        </w:trPr>
        <w:tc>
          <w:tcPr>
            <w:tcW w:w="851" w:type="dxa"/>
          </w:tcPr>
          <w:p w14:paraId="4CA03B18" w14:textId="77777777" w:rsidR="00D13E29" w:rsidRPr="00D13E29" w:rsidRDefault="00D13E29" w:rsidP="00490272">
            <w:pPr>
              <w:spacing w:after="200"/>
            </w:pPr>
            <w:r w:rsidRPr="00D13E29">
              <w:t>3</w:t>
            </w:r>
          </w:p>
        </w:tc>
        <w:tc>
          <w:tcPr>
            <w:tcW w:w="1418" w:type="dxa"/>
          </w:tcPr>
          <w:p w14:paraId="3A07D785" w14:textId="77777777" w:rsidR="00D13E29" w:rsidRPr="00683091" w:rsidRDefault="00D13E29" w:rsidP="00490272">
            <w:pPr>
              <w:spacing w:after="200"/>
              <w:rPr>
                <w:b/>
              </w:rPr>
            </w:pPr>
            <w:r w:rsidRPr="00683091">
              <w:rPr>
                <w:b/>
              </w:rPr>
              <w:t>MB099</w:t>
            </w:r>
          </w:p>
        </w:tc>
        <w:tc>
          <w:tcPr>
            <w:tcW w:w="2126" w:type="dxa"/>
          </w:tcPr>
          <w:p w14:paraId="59E3CDF3" w14:textId="77777777" w:rsidR="00D13E29" w:rsidRDefault="00D13E29" w:rsidP="00490272">
            <w:pPr>
              <w:spacing w:after="200"/>
              <w:ind w:left="-113" w:right="-113"/>
              <w:jc w:val="center"/>
            </w:pPr>
            <w:r>
              <w:t>11.2 (2.8-44.4)</w:t>
            </w:r>
          </w:p>
        </w:tc>
        <w:tc>
          <w:tcPr>
            <w:tcW w:w="2693" w:type="dxa"/>
          </w:tcPr>
          <w:p w14:paraId="1360CBCE" w14:textId="77777777" w:rsidR="00D13E29" w:rsidRDefault="00D13E29" w:rsidP="00490272">
            <w:pPr>
              <w:spacing w:after="200"/>
              <w:ind w:left="-113" w:right="-113"/>
              <w:jc w:val="center"/>
            </w:pPr>
            <w:r>
              <w:t>52.2 (11.9-228.8)</w:t>
            </w:r>
          </w:p>
        </w:tc>
        <w:tc>
          <w:tcPr>
            <w:tcW w:w="2268" w:type="dxa"/>
          </w:tcPr>
          <w:p w14:paraId="0377603A" w14:textId="77777777" w:rsidR="00D13E29" w:rsidRDefault="00D13E29" w:rsidP="00490272">
            <w:pPr>
              <w:spacing w:after="200"/>
              <w:ind w:left="-113" w:right="-113"/>
              <w:jc w:val="center"/>
            </w:pPr>
            <w:r>
              <w:t>-</w:t>
            </w:r>
          </w:p>
        </w:tc>
      </w:tr>
      <w:tr w:rsidR="00D13E29" w14:paraId="2290A852" w14:textId="77777777" w:rsidTr="00ED4B0F">
        <w:trPr>
          <w:jc w:val="center"/>
        </w:trPr>
        <w:tc>
          <w:tcPr>
            <w:tcW w:w="851" w:type="dxa"/>
          </w:tcPr>
          <w:p w14:paraId="18F7C4EE" w14:textId="77777777" w:rsidR="00D13E29" w:rsidRPr="00D13E29" w:rsidRDefault="00D13E29" w:rsidP="00490272">
            <w:pPr>
              <w:spacing w:after="200"/>
            </w:pPr>
            <w:r w:rsidRPr="00D13E29">
              <w:t>4</w:t>
            </w:r>
          </w:p>
        </w:tc>
        <w:tc>
          <w:tcPr>
            <w:tcW w:w="1418" w:type="dxa"/>
          </w:tcPr>
          <w:p w14:paraId="744AAA83" w14:textId="77777777" w:rsidR="00D13E29" w:rsidRPr="00683091" w:rsidRDefault="00D13E29" w:rsidP="00490272">
            <w:pPr>
              <w:spacing w:after="200"/>
              <w:rPr>
                <w:b/>
              </w:rPr>
            </w:pPr>
            <w:r w:rsidRPr="00683091">
              <w:rPr>
                <w:b/>
              </w:rPr>
              <w:t>MB320</w:t>
            </w:r>
          </w:p>
        </w:tc>
        <w:tc>
          <w:tcPr>
            <w:tcW w:w="2126" w:type="dxa"/>
          </w:tcPr>
          <w:p w14:paraId="6F7C4B70" w14:textId="77777777" w:rsidR="00D13E29" w:rsidRDefault="00D13E29" w:rsidP="00490272">
            <w:pPr>
              <w:spacing w:after="200"/>
              <w:ind w:left="-113" w:right="-113"/>
              <w:jc w:val="center"/>
            </w:pPr>
            <w:r>
              <w:t>-</w:t>
            </w:r>
          </w:p>
        </w:tc>
        <w:tc>
          <w:tcPr>
            <w:tcW w:w="2693" w:type="dxa"/>
          </w:tcPr>
          <w:p w14:paraId="0E66FE9A" w14:textId="77777777" w:rsidR="00D13E29" w:rsidRDefault="00D13E29" w:rsidP="00490272">
            <w:pPr>
              <w:spacing w:after="200"/>
              <w:ind w:left="-113" w:right="-113"/>
              <w:jc w:val="center"/>
            </w:pPr>
            <w:r>
              <w:t>-</w:t>
            </w:r>
          </w:p>
        </w:tc>
        <w:tc>
          <w:tcPr>
            <w:tcW w:w="2268" w:type="dxa"/>
          </w:tcPr>
          <w:p w14:paraId="2042179D" w14:textId="77777777" w:rsidR="00D13E29" w:rsidRDefault="00D13E29" w:rsidP="00490272">
            <w:pPr>
              <w:spacing w:after="200"/>
              <w:ind w:left="-113" w:right="-113"/>
              <w:jc w:val="center"/>
            </w:pPr>
            <w:r>
              <w:t>16.9 (10.4-27.6)</w:t>
            </w:r>
          </w:p>
        </w:tc>
      </w:tr>
      <w:tr w:rsidR="00D13E29" w14:paraId="3219E2B3" w14:textId="77777777" w:rsidTr="00ED4B0F">
        <w:trPr>
          <w:jc w:val="center"/>
        </w:trPr>
        <w:tc>
          <w:tcPr>
            <w:tcW w:w="851" w:type="dxa"/>
            <w:tcBorders>
              <w:bottom w:val="single" w:sz="4" w:space="0" w:color="auto"/>
            </w:tcBorders>
          </w:tcPr>
          <w:p w14:paraId="229613CE" w14:textId="77777777" w:rsidR="00D13E29" w:rsidRPr="00D13E29" w:rsidRDefault="00D13E29" w:rsidP="00490272">
            <w:pPr>
              <w:spacing w:after="200"/>
            </w:pPr>
            <w:r w:rsidRPr="00D13E29">
              <w:t>5</w:t>
            </w:r>
          </w:p>
        </w:tc>
        <w:tc>
          <w:tcPr>
            <w:tcW w:w="1418" w:type="dxa"/>
            <w:tcBorders>
              <w:bottom w:val="single" w:sz="4" w:space="0" w:color="auto"/>
            </w:tcBorders>
          </w:tcPr>
          <w:p w14:paraId="72827A48" w14:textId="77777777" w:rsidR="00D13E29" w:rsidRDefault="00D13E29" w:rsidP="00490272">
            <w:pPr>
              <w:spacing w:after="200"/>
            </w:pPr>
            <w:r>
              <w:t>Tacrine</w:t>
            </w:r>
          </w:p>
        </w:tc>
        <w:tc>
          <w:tcPr>
            <w:tcW w:w="2126" w:type="dxa"/>
            <w:tcBorders>
              <w:bottom w:val="single" w:sz="4" w:space="0" w:color="auto"/>
            </w:tcBorders>
          </w:tcPr>
          <w:p w14:paraId="129A220E" w14:textId="77777777" w:rsidR="00D13E29" w:rsidRDefault="00D13E29" w:rsidP="00490272">
            <w:pPr>
              <w:spacing w:after="200"/>
              <w:ind w:left="-113" w:right="-113"/>
              <w:jc w:val="center"/>
            </w:pPr>
            <w:r>
              <w:t>-</w:t>
            </w:r>
          </w:p>
        </w:tc>
        <w:tc>
          <w:tcPr>
            <w:tcW w:w="2693" w:type="dxa"/>
            <w:tcBorders>
              <w:bottom w:val="single" w:sz="4" w:space="0" w:color="auto"/>
            </w:tcBorders>
          </w:tcPr>
          <w:p w14:paraId="3E193D57" w14:textId="77777777" w:rsidR="00D13E29" w:rsidRDefault="00D13E29" w:rsidP="00490272">
            <w:pPr>
              <w:spacing w:after="200"/>
              <w:ind w:left="-113" w:right="-113"/>
              <w:jc w:val="center"/>
            </w:pPr>
            <w:r>
              <w:t>-</w:t>
            </w:r>
          </w:p>
        </w:tc>
        <w:tc>
          <w:tcPr>
            <w:tcW w:w="2268" w:type="dxa"/>
            <w:tcBorders>
              <w:bottom w:val="single" w:sz="4" w:space="0" w:color="auto"/>
            </w:tcBorders>
          </w:tcPr>
          <w:p w14:paraId="69530CAB" w14:textId="77777777" w:rsidR="00D13E29" w:rsidRDefault="00D13E29" w:rsidP="00490272">
            <w:pPr>
              <w:spacing w:after="200"/>
              <w:ind w:left="-113" w:right="-113"/>
              <w:jc w:val="center"/>
            </w:pPr>
            <w:r>
              <w:t>5.9 (3.9-9.15)</w:t>
            </w:r>
          </w:p>
        </w:tc>
      </w:tr>
    </w:tbl>
    <w:p w14:paraId="261ABA0E" w14:textId="77777777" w:rsidR="00ED4B0F" w:rsidRDefault="00ED4B0F" w:rsidP="00A21B7A">
      <w:pPr>
        <w:pStyle w:val="TAMainText"/>
      </w:pPr>
    </w:p>
    <w:p w14:paraId="6A607A6F" w14:textId="77777777" w:rsidR="00357B6F" w:rsidRDefault="00357B6F" w:rsidP="00A21B7A">
      <w:pPr>
        <w:pStyle w:val="TAMainText"/>
      </w:pPr>
      <w:r w:rsidRPr="008913E0">
        <w:t xml:space="preserve">Dose-response experiments revealed that </w:t>
      </w:r>
      <w:r w:rsidRPr="00072033">
        <w:rPr>
          <w:b/>
        </w:rPr>
        <w:t>MB105</w:t>
      </w:r>
      <w:r w:rsidRPr="008913E0">
        <w:t xml:space="preserve"> is a partial agonist of </w:t>
      </w:r>
      <w:r w:rsidRPr="008913E0">
        <w:sym w:font="Symbol" w:char="F061"/>
      </w:r>
      <w:r w:rsidRPr="008913E0">
        <w:t xml:space="preserve">7 nAChR with an </w:t>
      </w:r>
      <w:r w:rsidRPr="009C3C43">
        <w:rPr>
          <w:i/>
        </w:rPr>
        <w:t>EC</w:t>
      </w:r>
      <w:r w:rsidRPr="009C3C43">
        <w:rPr>
          <w:b/>
          <w:i/>
          <w:vertAlign w:val="subscript"/>
        </w:rPr>
        <w:t>50</w:t>
      </w:r>
      <w:r w:rsidRPr="008913E0">
        <w:t xml:space="preserve"> of 3.98 µM (95% CI = 3.2</w:t>
      </w:r>
      <w:r>
        <w:t xml:space="preserve"> </w:t>
      </w:r>
      <w:r w:rsidRPr="00321E47">
        <w:t>–</w:t>
      </w:r>
      <w:r>
        <w:t xml:space="preserve"> </w:t>
      </w:r>
      <w:r w:rsidRPr="008913E0">
        <w:t>4.9 µM) and a maximal response (</w:t>
      </w:r>
      <w:r w:rsidRPr="009C3C43">
        <w:rPr>
          <w:i/>
        </w:rPr>
        <w:t>B</w:t>
      </w:r>
      <w:r w:rsidRPr="009C3C43">
        <w:rPr>
          <w:i/>
          <w:vertAlign w:val="subscript"/>
        </w:rPr>
        <w:t>max</w:t>
      </w:r>
      <w:r w:rsidRPr="008913E0">
        <w:t xml:space="preserve">) of </w:t>
      </w:r>
      <w:r w:rsidRPr="008913E0">
        <w:lastRenderedPageBreak/>
        <w:t xml:space="preserve">53.17% </w:t>
      </w:r>
      <w:r w:rsidRPr="008913E0">
        <w:rPr>
          <w:rFonts w:cs="Times"/>
        </w:rPr>
        <w:t>±</w:t>
      </w:r>
      <w:r w:rsidRPr="008913E0">
        <w:t xml:space="preserve"> 3.52</w:t>
      </w:r>
      <w:r w:rsidR="00DE5998">
        <w:t>%</w:t>
      </w:r>
      <w:r w:rsidRPr="008913E0">
        <w:t xml:space="preserve"> compared to the maximal efficacious ACh dose of 10 mM (</w:t>
      </w:r>
      <w:r w:rsidRPr="004054DD">
        <w:t xml:space="preserve">Fig. </w:t>
      </w:r>
      <w:r w:rsidR="00B66451">
        <w:t>2</w:t>
      </w:r>
      <w:r>
        <w:t>A</w:t>
      </w:r>
      <w:r w:rsidRPr="008913E0">
        <w:t>).</w:t>
      </w:r>
      <w:r>
        <w:t xml:space="preserve"> It is worth noticing that</w:t>
      </w:r>
      <w:r w:rsidRPr="008913E0">
        <w:t xml:space="preserve"> </w:t>
      </w:r>
      <w:r>
        <w:t xml:space="preserve">the exposure of </w:t>
      </w:r>
      <w:r w:rsidRPr="008421EA">
        <w:rPr>
          <w:i/>
        </w:rPr>
        <w:t>X. laevis</w:t>
      </w:r>
      <w:r>
        <w:t xml:space="preserve"> oocytes expressing </w:t>
      </w:r>
      <w:r>
        <w:sym w:font="Symbol" w:char="F061"/>
      </w:r>
      <w:r>
        <w:t xml:space="preserve">7 nAChR to 6.25 µM </w:t>
      </w:r>
      <w:r w:rsidRPr="00C56C8B">
        <w:rPr>
          <w:b/>
        </w:rPr>
        <w:t>MB105</w:t>
      </w:r>
      <w:r>
        <w:t xml:space="preserve"> for 5 s induced a fast opening and a long-lasting desensitization of the receptor channel. </w:t>
      </w:r>
      <w:r w:rsidRPr="008913E0">
        <w:t xml:space="preserve">Following 4-min washing, the ACh-evoked current was ~50% lower than the initial </w:t>
      </w:r>
      <w:r w:rsidRPr="00DE5998">
        <w:rPr>
          <w:b/>
        </w:rPr>
        <w:t>MB105</w:t>
      </w:r>
      <w:r w:rsidRPr="008913E0">
        <w:t>-induced</w:t>
      </w:r>
      <w:r>
        <w:t xml:space="preserve"> current,</w:t>
      </w:r>
      <w:r w:rsidRPr="008913E0">
        <w:t xml:space="preserve"> </w:t>
      </w:r>
      <w:r>
        <w:t xml:space="preserve">suggesting that </w:t>
      </w:r>
      <w:r w:rsidRPr="00692FAB">
        <w:rPr>
          <w:b/>
        </w:rPr>
        <w:t>MB105</w:t>
      </w:r>
      <w:r>
        <w:t xml:space="preserve"> may stabilize the desensitized state of </w:t>
      </w:r>
      <w:r>
        <w:sym w:font="Symbol" w:char="F061"/>
      </w:r>
      <w:r>
        <w:t xml:space="preserve">7 nAChR. </w:t>
      </w:r>
      <w:r w:rsidRPr="008913E0">
        <w:t>The activity</w:t>
      </w:r>
      <w:r>
        <w:t xml:space="preserve"> of the </w:t>
      </w:r>
      <w:r w:rsidRPr="008913E0">
        <w:sym w:font="Symbol" w:char="F061"/>
      </w:r>
      <w:r w:rsidRPr="008913E0">
        <w:t>7 nAChR receptor was fully restored only after 20 min washing with OR2 (</w:t>
      </w:r>
      <w:r w:rsidR="00B66451">
        <w:t>Fig. 3</w:t>
      </w:r>
      <w:r>
        <w:t>A</w:t>
      </w:r>
      <w:r w:rsidRPr="008913E0">
        <w:t>)</w:t>
      </w:r>
      <w:r>
        <w:t xml:space="preserve">. The concentration of </w:t>
      </w:r>
      <w:r w:rsidRPr="00C56C8B">
        <w:rPr>
          <w:b/>
        </w:rPr>
        <w:t>MB105</w:t>
      </w:r>
      <w:r>
        <w:t xml:space="preserve"> at which 50% of the receptors were at the long-lasting desensitized state (</w:t>
      </w:r>
      <w:r w:rsidRPr="009C3C43">
        <w:rPr>
          <w:i/>
        </w:rPr>
        <w:t>DC</w:t>
      </w:r>
      <w:r w:rsidRPr="009C3C43">
        <w:rPr>
          <w:i/>
          <w:vertAlign w:val="subscript"/>
        </w:rPr>
        <w:t>50</w:t>
      </w:r>
      <w:r>
        <w:t xml:space="preserve">) was </w:t>
      </w:r>
      <w:r w:rsidRPr="008913E0">
        <w:t>3.63 µM (95% CI = 3.19</w:t>
      </w:r>
      <w:r>
        <w:t xml:space="preserve"> </w:t>
      </w:r>
      <w:r w:rsidRPr="00321E47">
        <w:t>–</w:t>
      </w:r>
      <w:r>
        <w:t xml:space="preserve"> </w:t>
      </w:r>
      <w:r w:rsidRPr="008913E0">
        <w:t xml:space="preserve">4.13 µM; </w:t>
      </w:r>
      <w:r w:rsidRPr="004054DD">
        <w:t xml:space="preserve">Fig. </w:t>
      </w:r>
      <w:r w:rsidR="00B66451">
        <w:t>3</w:t>
      </w:r>
      <w:r>
        <w:t>D).</w:t>
      </w:r>
    </w:p>
    <w:p w14:paraId="7E2FAB3A" w14:textId="373E0F56" w:rsidR="005B76A2" w:rsidRDefault="005B76A2" w:rsidP="00A21B7A">
      <w:pPr>
        <w:pStyle w:val="TAMainText"/>
        <w:rPr>
          <w:b/>
        </w:rPr>
      </w:pPr>
      <w:r>
        <w:rPr>
          <w:b/>
          <w:noProof/>
          <w:lang w:val="fr-FR" w:eastAsia="fr-FR"/>
        </w:rPr>
        <w:drawing>
          <wp:inline distT="0" distB="0" distL="0" distR="0" wp14:anchorId="52B0EF38" wp14:editId="79B531A2">
            <wp:extent cx="6065520" cy="3474720"/>
            <wp:effectExtent l="0" t="0" r="0" b="0"/>
            <wp:docPr id="2"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6065520" cy="3474720"/>
                    </a:xfrm>
                    <a:prstGeom prst="rect">
                      <a:avLst/>
                    </a:prstGeom>
                    <a:noFill/>
                  </pic:spPr>
                </pic:pic>
              </a:graphicData>
            </a:graphic>
          </wp:inline>
        </w:drawing>
      </w:r>
    </w:p>
    <w:p w14:paraId="1D10FB44" w14:textId="77777777" w:rsidR="00DE4BC3" w:rsidRDefault="00357B6F" w:rsidP="00A21B7A">
      <w:pPr>
        <w:pStyle w:val="TAMainText"/>
      </w:pPr>
      <w:r w:rsidRPr="009C3C43">
        <w:rPr>
          <w:b/>
        </w:rPr>
        <w:t>Fig</w:t>
      </w:r>
      <w:r w:rsidR="00932B7F">
        <w:rPr>
          <w:b/>
        </w:rPr>
        <w:t>ure</w:t>
      </w:r>
      <w:r w:rsidR="00C42104">
        <w:rPr>
          <w:b/>
        </w:rPr>
        <w:t xml:space="preserve"> 2.</w:t>
      </w:r>
      <w:r>
        <w:t xml:space="preserve"> </w:t>
      </w:r>
      <w:r w:rsidRPr="009C3C43">
        <w:t xml:space="preserve">Partial agonistic behavior of MTDL compounds. </w:t>
      </w:r>
      <w:r w:rsidRPr="009C3C43">
        <w:rPr>
          <w:b/>
        </w:rPr>
        <w:t>(A)</w:t>
      </w:r>
      <w:r w:rsidRPr="009C3C43">
        <w:t xml:space="preserve"> Concentration-dependent activation of human</w:t>
      </w:r>
      <w:r>
        <w:t xml:space="preserve"> α7 nAChR</w:t>
      </w:r>
      <w:r w:rsidRPr="009C3C43">
        <w:t xml:space="preserve"> </w:t>
      </w:r>
      <w:r>
        <w:t xml:space="preserve">expressed in </w:t>
      </w:r>
      <w:r w:rsidRPr="009C3C43">
        <w:rPr>
          <w:i/>
        </w:rPr>
        <w:t>Xenopus laevis</w:t>
      </w:r>
      <w:r>
        <w:t xml:space="preserve"> oocytes by</w:t>
      </w:r>
      <w:r w:rsidRPr="009C3C43">
        <w:t xml:space="preserve"> ACh</w:t>
      </w:r>
      <w:r>
        <w:t xml:space="preserve"> (green circles)</w:t>
      </w:r>
      <w:r w:rsidRPr="009C3C43">
        <w:t xml:space="preserve">, </w:t>
      </w:r>
      <w:r w:rsidRPr="009C3C43">
        <w:rPr>
          <w:b/>
        </w:rPr>
        <w:t>MB105</w:t>
      </w:r>
      <w:r>
        <w:t xml:space="preserve"> (blue circles)</w:t>
      </w:r>
      <w:r w:rsidRPr="009C3C43">
        <w:t xml:space="preserve">, </w:t>
      </w:r>
      <w:r w:rsidRPr="009C3C43">
        <w:rPr>
          <w:b/>
        </w:rPr>
        <w:t>MB118</w:t>
      </w:r>
      <w:r w:rsidRPr="009C3C43">
        <w:t xml:space="preserve"> </w:t>
      </w:r>
      <w:r>
        <w:t xml:space="preserve">(pink circles) </w:t>
      </w:r>
      <w:r w:rsidRPr="009C3C43">
        <w:t xml:space="preserve">and the quinuclidine synthetic precursor </w:t>
      </w:r>
      <w:r w:rsidRPr="009C3C43">
        <w:rPr>
          <w:b/>
        </w:rPr>
        <w:t>MB099</w:t>
      </w:r>
      <w:r w:rsidRPr="009C3C43">
        <w:t xml:space="preserve"> </w:t>
      </w:r>
      <w:r>
        <w:t xml:space="preserve">(red circles). Peak amplitudes were recorded using the automated TEVC HiClamp at a membrane potential holding of -60 mV. </w:t>
      </w:r>
      <w:r w:rsidRPr="009C3C43">
        <w:rPr>
          <w:b/>
        </w:rPr>
        <w:t>MB105</w:t>
      </w:r>
      <w:r w:rsidRPr="007F7B87">
        <w:t xml:space="preserve">, </w:t>
      </w:r>
      <w:r w:rsidRPr="009C3C43">
        <w:rPr>
          <w:b/>
        </w:rPr>
        <w:t>MB118</w:t>
      </w:r>
      <w:r w:rsidRPr="007F7B87">
        <w:t xml:space="preserve"> and </w:t>
      </w:r>
      <w:r w:rsidRPr="009C3C43">
        <w:rPr>
          <w:b/>
        </w:rPr>
        <w:t>MB099</w:t>
      </w:r>
      <w:r w:rsidRPr="007F7B87">
        <w:t xml:space="preserve"> data were normalized to</w:t>
      </w:r>
      <w:r>
        <w:t xml:space="preserve"> the mean value of</w:t>
      </w:r>
      <w:r w:rsidRPr="007F7B87">
        <w:t xml:space="preserve"> </w:t>
      </w:r>
      <w:r>
        <w:t>three 1</w:t>
      </w:r>
      <w:r w:rsidRPr="007F7B87">
        <w:t xml:space="preserve">00 µM </w:t>
      </w:r>
      <w:r>
        <w:t>ACh-</w:t>
      </w:r>
      <w:r w:rsidRPr="007F7B87">
        <w:t>responses obtained</w:t>
      </w:r>
      <w:r>
        <w:t xml:space="preserve"> prior to exposure of the oocyte to the </w:t>
      </w:r>
      <w:r w:rsidRPr="009C3C43">
        <w:rPr>
          <w:b/>
        </w:rPr>
        <w:t>MB</w:t>
      </w:r>
      <w:r>
        <w:t>-compounds</w:t>
      </w:r>
      <w:r w:rsidRPr="009C3C43">
        <w:t xml:space="preserve">. Each data point represents the mean value </w:t>
      </w:r>
      <w:r>
        <w:sym w:font="Symbol" w:char="F0B1"/>
      </w:r>
      <w:r>
        <w:t xml:space="preserve"> </w:t>
      </w:r>
      <w:r w:rsidRPr="009C3C43">
        <w:t>SEM</w:t>
      </w:r>
      <w:r>
        <w:t>, n =</w:t>
      </w:r>
      <w:r w:rsidRPr="009C3C43">
        <w:t xml:space="preserve"> 5</w:t>
      </w:r>
      <w:r>
        <w:t xml:space="preserve"> oocytes from different xenopus donors. </w:t>
      </w:r>
      <w:r w:rsidRPr="009C3C43">
        <w:rPr>
          <w:b/>
        </w:rPr>
        <w:t>(B)</w:t>
      </w:r>
      <w:r>
        <w:t xml:space="preserve"> </w:t>
      </w:r>
      <w:r w:rsidRPr="00CB04B5">
        <w:t>Concentration-dependent</w:t>
      </w:r>
      <w:r>
        <w:t xml:space="preserve"> inhibition of ACh-evoked currents on </w:t>
      </w:r>
      <w:r w:rsidRPr="00CB04B5">
        <w:t>human</w:t>
      </w:r>
      <w:r>
        <w:t xml:space="preserve"> α7 nAChR</w:t>
      </w:r>
      <w:r w:rsidRPr="00CB04B5">
        <w:t xml:space="preserve"> </w:t>
      </w:r>
      <w:r>
        <w:t xml:space="preserve">expressed in </w:t>
      </w:r>
      <w:r w:rsidRPr="00CB04B5">
        <w:rPr>
          <w:i/>
        </w:rPr>
        <w:t>Xenopus laevis</w:t>
      </w:r>
      <w:r>
        <w:t xml:space="preserve"> oocytes by</w:t>
      </w:r>
      <w:r w:rsidRPr="00CB04B5">
        <w:t xml:space="preserve"> </w:t>
      </w:r>
      <w:r>
        <w:t xml:space="preserve">Tacrine (dark blue circles) and the tacrine </w:t>
      </w:r>
      <w:r w:rsidRPr="008A4FB7">
        <w:lastRenderedPageBreak/>
        <w:t xml:space="preserve">synthetic precursor </w:t>
      </w:r>
      <w:r w:rsidRPr="008A4FB7">
        <w:rPr>
          <w:b/>
        </w:rPr>
        <w:t>MB320</w:t>
      </w:r>
      <w:r w:rsidRPr="008A4FB7">
        <w:t xml:space="preserve"> (orange circles). Peak amplitudes recorded at -60 mV in the presence of Tacrine and </w:t>
      </w:r>
      <w:r w:rsidRPr="008A4FB7">
        <w:rPr>
          <w:b/>
        </w:rPr>
        <w:t>MB320</w:t>
      </w:r>
      <w:r w:rsidRPr="008A4FB7">
        <w:t xml:space="preserve"> were normalized to 100 µM-ACh control currents and fitted to Hill equation. Data with error bars represent the mean </w:t>
      </w:r>
      <w:r w:rsidRPr="008A4FB7">
        <w:sym w:font="Symbol" w:char="F0B1"/>
      </w:r>
      <w:r w:rsidRPr="008A4FB7">
        <w:t xml:space="preserve"> SEM (n = 5). </w:t>
      </w:r>
      <w:r w:rsidRPr="008A4FB7">
        <w:rPr>
          <w:b/>
        </w:rPr>
        <w:t xml:space="preserve">(C) </w:t>
      </w:r>
      <w:r w:rsidRPr="008A4FB7">
        <w:t xml:space="preserve">Competitive inhibition of </w:t>
      </w:r>
      <w:r w:rsidRPr="008A4FB7">
        <w:rPr>
          <w:b/>
        </w:rPr>
        <w:t>MB105</w:t>
      </w:r>
      <w:r w:rsidRPr="008A4FB7">
        <w:t xml:space="preserve">-evoked currents by α-bungarotoxin. </w:t>
      </w:r>
      <w:r w:rsidRPr="008A4FB7">
        <w:rPr>
          <w:i/>
        </w:rPr>
        <w:t>Xenopus</w:t>
      </w:r>
      <w:r w:rsidRPr="008A4FB7">
        <w:t xml:space="preserve"> oocytes expressing α7 nAChR were exposed to 100 µM ACh (left)</w:t>
      </w:r>
      <w:r w:rsidR="007C622A" w:rsidRPr="008A4FB7">
        <w:t>. After 4-min washing</w:t>
      </w:r>
      <w:r w:rsidRPr="008A4FB7">
        <w:t xml:space="preserve"> </w:t>
      </w:r>
      <w:r w:rsidR="007C622A" w:rsidRPr="008A4FB7">
        <w:t>the oocytes were exposed</w:t>
      </w:r>
      <w:r w:rsidRPr="008A4FB7">
        <w:t xml:space="preserve"> to 100 nM α-bungarotoxin for 45 </w:t>
      </w:r>
      <w:r w:rsidR="007C622A" w:rsidRPr="008A4FB7">
        <w:t>s, and</w:t>
      </w:r>
      <w:r w:rsidRPr="008A4FB7">
        <w:t xml:space="preserve"> then immediately, the oocytes were exposed to 6.25 µM </w:t>
      </w:r>
      <w:r w:rsidRPr="008A4FB7">
        <w:rPr>
          <w:b/>
        </w:rPr>
        <w:t>MB105</w:t>
      </w:r>
      <w:r w:rsidRPr="008A4FB7">
        <w:t xml:space="preserve"> for 5 s (center). Following 4-min washing with OR2 the oocytes were exposed to 100 µM ACh (right). </w:t>
      </w:r>
      <w:r w:rsidRPr="008A4FB7">
        <w:rPr>
          <w:b/>
        </w:rPr>
        <w:t>(D)</w:t>
      </w:r>
      <w:r w:rsidRPr="008A4FB7">
        <w:t xml:space="preserve"> Competitive inhibition of </w:t>
      </w:r>
      <w:r w:rsidRPr="008A4FB7">
        <w:rPr>
          <w:b/>
        </w:rPr>
        <w:t>MB118</w:t>
      </w:r>
      <w:r w:rsidRPr="008A4FB7">
        <w:t>-evoked currents by α-bungarotoxin.</w:t>
      </w:r>
      <w:r w:rsidRPr="008A4FB7">
        <w:rPr>
          <w:i/>
        </w:rPr>
        <w:t xml:space="preserve"> Xenopus</w:t>
      </w:r>
      <w:r w:rsidRPr="008A4FB7">
        <w:t xml:space="preserve"> oocytes expressing α7 nAChR were exposed to 100 µM ACh (left</w:t>
      </w:r>
      <w:bookmarkStart w:id="0" w:name="OLE_LINK1"/>
      <w:r w:rsidRPr="008A4FB7">
        <w:t>)</w:t>
      </w:r>
      <w:r w:rsidR="007C622A" w:rsidRPr="008A4FB7">
        <w:t>.</w:t>
      </w:r>
      <w:r w:rsidRPr="008A4FB7">
        <w:t xml:space="preserve"> </w:t>
      </w:r>
      <w:r w:rsidR="007C622A" w:rsidRPr="008A4FB7">
        <w:t>After 4-min washing the oocytes were exposed to 100 nM α-bungarotoxin for 45 s, and then immediately,</w:t>
      </w:r>
      <w:r w:rsidRPr="008A4FB7">
        <w:t xml:space="preserve"> </w:t>
      </w:r>
      <w:bookmarkEnd w:id="0"/>
      <w:r w:rsidRPr="008A4FB7">
        <w:t xml:space="preserve">the oocytes were exposed to 400 µM </w:t>
      </w:r>
      <w:r w:rsidRPr="008A4FB7">
        <w:rPr>
          <w:b/>
        </w:rPr>
        <w:t>MB118</w:t>
      </w:r>
      <w:r w:rsidRPr="008A4FB7">
        <w:t xml:space="preserve"> for 5 s (center). Following 4-min washing with OR2 the oocytes were exposed to 100 µM ACh (right). </w:t>
      </w:r>
      <w:r w:rsidRPr="008A4FB7">
        <w:rPr>
          <w:b/>
        </w:rPr>
        <w:t xml:space="preserve">(E) </w:t>
      </w:r>
      <w:r w:rsidRPr="008A4FB7">
        <w:t xml:space="preserve">Competitive inhibition of </w:t>
      </w:r>
      <w:r w:rsidRPr="008A4FB7">
        <w:rPr>
          <w:b/>
        </w:rPr>
        <w:t>MB099</w:t>
      </w:r>
      <w:r w:rsidRPr="008A4FB7">
        <w:t>-evoked currents by α-bungarotoxin</w:t>
      </w:r>
      <w:r w:rsidRPr="008A4FB7">
        <w:rPr>
          <w:i/>
        </w:rPr>
        <w:t xml:space="preserve"> Xenopus</w:t>
      </w:r>
      <w:r w:rsidRPr="008A4FB7">
        <w:t xml:space="preserve"> oocytes expressing α7 nAChR were exposed to 100 µM ACh (left</w:t>
      </w:r>
      <w:r w:rsidR="007C622A" w:rsidRPr="008A4FB7">
        <w:t>). After 4-min washing the oocytes were exposed to 100 nM α-bungarotoxin for 45 s, and then immediately,</w:t>
      </w:r>
      <w:r w:rsidRPr="008A4FB7">
        <w:t xml:space="preserve"> the oocytes were exposed to 12.5 µM </w:t>
      </w:r>
      <w:r w:rsidRPr="008A4FB7">
        <w:rPr>
          <w:b/>
        </w:rPr>
        <w:t>MB099</w:t>
      </w:r>
      <w:r w:rsidRPr="008A4FB7">
        <w:t xml:space="preserve"> for 5 s (center). Following 4-min washing with OR2 the oocytes were exposed to 100 µM ACh (right). No ACh-evoked currents were recorded after exposure of α7 nAChR to α-bungarotoxin (n = 5).</w:t>
      </w:r>
      <w:r>
        <w:t xml:space="preserve"> </w:t>
      </w:r>
    </w:p>
    <w:p w14:paraId="7E03E280" w14:textId="77777777" w:rsidR="008A4FB7" w:rsidRDefault="008A4FB7" w:rsidP="00A21B7A">
      <w:pPr>
        <w:pStyle w:val="TAMainText"/>
      </w:pPr>
    </w:p>
    <w:p w14:paraId="7AC66786" w14:textId="40E07561" w:rsidR="00DE4BC3" w:rsidRDefault="00357B6F" w:rsidP="00A21B7A">
      <w:pPr>
        <w:pStyle w:val="TAMainText"/>
      </w:pPr>
      <w:r w:rsidRPr="00E777EF">
        <w:t xml:space="preserve">The close-related MTDL </w:t>
      </w:r>
      <w:r w:rsidRPr="00E777EF">
        <w:rPr>
          <w:b/>
        </w:rPr>
        <w:t>MB118</w:t>
      </w:r>
      <w:r w:rsidRPr="00E777EF">
        <w:t xml:space="preserve"> that differs from </w:t>
      </w:r>
      <w:r w:rsidRPr="00E777EF">
        <w:rPr>
          <w:b/>
        </w:rPr>
        <w:t>MB105</w:t>
      </w:r>
      <w:r w:rsidRPr="00E777EF">
        <w:t xml:space="preserve"> </w:t>
      </w:r>
      <w:r w:rsidRPr="00464DAF">
        <w:t>in the linker between</w:t>
      </w:r>
      <w:r>
        <w:t xml:space="preserve"> the</w:t>
      </w:r>
      <w:r w:rsidRPr="00464DAF">
        <w:t xml:space="preserve"> quinuclidine and tacrine moieties</w:t>
      </w:r>
      <w:r w:rsidRPr="00E777EF">
        <w:t xml:space="preserve">, is a weak partial agonist of human </w:t>
      </w:r>
      <w:r w:rsidRPr="00E777EF">
        <w:sym w:font="Symbol" w:char="F061"/>
      </w:r>
      <w:r w:rsidRPr="00E777EF">
        <w:t>7 nAChR with</w:t>
      </w:r>
      <w:r w:rsidRPr="008913E0">
        <w:t xml:space="preserve"> an </w:t>
      </w:r>
      <w:r w:rsidRPr="00072033">
        <w:t>EC</w:t>
      </w:r>
      <w:r w:rsidRPr="008913E0">
        <w:rPr>
          <w:b/>
          <w:vertAlign w:val="subscript"/>
        </w:rPr>
        <w:t>50</w:t>
      </w:r>
      <w:r w:rsidRPr="008913E0">
        <w:t xml:space="preserve"> of 1348 µM (95% CI = 402.2</w:t>
      </w:r>
      <w:r>
        <w:t xml:space="preserve"> </w:t>
      </w:r>
      <w:r w:rsidRPr="00321E47">
        <w:t>–</w:t>
      </w:r>
      <w:r w:rsidRPr="008913E0">
        <w:t xml:space="preserve">4435 µM; </w:t>
      </w:r>
      <w:r w:rsidRPr="00176214">
        <w:t xml:space="preserve">Fig. </w:t>
      </w:r>
      <w:r>
        <w:t>1A</w:t>
      </w:r>
      <w:r w:rsidRPr="008913E0">
        <w:t xml:space="preserve">). The </w:t>
      </w:r>
      <w:r w:rsidRPr="00072033">
        <w:t>DC</w:t>
      </w:r>
      <w:r w:rsidRPr="00072033">
        <w:rPr>
          <w:vertAlign w:val="subscript"/>
        </w:rPr>
        <w:t>50</w:t>
      </w:r>
      <w:r w:rsidRPr="008913E0">
        <w:t xml:space="preserve"> of </w:t>
      </w:r>
      <w:r w:rsidRPr="00072033">
        <w:rPr>
          <w:b/>
        </w:rPr>
        <w:t>MB118</w:t>
      </w:r>
      <w:r w:rsidRPr="008913E0">
        <w:t xml:space="preserve"> against </w:t>
      </w:r>
      <w:r w:rsidRPr="008913E0">
        <w:sym w:font="Symbol" w:char="F061"/>
      </w:r>
      <w:r w:rsidRPr="008913E0">
        <w:t xml:space="preserve">7 nAChR was 85.29 µM (95% CI = 30.02-242.3 µM; Fig. </w:t>
      </w:r>
      <w:r w:rsidR="00C42104">
        <w:t>3</w:t>
      </w:r>
      <w:r>
        <w:t>B</w:t>
      </w:r>
      <w:r w:rsidRPr="008913E0">
        <w:t xml:space="preserve">). Total recovery of </w:t>
      </w:r>
      <w:r w:rsidRPr="008913E0">
        <w:sym w:font="Symbol" w:char="F061"/>
      </w:r>
      <w:r w:rsidRPr="008913E0">
        <w:t>7 nAChR after exposure for 5</w:t>
      </w:r>
      <w:r>
        <w:t xml:space="preserve"> </w:t>
      </w:r>
      <w:r w:rsidRPr="008913E0">
        <w:t xml:space="preserve">s to 200 µM </w:t>
      </w:r>
      <w:r w:rsidRPr="00072033">
        <w:rPr>
          <w:b/>
        </w:rPr>
        <w:t>MB118</w:t>
      </w:r>
      <w:r w:rsidRPr="008913E0">
        <w:t xml:space="preserve"> was slowly achieved after 12-min wash (</w:t>
      </w:r>
      <w:r w:rsidRPr="00176214">
        <w:t xml:space="preserve">Fig. </w:t>
      </w:r>
      <w:r w:rsidR="00C42104">
        <w:t>3</w:t>
      </w:r>
      <w:r>
        <w:t>D</w:t>
      </w:r>
      <w:r w:rsidRPr="008913E0">
        <w:t>).</w:t>
      </w:r>
    </w:p>
    <w:p w14:paraId="287E7984" w14:textId="77777777" w:rsidR="00DE4BC3" w:rsidRDefault="00357B6F" w:rsidP="00A21B7A">
      <w:pPr>
        <w:pStyle w:val="TAMainText"/>
      </w:pPr>
      <w:r>
        <w:rPr>
          <w:noProof/>
          <w:lang w:val="fr-FR" w:eastAsia="fr-FR"/>
        </w:rPr>
        <w:lastRenderedPageBreak/>
        <w:drawing>
          <wp:inline distT="0" distB="0" distL="0" distR="0" wp14:anchorId="3766B7F6" wp14:editId="7AAC3041">
            <wp:extent cx="6126480" cy="2324100"/>
            <wp:effectExtent l="0" t="0" r="7620" b="0"/>
            <wp:docPr id="5" name="Imag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6126480" cy="2324100"/>
                    </a:xfrm>
                    <a:prstGeom prst="rect">
                      <a:avLst/>
                    </a:prstGeom>
                    <a:noFill/>
                  </pic:spPr>
                </pic:pic>
              </a:graphicData>
            </a:graphic>
          </wp:inline>
        </w:drawing>
      </w:r>
    </w:p>
    <w:p w14:paraId="17087DEB" w14:textId="77777777" w:rsidR="00DE4BC3" w:rsidRDefault="00357B6F" w:rsidP="00A21B7A">
      <w:pPr>
        <w:pStyle w:val="TAMainText"/>
      </w:pPr>
      <w:r w:rsidRPr="00CB04B5">
        <w:rPr>
          <w:b/>
        </w:rPr>
        <w:t>Fig</w:t>
      </w:r>
      <w:r w:rsidR="00C42104">
        <w:rPr>
          <w:b/>
        </w:rPr>
        <w:t>ure</w:t>
      </w:r>
      <w:r w:rsidRPr="00CB04B5">
        <w:rPr>
          <w:b/>
        </w:rPr>
        <w:t xml:space="preserve"> </w:t>
      </w:r>
      <w:r w:rsidR="00C42104">
        <w:rPr>
          <w:b/>
        </w:rPr>
        <w:t xml:space="preserve">3. </w:t>
      </w:r>
      <w:r>
        <w:t>MTDL p</w:t>
      </w:r>
      <w:r w:rsidRPr="00CB04B5">
        <w:t>artial agonist</w:t>
      </w:r>
      <w:r>
        <w:t xml:space="preserve"> </w:t>
      </w:r>
      <w:r w:rsidRPr="009C3C43">
        <w:rPr>
          <w:b/>
        </w:rPr>
        <w:t>MB105</w:t>
      </w:r>
      <w:r w:rsidRPr="00CB04B5">
        <w:t xml:space="preserve"> </w:t>
      </w:r>
      <w:r>
        <w:t xml:space="preserve">induces long-lasting desensitization of </w:t>
      </w:r>
      <w:r w:rsidRPr="00CB04B5">
        <w:t>human</w:t>
      </w:r>
      <w:r>
        <w:t xml:space="preserve"> α7 nAChR</w:t>
      </w:r>
      <w:r w:rsidRPr="00CB04B5">
        <w:t xml:space="preserve"> </w:t>
      </w:r>
      <w:r>
        <w:t xml:space="preserve">expressed in </w:t>
      </w:r>
      <w:r w:rsidRPr="00CB04B5">
        <w:rPr>
          <w:i/>
        </w:rPr>
        <w:t>Xenopus laevis</w:t>
      </w:r>
      <w:r>
        <w:t xml:space="preserve"> oocytes</w:t>
      </w:r>
      <w:r w:rsidRPr="00CB04B5">
        <w:t xml:space="preserve">. </w:t>
      </w:r>
      <w:r w:rsidRPr="00CB04B5">
        <w:rPr>
          <w:b/>
        </w:rPr>
        <w:t>(A)</w:t>
      </w:r>
      <w:r>
        <w:t xml:space="preserve"> Activation and induced desensitization</w:t>
      </w:r>
      <w:r w:rsidRPr="00CB04B5">
        <w:t xml:space="preserve"> of human</w:t>
      </w:r>
      <w:r>
        <w:t xml:space="preserve"> α7 nAChR by</w:t>
      </w:r>
      <w:r w:rsidRPr="00CB04B5">
        <w:t xml:space="preserve"> </w:t>
      </w:r>
      <w:r w:rsidRPr="00CB04B5">
        <w:rPr>
          <w:b/>
        </w:rPr>
        <w:t>MB105</w:t>
      </w:r>
      <w:r>
        <w:t xml:space="preserve"> (blue): 100 µM ACh-evoked current (left). The evoked current by 6.25 µM </w:t>
      </w:r>
      <w:r w:rsidRPr="009C3C43">
        <w:rPr>
          <w:b/>
        </w:rPr>
        <w:t>MB105</w:t>
      </w:r>
      <w:r>
        <w:t xml:space="preserve"> is shown in blue. </w:t>
      </w:r>
      <w:r w:rsidRPr="008913E0">
        <w:t xml:space="preserve">Following 4-min washing, the </w:t>
      </w:r>
      <w:r>
        <w:t>peak amplitude induced by 100 µM</w:t>
      </w:r>
      <w:r w:rsidRPr="008913E0">
        <w:t xml:space="preserve"> </w:t>
      </w:r>
      <w:r>
        <w:t xml:space="preserve">ACh is </w:t>
      </w:r>
      <w:r w:rsidRPr="008913E0">
        <w:t>~50% lower than the initial MB105-induced</w:t>
      </w:r>
      <w:r>
        <w:t xml:space="preserve"> current. Complete recovery of α7 nAChR is achieved after 20-min OR2 washing (n = 5). </w:t>
      </w:r>
      <w:r w:rsidRPr="009C3C43">
        <w:rPr>
          <w:b/>
        </w:rPr>
        <w:t>(B)</w:t>
      </w:r>
      <w:r>
        <w:t xml:space="preserve"> Activation and induced desensitization</w:t>
      </w:r>
      <w:r w:rsidRPr="00CB04B5">
        <w:t xml:space="preserve"> of human</w:t>
      </w:r>
      <w:r>
        <w:t xml:space="preserve"> α7 nAChR by</w:t>
      </w:r>
      <w:r w:rsidRPr="00CB04B5">
        <w:t xml:space="preserve"> </w:t>
      </w:r>
      <w:r w:rsidRPr="00CB04B5">
        <w:rPr>
          <w:b/>
        </w:rPr>
        <w:t>MB1</w:t>
      </w:r>
      <w:r>
        <w:rPr>
          <w:b/>
        </w:rPr>
        <w:t>18</w:t>
      </w:r>
      <w:r>
        <w:t xml:space="preserve"> (pink): 100 µM ACh-evoked current (left). The evoked current by 400 µM </w:t>
      </w:r>
      <w:r w:rsidRPr="00CB04B5">
        <w:rPr>
          <w:b/>
        </w:rPr>
        <w:t>M</w:t>
      </w:r>
      <w:r>
        <w:rPr>
          <w:b/>
        </w:rPr>
        <w:t>B118</w:t>
      </w:r>
      <w:r>
        <w:t xml:space="preserve"> is shown in blue. </w:t>
      </w:r>
      <w:r w:rsidRPr="008913E0">
        <w:t xml:space="preserve">Following 4-min washing, the </w:t>
      </w:r>
      <w:r>
        <w:t>peak amplitude induced by 100 µM</w:t>
      </w:r>
      <w:r w:rsidRPr="008913E0">
        <w:t xml:space="preserve"> </w:t>
      </w:r>
      <w:r>
        <w:t xml:space="preserve">ACh has significantly recovered. Complete recovery of α7 nAChR is achieved after 12-min OR2 washing (n = 5). </w:t>
      </w:r>
      <w:r w:rsidRPr="00CB04B5">
        <w:rPr>
          <w:b/>
        </w:rPr>
        <w:t>(</w:t>
      </w:r>
      <w:r>
        <w:rPr>
          <w:b/>
        </w:rPr>
        <w:t>C</w:t>
      </w:r>
      <w:r w:rsidRPr="00CB04B5">
        <w:rPr>
          <w:b/>
        </w:rPr>
        <w:t>)</w:t>
      </w:r>
      <w:r>
        <w:t xml:space="preserve">  Activation and induced desensitization</w:t>
      </w:r>
      <w:r w:rsidRPr="00CB04B5">
        <w:t xml:space="preserve"> of human</w:t>
      </w:r>
      <w:r>
        <w:t xml:space="preserve"> α7 nAChR by</w:t>
      </w:r>
      <w:r w:rsidRPr="00CB04B5">
        <w:t xml:space="preserve"> </w:t>
      </w:r>
      <w:r>
        <w:t xml:space="preserve">the MTDL agonist precursor </w:t>
      </w:r>
      <w:r w:rsidRPr="00CB04B5">
        <w:rPr>
          <w:b/>
        </w:rPr>
        <w:t>MB</w:t>
      </w:r>
      <w:r>
        <w:rPr>
          <w:b/>
        </w:rPr>
        <w:t>099</w:t>
      </w:r>
      <w:r>
        <w:t xml:space="preserve"> (red): 100 µM ACh-evoked current (left). The evoked current by 6.25 µM </w:t>
      </w:r>
      <w:r w:rsidRPr="00CB04B5">
        <w:rPr>
          <w:b/>
        </w:rPr>
        <w:t>MB</w:t>
      </w:r>
      <w:r>
        <w:rPr>
          <w:b/>
        </w:rPr>
        <w:t>099</w:t>
      </w:r>
      <w:r>
        <w:t xml:space="preserve"> is shown in red. </w:t>
      </w:r>
      <w:r w:rsidRPr="008913E0">
        <w:t xml:space="preserve">Following 4-min washing, the </w:t>
      </w:r>
      <w:r>
        <w:t>peak amplitude induced by 100 µM</w:t>
      </w:r>
      <w:r w:rsidRPr="008913E0">
        <w:t xml:space="preserve"> </w:t>
      </w:r>
      <w:r>
        <w:t xml:space="preserve">ACh has significantly recovered. Complete recovery of α7 nAChR is achieved after 8-min OR2 washing (n = 5). </w:t>
      </w:r>
      <w:r w:rsidRPr="00CB04B5">
        <w:rPr>
          <w:b/>
        </w:rPr>
        <w:t>(</w:t>
      </w:r>
      <w:r>
        <w:rPr>
          <w:b/>
        </w:rPr>
        <w:t>D</w:t>
      </w:r>
      <w:r w:rsidRPr="00CB04B5">
        <w:rPr>
          <w:b/>
        </w:rPr>
        <w:t>)</w:t>
      </w:r>
      <w:r>
        <w:t xml:space="preserve"> Activation and desensitization dose-dependent curves. </w:t>
      </w:r>
      <w:r w:rsidRPr="009C3C43">
        <w:rPr>
          <w:b/>
        </w:rPr>
        <w:t>MB105</w:t>
      </w:r>
      <w:r>
        <w:t xml:space="preserve"> induced the fast opening of the receptor channel in a concentration dependent manner (open circles in blue) with an </w:t>
      </w:r>
      <w:r w:rsidRPr="009C3C43">
        <w:rPr>
          <w:i/>
        </w:rPr>
        <w:t>EC</w:t>
      </w:r>
      <w:r w:rsidRPr="009C3C43">
        <w:rPr>
          <w:i/>
          <w:vertAlign w:val="subscript"/>
        </w:rPr>
        <w:t>50</w:t>
      </w:r>
      <w:r>
        <w:t xml:space="preserve"> of 3.98 µM. Following receptor-channel activation, MB105 induced a long-lasting desensitization of the α7 nAChR (closed circles in blue). </w:t>
      </w:r>
      <w:r w:rsidRPr="00CB04B5">
        <w:t>Concentration-dependent activation of human</w:t>
      </w:r>
      <w:r>
        <w:t xml:space="preserve"> α7 nAChR</w:t>
      </w:r>
      <w:r w:rsidRPr="00CB04B5">
        <w:t xml:space="preserve"> </w:t>
      </w:r>
      <w:r>
        <w:t xml:space="preserve">expressed in </w:t>
      </w:r>
      <w:r w:rsidRPr="00CB04B5">
        <w:rPr>
          <w:i/>
        </w:rPr>
        <w:t>Xenopus laevis</w:t>
      </w:r>
      <w:r>
        <w:t xml:space="preserve"> oocytes by</w:t>
      </w:r>
      <w:r w:rsidRPr="00CB04B5">
        <w:t xml:space="preserve"> </w:t>
      </w:r>
      <w:r w:rsidRPr="009C3C43">
        <w:rPr>
          <w:b/>
        </w:rPr>
        <w:t>MB099</w:t>
      </w:r>
      <w:r>
        <w:t xml:space="preserve"> (open circles in red;</w:t>
      </w:r>
      <w:r w:rsidRPr="00CB04B5">
        <w:t xml:space="preserve"> </w:t>
      </w:r>
      <w:r w:rsidRPr="009C3C43">
        <w:rPr>
          <w:i/>
        </w:rPr>
        <w:t>EC</w:t>
      </w:r>
      <w:r w:rsidRPr="009C3C43">
        <w:rPr>
          <w:i/>
          <w:vertAlign w:val="subscript"/>
        </w:rPr>
        <w:t>50</w:t>
      </w:r>
      <w:r>
        <w:t xml:space="preserve"> = 3.98 µM). </w:t>
      </w:r>
      <w:r w:rsidRPr="00CB04B5">
        <w:t xml:space="preserve">Concentration-dependent </w:t>
      </w:r>
      <w:r>
        <w:t>desensitization</w:t>
      </w:r>
      <w:r w:rsidRPr="00CB04B5">
        <w:t xml:space="preserve"> of human</w:t>
      </w:r>
      <w:r>
        <w:t xml:space="preserve"> α7 nAChR</w:t>
      </w:r>
      <w:r w:rsidRPr="00CB04B5">
        <w:t xml:space="preserve"> </w:t>
      </w:r>
      <w:r>
        <w:t xml:space="preserve">expressed in </w:t>
      </w:r>
      <w:r w:rsidRPr="00CB04B5">
        <w:rPr>
          <w:i/>
        </w:rPr>
        <w:t>Xenopus laevis</w:t>
      </w:r>
      <w:r>
        <w:t xml:space="preserve"> oocytes by</w:t>
      </w:r>
      <w:r w:rsidRPr="00CB04B5">
        <w:t xml:space="preserve"> </w:t>
      </w:r>
      <w:r w:rsidRPr="00CB04B5">
        <w:rPr>
          <w:b/>
        </w:rPr>
        <w:t>MB099</w:t>
      </w:r>
      <w:r>
        <w:t xml:space="preserve"> (closed circles in red). </w:t>
      </w:r>
      <w:r w:rsidRPr="00CB04B5">
        <w:t>Concentration-dependent activation of human</w:t>
      </w:r>
      <w:r>
        <w:t xml:space="preserve"> α7 nAChR</w:t>
      </w:r>
      <w:r w:rsidRPr="00CB04B5">
        <w:t xml:space="preserve"> </w:t>
      </w:r>
      <w:r>
        <w:t xml:space="preserve">expressed in </w:t>
      </w:r>
      <w:r w:rsidRPr="00CB04B5">
        <w:rPr>
          <w:i/>
        </w:rPr>
        <w:t>Xenopus laevis</w:t>
      </w:r>
      <w:r>
        <w:t xml:space="preserve"> oocytes by</w:t>
      </w:r>
      <w:r w:rsidRPr="00CB04B5">
        <w:t xml:space="preserve"> </w:t>
      </w:r>
      <w:r w:rsidRPr="00CB04B5">
        <w:rPr>
          <w:b/>
        </w:rPr>
        <w:t>MB</w:t>
      </w:r>
      <w:r>
        <w:rPr>
          <w:b/>
        </w:rPr>
        <w:t>118</w:t>
      </w:r>
      <w:r>
        <w:t xml:space="preserve"> (open circles in pink; estimated</w:t>
      </w:r>
      <w:r w:rsidRPr="00CB04B5">
        <w:t xml:space="preserve"> </w:t>
      </w:r>
      <w:r w:rsidRPr="00CB04B5">
        <w:rPr>
          <w:i/>
        </w:rPr>
        <w:t>EC</w:t>
      </w:r>
      <w:r w:rsidRPr="00CB04B5">
        <w:rPr>
          <w:i/>
          <w:vertAlign w:val="subscript"/>
        </w:rPr>
        <w:t>50</w:t>
      </w:r>
      <w:r>
        <w:t xml:space="preserve"> = 1348 µM). </w:t>
      </w:r>
      <w:r w:rsidRPr="00CB04B5">
        <w:t>Concentration-</w:t>
      </w:r>
      <w:r w:rsidRPr="00CB04B5">
        <w:lastRenderedPageBreak/>
        <w:t xml:space="preserve">dependent </w:t>
      </w:r>
      <w:r>
        <w:t>desensitization</w:t>
      </w:r>
      <w:r w:rsidRPr="00CB04B5">
        <w:t xml:space="preserve"> of human</w:t>
      </w:r>
      <w:r>
        <w:t xml:space="preserve"> α7 nAChR</w:t>
      </w:r>
      <w:r w:rsidRPr="00CB04B5">
        <w:t xml:space="preserve"> </w:t>
      </w:r>
      <w:r>
        <w:t xml:space="preserve">expressed in </w:t>
      </w:r>
      <w:r w:rsidRPr="00CB04B5">
        <w:rPr>
          <w:i/>
        </w:rPr>
        <w:t>Xenopus laevis</w:t>
      </w:r>
      <w:r>
        <w:t xml:space="preserve"> oocytes by</w:t>
      </w:r>
      <w:r w:rsidRPr="00CB04B5">
        <w:t xml:space="preserve"> </w:t>
      </w:r>
      <w:r>
        <w:rPr>
          <w:b/>
        </w:rPr>
        <w:t>MB118</w:t>
      </w:r>
      <w:r>
        <w:t xml:space="preserve"> (closed circles in pink). The desensitization values shown were measured after 4-min washing with OR2. </w:t>
      </w:r>
      <w:r w:rsidRPr="00CB04B5">
        <w:t xml:space="preserve">Each data point represents the mean value </w:t>
      </w:r>
      <w:r>
        <w:sym w:font="Symbol" w:char="F0B1"/>
      </w:r>
      <w:r>
        <w:t xml:space="preserve"> </w:t>
      </w:r>
      <w:r w:rsidRPr="00CB04B5">
        <w:t>SEM</w:t>
      </w:r>
      <w:r>
        <w:t>, n =</w:t>
      </w:r>
      <w:r w:rsidRPr="00CB04B5">
        <w:t xml:space="preserve"> 5</w:t>
      </w:r>
      <w:r>
        <w:t xml:space="preserve"> oocytes from different </w:t>
      </w:r>
      <w:r w:rsidRPr="009C3C43">
        <w:t>xenopus</w:t>
      </w:r>
      <w:r>
        <w:t xml:space="preserve"> donors. </w:t>
      </w:r>
      <w:r w:rsidRPr="00CB04B5">
        <w:t xml:space="preserve">Each data point represents the mean value </w:t>
      </w:r>
      <w:r>
        <w:sym w:font="Symbol" w:char="F0B1"/>
      </w:r>
      <w:r>
        <w:t xml:space="preserve"> </w:t>
      </w:r>
      <w:r w:rsidRPr="00CB04B5">
        <w:t>SEM</w:t>
      </w:r>
      <w:r>
        <w:t>, n.</w:t>
      </w:r>
    </w:p>
    <w:p w14:paraId="3BD3665B" w14:textId="77777777" w:rsidR="00BD07E6" w:rsidRDefault="00BD07E6" w:rsidP="00A21B7A">
      <w:pPr>
        <w:pStyle w:val="TAMainText"/>
      </w:pPr>
    </w:p>
    <w:p w14:paraId="380A7D90" w14:textId="77777777" w:rsidR="00DE4BC3" w:rsidRPr="008A4FB7" w:rsidRDefault="00357B6F" w:rsidP="00A21B7A">
      <w:pPr>
        <w:pStyle w:val="TAMainText"/>
      </w:pPr>
      <w:r w:rsidRPr="008A4FB7">
        <w:t>The synthetic MTDL-precursors quinuclidine (</w:t>
      </w:r>
      <w:r w:rsidRPr="008A4FB7">
        <w:rPr>
          <w:b/>
        </w:rPr>
        <w:t>MB099</w:t>
      </w:r>
      <w:r w:rsidRPr="008A4FB7">
        <w:t>) and tacrine (</w:t>
      </w:r>
      <w:r w:rsidRPr="008A4FB7">
        <w:rPr>
          <w:b/>
        </w:rPr>
        <w:t>MB320</w:t>
      </w:r>
      <w:r w:rsidRPr="008A4FB7">
        <w:t xml:space="preserve">) were analysed by </w:t>
      </w:r>
      <w:r w:rsidR="00D57109" w:rsidRPr="008A4FB7">
        <w:t xml:space="preserve">automated </w:t>
      </w:r>
      <w:r w:rsidRPr="008A4FB7">
        <w:t xml:space="preserve">TEVC electrophysiology to assess their input on the agonist/antagonist activity of </w:t>
      </w:r>
      <w:r w:rsidRPr="008A4FB7">
        <w:rPr>
          <w:b/>
        </w:rPr>
        <w:t>MB105</w:t>
      </w:r>
      <w:r w:rsidRPr="008A4FB7">
        <w:t xml:space="preserve"> and </w:t>
      </w:r>
      <w:r w:rsidRPr="008A4FB7">
        <w:rPr>
          <w:b/>
        </w:rPr>
        <w:t>MB118</w:t>
      </w:r>
      <w:r w:rsidRPr="008A4FB7">
        <w:t xml:space="preserve"> on human </w:t>
      </w:r>
      <w:r w:rsidRPr="008A4FB7">
        <w:sym w:font="Symbol" w:char="F061"/>
      </w:r>
      <w:r w:rsidRPr="008A4FB7">
        <w:t xml:space="preserve">7 nAChR. Thus, the quinuclidine precursor </w:t>
      </w:r>
      <w:r w:rsidRPr="008A4FB7">
        <w:rPr>
          <w:b/>
        </w:rPr>
        <w:t>MB099</w:t>
      </w:r>
      <w:r w:rsidRPr="008A4FB7">
        <w:t xml:space="preserve"> behaved as a partial agonist of α7 nAChR with an </w:t>
      </w:r>
      <w:r w:rsidRPr="008A4FB7">
        <w:rPr>
          <w:i/>
        </w:rPr>
        <w:t>EC</w:t>
      </w:r>
      <w:r w:rsidRPr="008A4FB7">
        <w:rPr>
          <w:i/>
          <w:vertAlign w:val="subscript"/>
        </w:rPr>
        <w:t>50</w:t>
      </w:r>
      <w:r w:rsidRPr="008A4FB7">
        <w:t xml:space="preserve"> of 11.19 µM (95% CI = 2.82 – 44.35 µM) and a maximal response (</w:t>
      </w:r>
      <w:r w:rsidRPr="008A4FB7">
        <w:rPr>
          <w:i/>
        </w:rPr>
        <w:t>B</w:t>
      </w:r>
      <w:r w:rsidRPr="008A4FB7">
        <w:rPr>
          <w:i/>
          <w:vertAlign w:val="subscript"/>
        </w:rPr>
        <w:t>max</w:t>
      </w:r>
      <w:r w:rsidRPr="008A4FB7">
        <w:t>) of 58.74% ± 8.23</w:t>
      </w:r>
      <w:r w:rsidR="00EE296D" w:rsidRPr="008A4FB7">
        <w:t>%</w:t>
      </w:r>
      <w:r w:rsidRPr="008A4FB7">
        <w:t xml:space="preserve"> compared to the maximal efficacious ACh dose of 10 mM (Fig. 1A). Interestingly, as shown for </w:t>
      </w:r>
      <w:r w:rsidRPr="008A4FB7">
        <w:rPr>
          <w:b/>
        </w:rPr>
        <w:t>MB105</w:t>
      </w:r>
      <w:r w:rsidRPr="008A4FB7">
        <w:t xml:space="preserve">, </w:t>
      </w:r>
      <w:r w:rsidRPr="008A4FB7">
        <w:rPr>
          <w:b/>
        </w:rPr>
        <w:t>MB099</w:t>
      </w:r>
      <w:r w:rsidRPr="008A4FB7">
        <w:t xml:space="preserve"> induced a long lasting desensitization following fast nicotinic channel opening. A dose-dependent desensitization curve gave a </w:t>
      </w:r>
      <w:r w:rsidRPr="008A4FB7">
        <w:rPr>
          <w:i/>
        </w:rPr>
        <w:t>DC</w:t>
      </w:r>
      <w:r w:rsidRPr="008A4FB7">
        <w:rPr>
          <w:i/>
          <w:vertAlign w:val="subscript"/>
        </w:rPr>
        <w:t>50</w:t>
      </w:r>
      <w:r w:rsidRPr="008A4FB7">
        <w:t xml:space="preserve"> of 52.23 µM (95% CI = 11.93-228.8 µM; Fig. </w:t>
      </w:r>
      <w:r w:rsidR="00C42104" w:rsidRPr="008A4FB7">
        <w:t>3</w:t>
      </w:r>
      <w:r w:rsidRPr="008A4FB7">
        <w:t xml:space="preserve">D). Full recovery of ACh-evoked current following desensitization of α7 nAChR by 6.25 µM </w:t>
      </w:r>
      <w:r w:rsidRPr="008A4FB7">
        <w:rPr>
          <w:b/>
        </w:rPr>
        <w:t>MB099</w:t>
      </w:r>
      <w:r w:rsidRPr="008A4FB7">
        <w:t xml:space="preserve"> was achieved after 8-min washing with OR2 (Fig. </w:t>
      </w:r>
      <w:r w:rsidR="00C42104" w:rsidRPr="008A4FB7">
        <w:t>3</w:t>
      </w:r>
      <w:r w:rsidRPr="008A4FB7">
        <w:t>C).</w:t>
      </w:r>
    </w:p>
    <w:p w14:paraId="057FC240" w14:textId="77777777" w:rsidR="00DE4BC3" w:rsidRDefault="00357B6F" w:rsidP="00A21B7A">
      <w:pPr>
        <w:pStyle w:val="TAMainText"/>
      </w:pPr>
      <w:r w:rsidRPr="008A4FB7">
        <w:rPr>
          <w:b/>
        </w:rPr>
        <w:t>MB320</w:t>
      </w:r>
      <w:r w:rsidRPr="008A4FB7">
        <w:t xml:space="preserve">, the AChE-inhibitor precursor of </w:t>
      </w:r>
      <w:r w:rsidRPr="008A4FB7">
        <w:rPr>
          <w:b/>
        </w:rPr>
        <w:t>MB105</w:t>
      </w:r>
      <w:r w:rsidRPr="008A4FB7">
        <w:t xml:space="preserve"> and </w:t>
      </w:r>
      <w:r w:rsidRPr="008A4FB7">
        <w:rPr>
          <w:b/>
        </w:rPr>
        <w:t>MB118</w:t>
      </w:r>
      <w:r w:rsidRPr="008A4FB7">
        <w:t xml:space="preserve">, inhibited human α7 nAChR current with an </w:t>
      </w:r>
      <w:r w:rsidRPr="008A4FB7">
        <w:rPr>
          <w:i/>
        </w:rPr>
        <w:t>IC</w:t>
      </w:r>
      <w:r w:rsidRPr="008A4FB7">
        <w:rPr>
          <w:i/>
          <w:vertAlign w:val="subscript"/>
        </w:rPr>
        <w:t>50</w:t>
      </w:r>
      <w:r w:rsidRPr="008A4FB7">
        <w:t xml:space="preserve"> of 16.89 µM (95% CI = 10.36 – 27.55, Fig. </w:t>
      </w:r>
      <w:r w:rsidR="00C42104" w:rsidRPr="008A4FB7">
        <w:t>2</w:t>
      </w:r>
      <w:r w:rsidRPr="008A4FB7">
        <w:t xml:space="preserve">B). To determine whether </w:t>
      </w:r>
      <w:r w:rsidRPr="008A4FB7">
        <w:rPr>
          <w:b/>
        </w:rPr>
        <w:t>MB320</w:t>
      </w:r>
      <w:r w:rsidRPr="008A4FB7">
        <w:t xml:space="preserve"> act as an antagonist or as a channel blocker of α7 nAChR, we measured the ACh-evoked current inhibition by 16 µM</w:t>
      </w:r>
      <w:r w:rsidRPr="008A4FB7">
        <w:rPr>
          <w:b/>
        </w:rPr>
        <w:t xml:space="preserve"> MB320</w:t>
      </w:r>
      <w:r w:rsidRPr="008A4FB7">
        <w:t xml:space="preserve"> at different holding potentials (-40, -60, -80, -100 and -120 mV). The analysis of the conductance </w:t>
      </w:r>
      <w:r w:rsidRPr="008A4FB7">
        <w:rPr>
          <w:i/>
        </w:rPr>
        <w:t>vs</w:t>
      </w:r>
      <w:r w:rsidRPr="008A4FB7">
        <w:t xml:space="preserve"> the membrane potential in the presence and absence of </w:t>
      </w:r>
      <w:r w:rsidRPr="008A4FB7">
        <w:rPr>
          <w:b/>
        </w:rPr>
        <w:t>MB320</w:t>
      </w:r>
      <w:r w:rsidRPr="008A4FB7">
        <w:t xml:space="preserve"> suggest that the blockade of human α7 nAChR by </w:t>
      </w:r>
      <w:r w:rsidRPr="008A4FB7">
        <w:rPr>
          <w:b/>
        </w:rPr>
        <w:t>MB320</w:t>
      </w:r>
      <w:r w:rsidRPr="008A4FB7">
        <w:t xml:space="preserve"> </w:t>
      </w:r>
      <w:r w:rsidR="00D57109" w:rsidRPr="008A4FB7">
        <w:t>wa</w:t>
      </w:r>
      <w:r w:rsidRPr="008A4FB7">
        <w:t xml:space="preserve">s not voltage-dependent at the referred concentration and holding potentials. Moreover, the antagonistic effect of </w:t>
      </w:r>
      <w:r w:rsidRPr="008A4FB7">
        <w:rPr>
          <w:b/>
        </w:rPr>
        <w:t>MB320</w:t>
      </w:r>
      <w:r w:rsidRPr="008A4FB7">
        <w:t xml:space="preserve"> was reversible. Tacrine also showed an inhibitory activity towards </w:t>
      </w:r>
      <w:r w:rsidRPr="008A4FB7">
        <w:sym w:font="Symbol" w:char="F061"/>
      </w:r>
      <w:r w:rsidRPr="008A4FB7">
        <w:t xml:space="preserve">7 nAChR, with an </w:t>
      </w:r>
      <w:r w:rsidRPr="008A4FB7">
        <w:rPr>
          <w:i/>
        </w:rPr>
        <w:t>IC</w:t>
      </w:r>
      <w:r w:rsidRPr="008A4FB7">
        <w:rPr>
          <w:i/>
          <w:vertAlign w:val="subscript"/>
        </w:rPr>
        <w:t>50</w:t>
      </w:r>
      <w:r w:rsidRPr="008A4FB7">
        <w:t xml:space="preserve"> of 5.98 µM (95% CI = 3.90 – 9.15 µM, Fig. </w:t>
      </w:r>
      <w:r w:rsidR="00C42104" w:rsidRPr="008A4FB7">
        <w:t>2</w:t>
      </w:r>
      <w:r w:rsidRPr="008A4FB7">
        <w:t>B).</w:t>
      </w:r>
      <w:r>
        <w:t xml:space="preserve"> </w:t>
      </w:r>
    </w:p>
    <w:p w14:paraId="114BC8ED" w14:textId="77777777" w:rsidR="00DE4BC3" w:rsidRDefault="00357B6F" w:rsidP="00A21B7A">
      <w:pPr>
        <w:pStyle w:val="TAMainText"/>
      </w:pPr>
      <w:r>
        <w:t>C</w:t>
      </w:r>
      <w:r w:rsidRPr="00072033">
        <w:t>ompetition experiments using α-bungarotoxin</w:t>
      </w:r>
      <w:r>
        <w:t xml:space="preserve"> were performed to assess whether </w:t>
      </w:r>
      <w:r w:rsidRPr="00072033">
        <w:rPr>
          <w:b/>
        </w:rPr>
        <w:t>MB105</w:t>
      </w:r>
      <w:r w:rsidRPr="00072033">
        <w:t xml:space="preserve">, </w:t>
      </w:r>
      <w:r w:rsidRPr="00072033">
        <w:rPr>
          <w:b/>
        </w:rPr>
        <w:t>MB118</w:t>
      </w:r>
      <w:r w:rsidRPr="00072033">
        <w:t xml:space="preserve"> and </w:t>
      </w:r>
      <w:r w:rsidRPr="00072033">
        <w:rPr>
          <w:b/>
        </w:rPr>
        <w:t>MB099</w:t>
      </w:r>
      <w:r w:rsidRPr="00072033">
        <w:t xml:space="preserve"> </w:t>
      </w:r>
      <w:r>
        <w:t>we</w:t>
      </w:r>
      <w:r w:rsidRPr="00072033">
        <w:t xml:space="preserve">re partial agonist of α7 nAChR. The 45 s-incubation of </w:t>
      </w:r>
      <w:r w:rsidRPr="00950E76">
        <w:rPr>
          <w:i/>
        </w:rPr>
        <w:t>Xenopus</w:t>
      </w:r>
      <w:r w:rsidRPr="00072033">
        <w:t xml:space="preserve"> oocytes expressing α7 nAChR with 100 nM α-bungarotoxin fully inhibited </w:t>
      </w:r>
      <w:r w:rsidRPr="00072033">
        <w:rPr>
          <w:b/>
        </w:rPr>
        <w:lastRenderedPageBreak/>
        <w:t>MB105</w:t>
      </w:r>
      <w:r w:rsidRPr="00072033">
        <w:t xml:space="preserve">, </w:t>
      </w:r>
      <w:r w:rsidRPr="00072033">
        <w:rPr>
          <w:b/>
        </w:rPr>
        <w:t>MB118</w:t>
      </w:r>
      <w:r w:rsidRPr="00072033">
        <w:t xml:space="preserve"> or </w:t>
      </w:r>
      <w:r w:rsidRPr="00072033">
        <w:rPr>
          <w:b/>
        </w:rPr>
        <w:t>MB099</w:t>
      </w:r>
      <w:r w:rsidRPr="00072033">
        <w:t>-evoked currents confirming that these compounds are competitiv</w:t>
      </w:r>
      <w:r>
        <w:t xml:space="preserve">e partial agonists of α7 nAChR </w:t>
      </w:r>
      <w:r w:rsidR="00072033" w:rsidRPr="00072033">
        <w:t>(</w:t>
      </w:r>
      <w:r w:rsidR="00C42104">
        <w:t>Fig. 2</w:t>
      </w:r>
      <w:r w:rsidR="00176214">
        <w:t>C, D and E</w:t>
      </w:r>
      <w:r w:rsidR="00072033" w:rsidRPr="00072033">
        <w:t xml:space="preserve">). </w:t>
      </w:r>
    </w:p>
    <w:p w14:paraId="2367DE01" w14:textId="77777777" w:rsidR="0094140B" w:rsidRDefault="00684152" w:rsidP="0094140B">
      <w:pPr>
        <w:pStyle w:val="VDTableTitle"/>
        <w:spacing w:after="120" w:line="240" w:lineRule="auto"/>
        <w:ind w:left="709" w:right="708"/>
        <w:rPr>
          <w:rFonts w:ascii="Arial" w:hAnsi="Arial" w:cs="Arial"/>
          <w:b/>
          <w:lang w:val="en-GB"/>
        </w:rPr>
      </w:pPr>
      <w:r>
        <w:rPr>
          <w:rFonts w:ascii="Arial" w:hAnsi="Arial" w:cs="Arial"/>
          <w:b/>
          <w:lang w:val="en-GB"/>
        </w:rPr>
        <w:t>2.4 Docking studies</w:t>
      </w:r>
    </w:p>
    <w:p w14:paraId="62BC7ECA" w14:textId="77777777" w:rsidR="0094140B" w:rsidRDefault="0094140B" w:rsidP="00072033">
      <w:pPr>
        <w:rPr>
          <w:sz w:val="22"/>
          <w:lang w:val="en-US"/>
        </w:rPr>
      </w:pPr>
    </w:p>
    <w:p w14:paraId="7458EE96" w14:textId="1B5B0465" w:rsidR="00A36B4E" w:rsidRDefault="00C20A0B" w:rsidP="00D773C9">
      <w:pPr>
        <w:spacing w:line="360" w:lineRule="auto"/>
        <w:jc w:val="both"/>
        <w:rPr>
          <w:rFonts w:cs="Arial"/>
          <w:lang w:val="en-GB"/>
        </w:rPr>
      </w:pPr>
      <w:r w:rsidRPr="008A4FB7">
        <w:rPr>
          <w:lang w:val="en-GB"/>
        </w:rPr>
        <w:t>D</w:t>
      </w:r>
      <w:r w:rsidR="00684152" w:rsidRPr="008A4FB7">
        <w:rPr>
          <w:lang w:val="en-GB"/>
        </w:rPr>
        <w:t xml:space="preserve">ocking studies took as a starting point the crystal structure of the </w:t>
      </w:r>
      <w:r w:rsidR="00684152" w:rsidRPr="008A4FB7">
        <w:rPr>
          <w:i/>
          <w:lang w:val="en-GB"/>
        </w:rPr>
        <w:t>anti</w:t>
      </w:r>
      <w:r w:rsidR="00684152" w:rsidRPr="008A4FB7">
        <w:rPr>
          <w:lang w:val="en-GB"/>
        </w:rPr>
        <w:t xml:space="preserve">-TZ2-PA6 complex with </w:t>
      </w:r>
      <w:r w:rsidR="00DE4BC3" w:rsidRPr="008A4FB7">
        <w:rPr>
          <w:lang w:val="en-GB"/>
        </w:rPr>
        <w:t>m</w:t>
      </w:r>
      <w:r w:rsidR="00684152" w:rsidRPr="008A4FB7">
        <w:rPr>
          <w:lang w:val="en-GB"/>
        </w:rPr>
        <w:t xml:space="preserve">AChE that was referred to above (PDB 1Q84) </w:t>
      </w:r>
      <w:r w:rsidR="00DE4BC3" w:rsidRPr="008A4FB7">
        <w:rPr>
          <w:lang w:val="en-GB"/>
        </w:rPr>
        <w:fldChar w:fldCharType="begin">
          <w:fldData xml:space="preserve">PEVuZE5vdGU+PENpdGU+PEF1dGhvcj5Cb3VybmU8L0F1dGhvcj48WWVhcj4yMDA0PC9ZZWFyPjxS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=
</w:fldData>
        </w:fldChar>
      </w:r>
      <w:r w:rsidR="005D79EE" w:rsidRPr="008A4FB7">
        <w:rPr>
          <w:lang w:val="en-GB"/>
        </w:rPr>
        <w:instrText xml:space="preserve"> ADDIN EN.CITE </w:instrText>
      </w:r>
      <w:r w:rsidR="00DE4BC3" w:rsidRPr="008A4FB7">
        <w:rPr>
          <w:lang w:val="en-GB"/>
        </w:rPr>
        <w:fldChar w:fldCharType="begin">
          <w:fldData xml:space="preserve">PEVuZE5vdGU+PENpdGU+PEF1dGhvcj5Cb3VybmU8L0F1dGhvcj48WWVhcj4yMDA0PC9ZZWFyPjxS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=
</w:fldData>
        </w:fldChar>
      </w:r>
      <w:r w:rsidR="005D79EE" w:rsidRPr="008A4FB7">
        <w:rPr>
          <w:lang w:val="en-GB"/>
        </w:rPr>
        <w:instrText xml:space="preserve"> ADDIN EN.CITE.DATA </w:instrText>
      </w:r>
      <w:r w:rsidR="00DE4BC3" w:rsidRPr="008A4FB7">
        <w:rPr>
          <w:lang w:val="en-GB"/>
        </w:rPr>
      </w:r>
      <w:r w:rsidR="00DE4BC3" w:rsidRPr="008A4FB7">
        <w:rPr>
          <w:lang w:val="en-GB"/>
        </w:rPr>
        <w:fldChar w:fldCharType="end"/>
      </w:r>
      <w:r w:rsidR="00DE4BC3" w:rsidRPr="008A4FB7">
        <w:rPr>
          <w:lang w:val="en-GB"/>
        </w:rPr>
      </w:r>
      <w:r w:rsidR="00DE4BC3" w:rsidRPr="008A4FB7">
        <w:rPr>
          <w:lang w:val="en-GB"/>
        </w:rPr>
        <w:fldChar w:fldCharType="separate"/>
      </w:r>
      <w:r w:rsidR="005D79EE" w:rsidRPr="008A4FB7">
        <w:rPr>
          <w:noProof/>
          <w:lang w:val="en-GB"/>
        </w:rPr>
        <w:t>[39]</w:t>
      </w:r>
      <w:r w:rsidR="00DE4BC3" w:rsidRPr="008A4FB7">
        <w:rPr>
          <w:lang w:val="en-GB"/>
        </w:rPr>
        <w:fldChar w:fldCharType="end"/>
      </w:r>
      <w:r w:rsidR="00684152" w:rsidRPr="008A4FB7">
        <w:rPr>
          <w:lang w:val="en-GB"/>
        </w:rPr>
        <w:t xml:space="preserve">. The active-site gorge of AChE is known to display some conformational flexibility. Binding of bifunctional ligands can induce some side-chain rotations, </w:t>
      </w:r>
      <w:r w:rsidR="00684152" w:rsidRPr="008A4FB7">
        <w:rPr>
          <w:i/>
          <w:lang w:val="en-GB"/>
        </w:rPr>
        <w:t>e.g.</w:t>
      </w:r>
      <w:r w:rsidR="00684152" w:rsidRPr="008A4FB7">
        <w:rPr>
          <w:lang w:val="en-GB"/>
        </w:rPr>
        <w:t>, of Trp286, and movement of the protein backbone at the PAS and within the region of the gorge between the PAS and the catalytic site</w:t>
      </w:r>
      <w:r w:rsidR="008A4FB7" w:rsidRPr="008A4FB7">
        <w:rPr>
          <w:lang w:val="en-GB"/>
        </w:rPr>
        <w:t xml:space="preserve"> </w:t>
      </w:r>
      <w:r w:rsidR="00DE4BC3" w:rsidRPr="008A4FB7">
        <w:rPr>
          <w:lang w:val="en-GB"/>
        </w:rPr>
        <w:fldChar w:fldCharType="begin">
          <w:fldData xml:space="preserve">PEVuZE5vdGU+PENpdGU+PEF1dGhvcj5Cb3VybmU8L0F1dGhvcj48WWVhcj4yMDA0PC9ZZWFyPjxS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</w:fldData>
        </w:fldChar>
      </w:r>
      <w:r w:rsidR="005D79EE" w:rsidRPr="008A4FB7">
        <w:rPr>
          <w:lang w:val="en-GB"/>
        </w:rPr>
        <w:instrText xml:space="preserve"> ADDIN EN.CITE </w:instrText>
      </w:r>
      <w:r w:rsidR="00DE4BC3" w:rsidRPr="008A4FB7">
        <w:rPr>
          <w:lang w:val="en-GB"/>
        </w:rPr>
        <w:fldChar w:fldCharType="begin">
          <w:fldData xml:space="preserve">PEVuZE5vdGU+PENpdGU+PEF1dGhvcj5Cb3VybmU8L0F1dGhvcj48WWVhcj4yMDA0PC9ZZWFyPjxS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</w:fldData>
        </w:fldChar>
      </w:r>
      <w:r w:rsidR="005D79EE" w:rsidRPr="008A4FB7">
        <w:rPr>
          <w:lang w:val="en-GB"/>
        </w:rPr>
        <w:instrText xml:space="preserve"> ADDIN EN.CITE.DATA </w:instrText>
      </w:r>
      <w:r w:rsidR="00DE4BC3" w:rsidRPr="008A4FB7">
        <w:rPr>
          <w:lang w:val="en-GB"/>
        </w:rPr>
      </w:r>
      <w:r w:rsidR="00DE4BC3" w:rsidRPr="008A4FB7">
        <w:rPr>
          <w:lang w:val="en-GB"/>
        </w:rPr>
        <w:fldChar w:fldCharType="end"/>
      </w:r>
      <w:r w:rsidR="00DE4BC3" w:rsidRPr="008A4FB7">
        <w:rPr>
          <w:lang w:val="en-GB"/>
        </w:rPr>
      </w:r>
      <w:r w:rsidR="00DE4BC3" w:rsidRPr="008A4FB7">
        <w:rPr>
          <w:lang w:val="en-GB"/>
        </w:rPr>
        <w:fldChar w:fldCharType="separate"/>
      </w:r>
      <w:r w:rsidR="005D79EE" w:rsidRPr="008A4FB7">
        <w:rPr>
          <w:noProof/>
          <w:lang w:val="en-GB"/>
        </w:rPr>
        <w:t>[39, 62-64]</w:t>
      </w:r>
      <w:r w:rsidR="00DE4BC3" w:rsidRPr="008A4FB7">
        <w:rPr>
          <w:lang w:val="en-GB"/>
        </w:rPr>
        <w:fldChar w:fldCharType="end"/>
      </w:r>
      <w:r w:rsidR="008A4FB7" w:rsidRPr="008A4FB7">
        <w:rPr>
          <w:lang w:val="en-GB"/>
        </w:rPr>
        <w:t>.</w:t>
      </w:r>
      <w:r w:rsidR="00684152" w:rsidRPr="008A4FB7">
        <w:rPr>
          <w:lang w:val="en-GB"/>
        </w:rPr>
        <w:t xml:space="preserve"> Taking into account this flexibility, we modelled </w:t>
      </w:r>
      <w:r w:rsidR="00C141BD" w:rsidRPr="008A4FB7">
        <w:rPr>
          <w:lang w:val="en-GB"/>
        </w:rPr>
        <w:t xml:space="preserve">both </w:t>
      </w:r>
      <w:r w:rsidR="00985282" w:rsidRPr="008A4FB7">
        <w:rPr>
          <w:lang w:val="en-GB"/>
        </w:rPr>
        <w:t xml:space="preserve">enantiomers of </w:t>
      </w:r>
      <w:r w:rsidR="00985282" w:rsidRPr="008A4FB7">
        <w:rPr>
          <w:i/>
          <w:lang w:val="en-GB"/>
        </w:rPr>
        <w:t>trans</w:t>
      </w:r>
      <w:r w:rsidR="00985282" w:rsidRPr="008A4FB7">
        <w:rPr>
          <w:lang w:val="en-GB"/>
        </w:rPr>
        <w:t xml:space="preserve"> isomers </w:t>
      </w:r>
      <w:r w:rsidR="00981786" w:rsidRPr="008A4FB7">
        <w:rPr>
          <w:b/>
          <w:lang w:val="en-GB"/>
        </w:rPr>
        <w:t>MB105</w:t>
      </w:r>
      <w:r w:rsidR="00981786" w:rsidRPr="008A4FB7">
        <w:rPr>
          <w:lang w:val="en-GB"/>
        </w:rPr>
        <w:t xml:space="preserve"> and </w:t>
      </w:r>
      <w:r w:rsidR="00981786" w:rsidRPr="008A4FB7">
        <w:rPr>
          <w:b/>
          <w:lang w:val="en-GB"/>
        </w:rPr>
        <w:t>MB118</w:t>
      </w:r>
      <w:r w:rsidR="00684152" w:rsidRPr="008A4FB7">
        <w:rPr>
          <w:lang w:val="en-GB"/>
        </w:rPr>
        <w:t>. The binding energies for AChE of these MTDLs</w:t>
      </w:r>
      <w:r w:rsidR="00981786" w:rsidRPr="008A4FB7">
        <w:rPr>
          <w:lang w:val="en-GB"/>
        </w:rPr>
        <w:t xml:space="preserve"> were </w:t>
      </w:r>
      <w:r w:rsidR="00684152" w:rsidRPr="008A4FB7">
        <w:rPr>
          <w:lang w:val="en-GB"/>
        </w:rPr>
        <w:t xml:space="preserve">calculated by </w:t>
      </w:r>
      <w:r w:rsidRPr="008A4FB7">
        <w:rPr>
          <w:lang w:val="en-GB"/>
        </w:rPr>
        <w:t>using</w:t>
      </w:r>
      <w:r w:rsidR="00981786" w:rsidRPr="008A4FB7">
        <w:rPr>
          <w:lang w:val="en-GB"/>
        </w:rPr>
        <w:t xml:space="preserve"> Autodock Vina</w:t>
      </w:r>
      <w:r w:rsidR="008A4FB7" w:rsidRPr="008A4FB7">
        <w:rPr>
          <w:lang w:val="en-GB"/>
        </w:rPr>
        <w:t xml:space="preserve"> </w:t>
      </w:r>
      <w:r w:rsidR="00DE4BC3" w:rsidRPr="008A4FB7">
        <w:rPr>
          <w:lang w:val="en-GB"/>
        </w:rPr>
        <w:fldChar w:fldCharType="begin">
          <w:fldData xml:space="preserve">PEVuZE5vdGU+PENpdGU+PEF1dGhvcj5Ucm90dDwvQXV0aG9yPjxZZWFyPjIwMTA8L1llYXI+PFJl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</w:fldData>
        </w:fldChar>
      </w:r>
      <w:r w:rsidR="005D79EE" w:rsidRPr="008A4FB7">
        <w:rPr>
          <w:lang w:val="en-GB"/>
        </w:rPr>
        <w:instrText xml:space="preserve"> ADDIN EN.CITE </w:instrText>
      </w:r>
      <w:r w:rsidR="00DE4BC3" w:rsidRPr="008A4FB7">
        <w:rPr>
          <w:lang w:val="en-GB"/>
        </w:rPr>
        <w:fldChar w:fldCharType="begin">
          <w:fldData xml:space="preserve">PEVuZE5vdGU+PENpdGU+PEF1dGhvcj5Ucm90dDwvQXV0aG9yPjxZZWFyPjIwMTA8L1llYXI+PFJl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</w:fldData>
        </w:fldChar>
      </w:r>
      <w:r w:rsidR="005D79EE" w:rsidRPr="008A4FB7">
        <w:rPr>
          <w:lang w:val="en-GB"/>
        </w:rPr>
        <w:instrText xml:space="preserve"> ADDIN EN.CITE.DATA </w:instrText>
      </w:r>
      <w:r w:rsidR="00DE4BC3" w:rsidRPr="008A4FB7">
        <w:rPr>
          <w:lang w:val="en-GB"/>
        </w:rPr>
      </w:r>
      <w:r w:rsidR="00DE4BC3" w:rsidRPr="008A4FB7">
        <w:rPr>
          <w:lang w:val="en-GB"/>
        </w:rPr>
        <w:fldChar w:fldCharType="end"/>
      </w:r>
      <w:r w:rsidR="00DE4BC3" w:rsidRPr="008A4FB7">
        <w:rPr>
          <w:lang w:val="en-GB"/>
        </w:rPr>
      </w:r>
      <w:r w:rsidR="00DE4BC3" w:rsidRPr="008A4FB7">
        <w:rPr>
          <w:lang w:val="en-GB"/>
        </w:rPr>
        <w:fldChar w:fldCharType="separate"/>
      </w:r>
      <w:r w:rsidR="005D79EE" w:rsidRPr="008A4FB7">
        <w:rPr>
          <w:noProof/>
          <w:lang w:val="en-GB"/>
        </w:rPr>
        <w:t>[55]</w:t>
      </w:r>
      <w:r w:rsidR="00DE4BC3" w:rsidRPr="008A4FB7">
        <w:rPr>
          <w:lang w:val="en-GB"/>
        </w:rPr>
        <w:fldChar w:fldCharType="end"/>
      </w:r>
      <w:r w:rsidR="008A4FB7" w:rsidRPr="008A4FB7">
        <w:rPr>
          <w:lang w:val="en-GB"/>
        </w:rPr>
        <w:t>.</w:t>
      </w:r>
      <w:r w:rsidR="00684152" w:rsidRPr="008A4FB7">
        <w:rPr>
          <w:lang w:val="en-GB"/>
        </w:rPr>
        <w:t xml:space="preserve"> Low binding energies, below -</w:t>
      </w:r>
      <w:r w:rsidR="00985282" w:rsidRPr="008A4FB7">
        <w:rPr>
          <w:lang w:val="en-GB"/>
        </w:rPr>
        <w:t>13.2</w:t>
      </w:r>
      <w:r w:rsidR="00684152" w:rsidRPr="008A4FB7">
        <w:rPr>
          <w:lang w:val="en-GB"/>
        </w:rPr>
        <w:t xml:space="preserve"> kcal/mol, were obtained</w:t>
      </w:r>
      <w:r w:rsidR="00981786" w:rsidRPr="008A4FB7">
        <w:rPr>
          <w:lang w:val="en-GB"/>
        </w:rPr>
        <w:t xml:space="preserve"> indicating a strong binding of </w:t>
      </w:r>
      <w:r w:rsidR="00981786" w:rsidRPr="008A4FB7">
        <w:rPr>
          <w:b/>
          <w:lang w:val="en-GB"/>
        </w:rPr>
        <w:t>MB105</w:t>
      </w:r>
      <w:r w:rsidR="00981786" w:rsidRPr="008A4FB7">
        <w:rPr>
          <w:lang w:val="en-GB"/>
        </w:rPr>
        <w:t xml:space="preserve"> and </w:t>
      </w:r>
      <w:r w:rsidR="00981786" w:rsidRPr="008A4FB7">
        <w:rPr>
          <w:b/>
          <w:lang w:val="en-GB"/>
        </w:rPr>
        <w:t>MB118</w:t>
      </w:r>
      <w:r w:rsidR="00985282" w:rsidRPr="008A4FB7">
        <w:rPr>
          <w:lang w:val="en-GB"/>
        </w:rPr>
        <w:t xml:space="preserve"> </w:t>
      </w:r>
      <w:r w:rsidR="00EE6A06" w:rsidRPr="008A4FB7">
        <w:rPr>
          <w:lang w:val="en-GB"/>
        </w:rPr>
        <w:t>that explain</w:t>
      </w:r>
      <w:r w:rsidR="00C171F2" w:rsidRPr="008A4FB7">
        <w:rPr>
          <w:lang w:val="en-GB"/>
        </w:rPr>
        <w:t>s</w:t>
      </w:r>
      <w:r w:rsidR="00EE6A06" w:rsidRPr="008A4FB7">
        <w:rPr>
          <w:lang w:val="en-GB"/>
        </w:rPr>
        <w:t xml:space="preserve"> the </w:t>
      </w:r>
      <w:r w:rsidR="00C171F2" w:rsidRPr="008A4FB7">
        <w:rPr>
          <w:lang w:val="en-GB"/>
        </w:rPr>
        <w:t xml:space="preserve">strong </w:t>
      </w:r>
      <w:r w:rsidR="00EE6A06" w:rsidRPr="008A4FB7">
        <w:rPr>
          <w:lang w:val="en-GB"/>
        </w:rPr>
        <w:t>anticholinesteras</w:t>
      </w:r>
      <w:r w:rsidR="00EE296D" w:rsidRPr="008A4FB7">
        <w:rPr>
          <w:lang w:val="en-GB"/>
        </w:rPr>
        <w:t>e</w:t>
      </w:r>
      <w:r w:rsidR="00EE6A06" w:rsidRPr="008A4FB7">
        <w:rPr>
          <w:lang w:val="en-GB"/>
        </w:rPr>
        <w:t xml:space="preserve"> activity </w:t>
      </w:r>
      <w:r w:rsidR="00C171F2" w:rsidRPr="008A4FB7">
        <w:rPr>
          <w:lang w:val="en-GB"/>
        </w:rPr>
        <w:t>(</w:t>
      </w:r>
      <w:r w:rsidR="002A1711" w:rsidRPr="008A4FB7">
        <w:rPr>
          <w:lang w:val="en-GB"/>
        </w:rPr>
        <w:t>IC</w:t>
      </w:r>
      <w:r w:rsidR="002A1711" w:rsidRPr="008A4FB7">
        <w:rPr>
          <w:vertAlign w:val="subscript"/>
          <w:lang w:val="en-GB"/>
        </w:rPr>
        <w:t>50</w:t>
      </w:r>
      <w:r w:rsidR="002A1711" w:rsidRPr="008A4FB7">
        <w:rPr>
          <w:lang w:val="en-GB"/>
        </w:rPr>
        <w:t xml:space="preserve"> </w:t>
      </w:r>
      <w:r w:rsidR="00EE6A06" w:rsidRPr="008A4FB7">
        <w:rPr>
          <w:lang w:val="en-GB"/>
        </w:rPr>
        <w:t xml:space="preserve">values </w:t>
      </w:r>
      <w:r w:rsidR="002A1711" w:rsidRPr="008A4FB7">
        <w:rPr>
          <w:lang w:val="en-GB"/>
        </w:rPr>
        <w:t>in</w:t>
      </w:r>
      <w:r w:rsidR="00EE296D" w:rsidRPr="008A4FB7">
        <w:rPr>
          <w:lang w:val="en-GB"/>
        </w:rPr>
        <w:t xml:space="preserve"> the</w:t>
      </w:r>
      <w:r w:rsidR="002A1711" w:rsidRPr="008A4FB7">
        <w:rPr>
          <w:lang w:val="en-GB"/>
        </w:rPr>
        <w:t xml:space="preserve"> nanomolar range</w:t>
      </w:r>
      <w:r w:rsidR="00C171F2" w:rsidRPr="008A4FB7">
        <w:rPr>
          <w:lang w:val="en-GB"/>
        </w:rPr>
        <w:t xml:space="preserve">). </w:t>
      </w:r>
      <w:r w:rsidR="00684152" w:rsidRPr="008A4FB7">
        <w:rPr>
          <w:lang w:val="en-GB"/>
        </w:rPr>
        <w:t>All docking poses showed a productive conformation of the tetrahydroacridine scaffold within the active site of AChE (Figure 3), with an optimal double π-π stacking interaction with Trp86 and Tyr337, and formation of a hydrogen bond with the backbone carbonyl group of His447</w:t>
      </w:r>
      <w:r w:rsidR="00981786" w:rsidRPr="008A4FB7">
        <w:rPr>
          <w:lang w:val="en-GB"/>
        </w:rPr>
        <w:t>.</w:t>
      </w:r>
      <w:r w:rsidR="00D773C9" w:rsidRPr="008A4FB7">
        <w:rPr>
          <w:lang w:val="en-GB"/>
        </w:rPr>
        <w:t xml:space="preserve"> In addition, the chlorine atom contributed significantly to the stabilization by interacting with Trp439</w:t>
      </w:r>
      <w:r w:rsidR="00E4142D" w:rsidRPr="008A4FB7">
        <w:rPr>
          <w:lang w:val="en-GB"/>
        </w:rPr>
        <w:t xml:space="preserve"> </w:t>
      </w:r>
      <w:r w:rsidR="00DE4BC3" w:rsidRPr="008A4FB7">
        <w:rPr>
          <w:lang w:val="en-GB"/>
        </w:rPr>
        <w:fldChar w:fldCharType="begin"/>
      </w:r>
      <w:r w:rsidR="005D79EE" w:rsidRPr="008A4FB7">
        <w:rPr>
          <w:lang w:val="en-GB"/>
        </w:rPr>
        <w:instrText xml:space="preserve"> ADDIN EN.CITE &lt;EndNote&gt;&lt;Cite&gt;&lt;Author&gt;Dvir&lt;/Author&gt;&lt;Year&gt;2002&lt;/Year&gt;&lt;RecNum&gt;80&lt;/RecNum&gt;&lt;DisplayText&gt;[65]&lt;/DisplayText&gt;&lt;record&gt;&lt;rec-number&gt;80&lt;/rec-number&gt;&lt;foreign-keys&gt;&lt;key app="EN" db-id="xse00v5pv0fee6etearv9ve0zx9xrz2edv09" timestamp="1581952385"&gt;80&lt;/key&gt;&lt;/foreign-keys&gt;&lt;ref-type name="Journal Article"&gt;17&lt;/ref-type&gt;&lt;contributors&gt;&lt;authors&gt;&lt;author&gt;Dvir, H.&lt;/author&gt;&lt;author&gt;Wong, D. M.&lt;/author&gt;&lt;author&gt;Harel, M.&lt;/author&gt;&lt;author&gt;Barril, X.&lt;/author&gt;&lt;author&gt;Orozco, M.&lt;/author&gt;&lt;author&gt;Luque, F. J.&lt;/author&gt;&lt;author&gt;Muñoz-Torrero, D.&lt;/author&gt;&lt;author&gt;Camps, P.&lt;/author&gt;&lt;author&gt;Rosenberry, T. L.&lt;/author&gt;&lt;author&gt;Silman, I.&lt;/author&gt;&lt;author&gt;Sussman, J. L.&lt;/author&gt;&lt;/authors&gt;&lt;/contributors&gt;&lt;titles&gt;&lt;title&gt;3D Structure of Torpedo californica Acetylcholinesterase Complexed with Huprine X at 2.1 Å Resolution:  Kinetic and Molecular Dynamic Correlates&lt;/title&gt;&lt;secondary-title&gt;Biochemistry&lt;/secondary-title&gt;&lt;/titles&gt;&lt;periodical&gt;&lt;full-title&gt;Biochemistry&lt;/full-title&gt;&lt;abbr-1&gt;Biochemistry&lt;/abbr-1&gt;&lt;abbr-2&gt;Biochemistry&lt;/abbr-2&gt;&lt;/periodical&gt;&lt;pages&gt;2970-2981&lt;/pages&gt;&lt;volume&gt;41&lt;/volume&gt;&lt;number&gt;9&lt;/number&gt;&lt;dates&gt;&lt;year&gt;2002&lt;/year&gt;&lt;pub-dates&gt;&lt;date&gt;2002/03/05&lt;/date&gt;&lt;/pub-dates&gt;&lt;/dates&gt;&lt;publisher&gt;American Chemical Society&lt;/publisher&gt;&lt;isbn&gt;0006-2960&lt;/isbn&gt;&lt;urls&gt;&lt;related-urls&gt;&lt;url&gt;https://doi.org/10.1021/bi011652i&lt;/url&gt;&lt;/related-urls&gt;&lt;/urls&gt;&lt;electronic-resource-num&gt;10.1021/bi011652i&lt;/electronic-resource-num&gt;&lt;/record&gt;&lt;/Cite&gt;&lt;/EndNote&gt;</w:instrText>
      </w:r>
      <w:r w:rsidR="00DE4BC3" w:rsidRPr="008A4FB7">
        <w:rPr>
          <w:lang w:val="en-GB"/>
        </w:rPr>
        <w:fldChar w:fldCharType="separate"/>
      </w:r>
      <w:r w:rsidR="005D79EE" w:rsidRPr="008A4FB7">
        <w:rPr>
          <w:noProof/>
          <w:lang w:val="en-GB"/>
        </w:rPr>
        <w:t>[65]</w:t>
      </w:r>
      <w:r w:rsidR="00DE4BC3" w:rsidRPr="008A4FB7">
        <w:rPr>
          <w:lang w:val="en-GB"/>
        </w:rPr>
        <w:fldChar w:fldCharType="end"/>
      </w:r>
      <w:r w:rsidR="008A4FB7" w:rsidRPr="008A4FB7">
        <w:rPr>
          <w:lang w:val="en-GB"/>
        </w:rPr>
        <w:t>.</w:t>
      </w:r>
      <w:r w:rsidR="00902764" w:rsidRPr="008A4FB7">
        <w:rPr>
          <w:lang w:val="en-GB"/>
        </w:rPr>
        <w:t xml:space="preserve"> </w:t>
      </w:r>
      <w:r w:rsidR="00A36B4E" w:rsidRPr="008A4FB7">
        <w:rPr>
          <w:lang w:val="en-GB"/>
        </w:rPr>
        <w:t>T</w:t>
      </w:r>
      <w:r w:rsidR="00902764" w:rsidRPr="008A4FB7">
        <w:rPr>
          <w:rFonts w:cs="Arial"/>
          <w:lang w:val="en-GB"/>
        </w:rPr>
        <w:t xml:space="preserve">he low stabilization energies obtained for </w:t>
      </w:r>
      <w:r w:rsidR="00902764" w:rsidRPr="008A4FB7">
        <w:rPr>
          <w:rFonts w:cs="Arial"/>
          <w:b/>
          <w:lang w:val="en-GB"/>
        </w:rPr>
        <w:t>MB105</w:t>
      </w:r>
      <w:r w:rsidR="00902764" w:rsidRPr="008A4FB7">
        <w:rPr>
          <w:rFonts w:cs="Arial"/>
          <w:lang w:val="en-GB"/>
        </w:rPr>
        <w:t xml:space="preserve"> and </w:t>
      </w:r>
      <w:r w:rsidR="00902764" w:rsidRPr="008A4FB7">
        <w:rPr>
          <w:rFonts w:cs="Arial"/>
          <w:b/>
          <w:lang w:val="en-GB"/>
        </w:rPr>
        <w:t>MB118</w:t>
      </w:r>
      <w:r w:rsidR="00902764" w:rsidRPr="008A4FB7">
        <w:rPr>
          <w:rFonts w:cs="Arial"/>
          <w:lang w:val="en-GB"/>
        </w:rPr>
        <w:t xml:space="preserve"> could be explained by potential hydrogen bonds between the 1,2,3-triazole moiety and Tyr124 and Tyr337. Furthermore, molecular docking revealed an additional π-π stacking interaction of the triazole with Tyr341.</w:t>
      </w:r>
      <w:r w:rsidR="0096611B" w:rsidRPr="008A4FB7">
        <w:rPr>
          <w:rFonts w:cs="Arial"/>
          <w:lang w:val="en-GB"/>
        </w:rPr>
        <w:t xml:space="preserve"> </w:t>
      </w:r>
      <w:r w:rsidR="00A36B4E" w:rsidRPr="008A4FB7">
        <w:rPr>
          <w:rFonts w:cs="Arial"/>
          <w:lang w:val="en-GB"/>
        </w:rPr>
        <w:t xml:space="preserve">These low stabilization energies could also be explained by additional π-π stacking interaction between </w:t>
      </w:r>
      <w:r w:rsidR="00D7068B" w:rsidRPr="008A4FB7">
        <w:rPr>
          <w:rFonts w:cs="Arial"/>
          <w:lang w:val="en-GB"/>
        </w:rPr>
        <w:t xml:space="preserve">the </w:t>
      </w:r>
      <w:r w:rsidR="00A36B4E" w:rsidRPr="008A4FB7">
        <w:rPr>
          <w:rFonts w:cs="Arial"/>
          <w:lang w:val="en-GB"/>
        </w:rPr>
        <w:t xml:space="preserve">phenyl ring of </w:t>
      </w:r>
      <w:r w:rsidR="00D7068B" w:rsidRPr="008A4FB7">
        <w:rPr>
          <w:rFonts w:cs="Arial"/>
          <w:lang w:val="en-GB"/>
        </w:rPr>
        <w:t xml:space="preserve">hybrids </w:t>
      </w:r>
      <w:r w:rsidR="00A36B4E" w:rsidRPr="008A4FB7">
        <w:rPr>
          <w:rFonts w:cs="Arial"/>
          <w:lang w:val="en-GB"/>
        </w:rPr>
        <w:t xml:space="preserve">and Tyr286, and between </w:t>
      </w:r>
      <w:r w:rsidR="0096611B" w:rsidRPr="008A4FB7">
        <w:rPr>
          <w:rFonts w:cs="Arial"/>
          <w:lang w:val="en-GB"/>
        </w:rPr>
        <w:t xml:space="preserve">3-pyridinyl ring and </w:t>
      </w:r>
      <w:r w:rsidR="00A36B4E" w:rsidRPr="008A4FB7">
        <w:rPr>
          <w:rFonts w:cs="Arial"/>
          <w:lang w:val="en-GB"/>
        </w:rPr>
        <w:t>Tyr</w:t>
      </w:r>
      <w:r w:rsidR="0096611B" w:rsidRPr="008A4FB7">
        <w:rPr>
          <w:rFonts w:cs="Arial"/>
          <w:lang w:val="en-GB"/>
        </w:rPr>
        <w:t>72 within the PAS of the enzyme.</w:t>
      </w:r>
    </w:p>
    <w:p w14:paraId="12C5DD37" w14:textId="77777777" w:rsidR="00053E60" w:rsidRDefault="00053E60" w:rsidP="00D773C9">
      <w:pPr>
        <w:spacing w:line="360" w:lineRule="auto"/>
        <w:jc w:val="both"/>
        <w:rPr>
          <w:rFonts w:cs="Arial"/>
          <w:lang w:val="en-GB"/>
        </w:rPr>
      </w:pPr>
    </w:p>
    <w:tbl>
      <w:tblPr>
        <w:tblStyle w:val="Grigliatabel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22"/>
        <w:gridCol w:w="4650"/>
      </w:tblGrid>
      <w:tr w:rsidR="009E3B47" w14:paraId="2790F440" w14:textId="77777777" w:rsidTr="009E3B47">
        <w:tc>
          <w:tcPr>
            <w:tcW w:w="4531" w:type="dxa"/>
          </w:tcPr>
          <w:p w14:paraId="4BC45009" w14:textId="77777777" w:rsidR="004903D7" w:rsidRDefault="004903D7" w:rsidP="00D773C9">
            <w:pPr>
              <w:spacing w:line="360" w:lineRule="auto"/>
              <w:jc w:val="both"/>
              <w:rPr>
                <w:rFonts w:cs="Arial"/>
                <w:lang w:val="en-GB"/>
              </w:rPr>
            </w:pPr>
            <w:r>
              <w:rPr>
                <w:noProof/>
                <w:lang w:eastAsia="fr-FR"/>
              </w:rPr>
              <w:lastRenderedPageBreak/>
              <w:drawing>
                <wp:inline distT="0" distB="0" distL="0" distR="0" wp14:anchorId="3AC4304A" wp14:editId="137D5855">
                  <wp:extent cx="2712607" cy="2500431"/>
                  <wp:effectExtent l="0" t="0" r="0" b="0"/>
                  <wp:docPr id="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 cstate="print"/>
                          <a:srcRect l="11084" t="17071" r="4600" b="5208"/>
                          <a:stretch/>
                        </pic:blipFill>
                        <pic:spPr bwMode="auto">
                          <a:xfrm>
                            <a:off x="0" y="0"/>
                            <a:ext cx="2722935" cy="2509951"/>
                          </a:xfrm>
                          <a:prstGeom prst="rect">
                            <a:avLst/>
                          </a:prstGeom>
                          <a:ln>
                            <a:noFill/>
                          </a:ln>
                          <a:extLst>
                            <a:ext uri="{53640926-AAD7-44D8-BBD7-CCE9431645EC}">
                              <a14:shadowObscured xmlns:a14="http://schemas.microsoft.com/office/drawing/2010/main"/>
                            </a:ext>
                          </a:extLst>
                        </pic:spPr>
                      </pic:pic>
                    </a:graphicData>
                  </a:graphic>
                </wp:inline>
              </w:drawing>
            </w:r>
          </w:p>
        </w:tc>
        <w:tc>
          <w:tcPr>
            <w:tcW w:w="4531" w:type="dxa"/>
          </w:tcPr>
          <w:p w14:paraId="453F46EE" w14:textId="77777777" w:rsidR="004903D7" w:rsidRDefault="004903D7" w:rsidP="00D773C9">
            <w:pPr>
              <w:spacing w:line="360" w:lineRule="auto"/>
              <w:jc w:val="both"/>
              <w:rPr>
                <w:rFonts w:cs="Arial"/>
                <w:lang w:val="en-GB"/>
              </w:rPr>
            </w:pPr>
            <w:r>
              <w:rPr>
                <w:noProof/>
                <w:lang w:eastAsia="fr-FR"/>
              </w:rPr>
              <w:drawing>
                <wp:inline distT="0" distB="0" distL="0" distR="0" wp14:anchorId="4AB2795D" wp14:editId="3BE6BF60">
                  <wp:extent cx="2859022" cy="2449901"/>
                  <wp:effectExtent l="0" t="0" r="0" b="7620"/>
                  <wp:docPr id="4" name="Imag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 cstate="print"/>
                          <a:srcRect l="7729" t="18150" r="3029" b="5379"/>
                          <a:stretch/>
                        </pic:blipFill>
                        <pic:spPr bwMode="auto">
                          <a:xfrm>
                            <a:off x="0" y="0"/>
                            <a:ext cx="2875795" cy="2464274"/>
                          </a:xfrm>
                          <a:prstGeom prst="rect">
                            <a:avLst/>
                          </a:prstGeom>
                          <a:ln>
                            <a:noFill/>
                          </a:ln>
                          <a:extLst>
                            <a:ext uri="{53640926-AAD7-44D8-BBD7-CCE9431645EC}">
                              <a14:shadowObscured xmlns:a14="http://schemas.microsoft.com/office/drawing/2010/main"/>
                            </a:ext>
                          </a:extLst>
                        </pic:spPr>
                      </pic:pic>
                    </a:graphicData>
                  </a:graphic>
                </wp:inline>
              </w:drawing>
            </w:r>
          </w:p>
        </w:tc>
      </w:tr>
    </w:tbl>
    <w:p w14:paraId="7EF70247" w14:textId="77777777" w:rsidR="009C4136" w:rsidRDefault="004903D7" w:rsidP="007F4B52">
      <w:pPr>
        <w:spacing w:line="360" w:lineRule="auto"/>
        <w:jc w:val="both"/>
        <w:rPr>
          <w:lang w:val="en-GB"/>
        </w:rPr>
      </w:pPr>
      <w:r w:rsidRPr="004903D7">
        <w:rPr>
          <w:rFonts w:cs="Arial"/>
          <w:b/>
          <w:lang w:val="en-GB"/>
        </w:rPr>
        <w:t>Figure 3</w:t>
      </w:r>
      <w:r>
        <w:rPr>
          <w:rFonts w:cs="Arial"/>
          <w:lang w:val="en-GB"/>
        </w:rPr>
        <w:t xml:space="preserve">. </w:t>
      </w:r>
      <w:r w:rsidRPr="00FA5AC8">
        <w:rPr>
          <w:lang w:val="en-GB"/>
        </w:rPr>
        <w:t xml:space="preserve">Molecular docking </w:t>
      </w:r>
      <w:r>
        <w:rPr>
          <w:lang w:val="en-GB"/>
        </w:rPr>
        <w:t xml:space="preserve">into </w:t>
      </w:r>
      <w:r w:rsidRPr="00FA5AC8">
        <w:rPr>
          <w:lang w:val="en-GB"/>
        </w:rPr>
        <w:t>AChE of (</w:t>
      </w:r>
      <w:r>
        <w:rPr>
          <w:lang w:val="en-GB"/>
        </w:rPr>
        <w:t>3</w:t>
      </w:r>
      <w:r w:rsidRPr="00FA5AC8">
        <w:rPr>
          <w:i/>
          <w:lang w:val="en-GB"/>
        </w:rPr>
        <w:t>R</w:t>
      </w:r>
      <w:r w:rsidR="009E3B47">
        <w:rPr>
          <w:i/>
          <w:lang w:val="en-GB"/>
        </w:rPr>
        <w:t>,</w:t>
      </w:r>
      <w:r w:rsidR="009E3B47" w:rsidRPr="007F4B52">
        <w:rPr>
          <w:lang w:val="en-GB"/>
        </w:rPr>
        <w:t>2</w:t>
      </w:r>
      <w:r w:rsidR="009E3B47">
        <w:rPr>
          <w:i/>
          <w:lang w:val="en-GB"/>
        </w:rPr>
        <w:t>S</w:t>
      </w:r>
      <w:r w:rsidRPr="00FA5AC8">
        <w:rPr>
          <w:lang w:val="en-GB"/>
        </w:rPr>
        <w:t>)-</w:t>
      </w:r>
      <w:r w:rsidR="009E3B47">
        <w:rPr>
          <w:b/>
          <w:lang w:val="en-GB"/>
        </w:rPr>
        <w:t>MB105</w:t>
      </w:r>
      <w:r w:rsidRPr="00FA5AC8">
        <w:rPr>
          <w:lang w:val="en-GB"/>
        </w:rPr>
        <w:t xml:space="preserve"> (left panel</w:t>
      </w:r>
      <w:r w:rsidR="009E3B47">
        <w:rPr>
          <w:lang w:val="en-GB"/>
        </w:rPr>
        <w:t xml:space="preserve">, binding energy -15.2 kcal/mol) </w:t>
      </w:r>
      <w:r w:rsidRPr="00FA5AC8">
        <w:rPr>
          <w:lang w:val="en-GB"/>
        </w:rPr>
        <w:t>and (</w:t>
      </w:r>
      <w:r w:rsidR="009E3B47">
        <w:rPr>
          <w:lang w:val="en-GB"/>
        </w:rPr>
        <w:t>3</w:t>
      </w:r>
      <w:r w:rsidRPr="00FA5AC8">
        <w:rPr>
          <w:i/>
          <w:lang w:val="en-GB"/>
        </w:rPr>
        <w:t>R</w:t>
      </w:r>
      <w:r w:rsidR="009E3B47">
        <w:rPr>
          <w:i/>
          <w:lang w:val="en-GB"/>
        </w:rPr>
        <w:t>,</w:t>
      </w:r>
      <w:r w:rsidR="009E3B47" w:rsidRPr="007F4B52">
        <w:rPr>
          <w:lang w:val="en-GB"/>
        </w:rPr>
        <w:t>2</w:t>
      </w:r>
      <w:r w:rsidR="009E3B47">
        <w:rPr>
          <w:i/>
          <w:lang w:val="en-GB"/>
        </w:rPr>
        <w:t>S</w:t>
      </w:r>
      <w:r w:rsidRPr="00FA5AC8">
        <w:rPr>
          <w:lang w:val="en-GB"/>
        </w:rPr>
        <w:t>)-</w:t>
      </w:r>
      <w:r w:rsidR="009E3B47" w:rsidRPr="009E3B47">
        <w:rPr>
          <w:b/>
          <w:lang w:val="en-GB"/>
        </w:rPr>
        <w:t>MB118</w:t>
      </w:r>
      <w:r w:rsidRPr="00FA5AC8">
        <w:rPr>
          <w:lang w:val="en-GB"/>
        </w:rPr>
        <w:t xml:space="preserve"> (right panel</w:t>
      </w:r>
      <w:r w:rsidR="009E3B47">
        <w:rPr>
          <w:lang w:val="en-GB"/>
        </w:rPr>
        <w:t>, binding energy -14.8 kcal/mol</w:t>
      </w:r>
      <w:r w:rsidRPr="00FA5AC8">
        <w:rPr>
          <w:lang w:val="en-GB"/>
        </w:rPr>
        <w:t>).</w:t>
      </w:r>
    </w:p>
    <w:p w14:paraId="651F657C" w14:textId="77777777" w:rsidR="00906E23" w:rsidRDefault="00906E23" w:rsidP="00906E23">
      <w:pPr>
        <w:pStyle w:val="Titolo1"/>
        <w:rPr>
          <w:lang w:val="en-GB"/>
        </w:rPr>
      </w:pPr>
      <w:r>
        <w:rPr>
          <w:lang w:val="en-GB"/>
        </w:rPr>
        <w:t>Discussion</w:t>
      </w:r>
    </w:p>
    <w:p w14:paraId="00854475" w14:textId="77777777" w:rsidR="003A0CE7" w:rsidRDefault="003A0CE7" w:rsidP="00A21B7A">
      <w:pPr>
        <w:pStyle w:val="TAMainText"/>
        <w:rPr>
          <w:b/>
        </w:rPr>
      </w:pPr>
      <w:r w:rsidRPr="0032786A">
        <w:t xml:space="preserve">Massive loss of </w:t>
      </w:r>
      <w:r w:rsidR="000C0ACA" w:rsidRPr="00A26D6E">
        <w:t>AChE</w:t>
      </w:r>
      <w:r w:rsidRPr="00A26D6E">
        <w:t xml:space="preserve">, </w:t>
      </w:r>
      <w:r w:rsidR="00DE4BC3" w:rsidRPr="00A26D6E">
        <w:t>acetylcholine synthetic enzymes,</w:t>
      </w:r>
      <w:r w:rsidRPr="00A26D6E">
        <w:t xml:space="preserve"> neuronal</w:t>
      </w:r>
      <w:r w:rsidRPr="0032786A">
        <w:t xml:space="preserve"> nicotinic </w:t>
      </w:r>
      <w:r w:rsidR="000C0ACA">
        <w:t>ACh</w:t>
      </w:r>
      <w:r w:rsidR="000C0ACA" w:rsidRPr="0032786A">
        <w:t xml:space="preserve"> </w:t>
      </w:r>
      <w:r w:rsidRPr="0032786A">
        <w:t xml:space="preserve">receptors and cholinergic synapses in the basal forebrain is an important sign of AD neurodegeneration </w:t>
      </w:r>
      <w:r w:rsidR="00DE4BC3" w:rsidRPr="0032786A">
        <w:rPr>
          <w:iCs/>
        </w:rPr>
        <w:fldChar w:fldCharType="begin">
          <w:fldData xml:space="preserve">PEVuZE5vdGU+PENpdGU+PEF1dGhvcj5TY2hsaWViczwvQXV0aG9yPjxZZWFyPjIwMTE8L1llYXI+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</w:fldData>
        </w:fldChar>
      </w:r>
      <w:r w:rsidR="005D79EE">
        <w:rPr>
          <w:iCs/>
        </w:rPr>
        <w:instrText xml:space="preserve"> ADDIN EN.CITE </w:instrText>
      </w:r>
      <w:r w:rsidR="00DE4BC3">
        <w:rPr>
          <w:iCs/>
        </w:rPr>
        <w:fldChar w:fldCharType="begin">
          <w:fldData xml:space="preserve">PEVuZE5vdGU+PENpdGU+PEF1dGhvcj5TY2hsaWViczwvQXV0aG9yPjxZZWFyPjIwMTE8L1llYXI+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</w:fldData>
        </w:fldChar>
      </w:r>
      <w:r w:rsidR="005D79EE">
        <w:rPr>
          <w:iCs/>
        </w:rPr>
        <w:instrText xml:space="preserve"> ADDIN EN.CITE.DATA </w:instrText>
      </w:r>
      <w:r w:rsidR="00DE4BC3">
        <w:rPr>
          <w:iCs/>
        </w:rPr>
      </w:r>
      <w:r w:rsidR="00DE4BC3">
        <w:rPr>
          <w:iCs/>
        </w:rPr>
        <w:fldChar w:fldCharType="end"/>
      </w:r>
      <w:r w:rsidR="00DE4BC3" w:rsidRPr="0032786A">
        <w:rPr>
          <w:iCs/>
        </w:rPr>
      </w:r>
      <w:r w:rsidR="00DE4BC3" w:rsidRPr="0032786A">
        <w:rPr>
          <w:iCs/>
        </w:rPr>
        <w:fldChar w:fldCharType="separate"/>
      </w:r>
      <w:r w:rsidR="005D79EE">
        <w:rPr>
          <w:iCs/>
          <w:noProof/>
        </w:rPr>
        <w:t>[66-69]</w:t>
      </w:r>
      <w:r w:rsidR="00DE4BC3" w:rsidRPr="0032786A">
        <w:rPr>
          <w:iCs/>
        </w:rPr>
        <w:fldChar w:fldCharType="end"/>
      </w:r>
      <w:r w:rsidRPr="0032786A">
        <w:t xml:space="preserve">. Although the underlying mechanisms explaining the beneficial effects of </w:t>
      </w:r>
      <w:r w:rsidR="000C0ACA">
        <w:t xml:space="preserve">AChE </w:t>
      </w:r>
      <w:r w:rsidRPr="0032786A">
        <w:t>inhibitors in AD patients are not fully understood, the cholinergic hypothesis is a valid strategy for palliative treatment for AD.</w:t>
      </w:r>
      <w:r w:rsidRPr="0032786A">
        <w:rPr>
          <w:color w:val="FF0000"/>
        </w:rPr>
        <w:t xml:space="preserve"> </w:t>
      </w:r>
      <w:r w:rsidRPr="0032786A">
        <w:t xml:space="preserve">The inhibition of </w:t>
      </w:r>
      <w:r w:rsidR="000C0ACA">
        <w:t>ACh</w:t>
      </w:r>
      <w:r w:rsidR="000C0ACA" w:rsidRPr="0032786A">
        <w:t xml:space="preserve"> </w:t>
      </w:r>
      <w:r w:rsidRPr="0032786A">
        <w:t>hydrolysis in AD</w:t>
      </w:r>
      <w:r w:rsidR="000C0ACA">
        <w:t xml:space="preserve"> </w:t>
      </w:r>
      <w:r w:rsidRPr="0032786A">
        <w:t xml:space="preserve">brain areas </w:t>
      </w:r>
      <w:r w:rsidR="00B66AD7">
        <w:t>with impaired cholinergic tra</w:t>
      </w:r>
      <w:r w:rsidR="00E46F7C">
        <w:t>n</w:t>
      </w:r>
      <w:r w:rsidR="00B66AD7">
        <w:t>smission</w:t>
      </w:r>
      <w:r w:rsidRPr="0032786A">
        <w:t xml:space="preserve"> increase</w:t>
      </w:r>
      <w:r w:rsidR="000C0ACA">
        <w:t>s</w:t>
      </w:r>
      <w:r w:rsidRPr="0032786A">
        <w:t xml:space="preserve"> the life-time of </w:t>
      </w:r>
      <w:r w:rsidR="000C0ACA">
        <w:t>ACh</w:t>
      </w:r>
      <w:r w:rsidR="000C0ACA" w:rsidRPr="0032786A">
        <w:t xml:space="preserve"> </w:t>
      </w:r>
      <w:r w:rsidRPr="0032786A">
        <w:t xml:space="preserve">in the synaptic cleft, </w:t>
      </w:r>
      <w:r w:rsidR="003C2EB9">
        <w:t>enhancing</w:t>
      </w:r>
      <w:r w:rsidR="003C2EB9" w:rsidRPr="0032786A">
        <w:t xml:space="preserve"> </w:t>
      </w:r>
      <w:r w:rsidRPr="0032786A">
        <w:t xml:space="preserve">the probability of nicotinic acetylcholine receptor activation </w:t>
      </w:r>
      <w:r w:rsidR="00DE4BC3" w:rsidRPr="0032786A">
        <w:rPr>
          <w:iCs/>
        </w:rPr>
        <w:fldChar w:fldCharType="begin"/>
      </w:r>
      <w:r w:rsidR="005D79EE">
        <w:rPr>
          <w:iCs/>
        </w:rPr>
        <w:instrText xml:space="preserve"> ADDIN EN.CITE &lt;EndNote&gt;&lt;Cite&gt;&lt;Author&gt;Parsons&lt;/Author&gt;&lt;Year&gt;2013&lt;/Year&gt;&lt;RecNum&gt;56&lt;/RecNum&gt;&lt;DisplayText&gt;[68]&lt;/DisplayText&gt;&lt;record&gt;&lt;rec-number&gt;56&lt;/rec-number&gt;&lt;foreign-keys&gt;&lt;key app="EN" db-id="5xtv0t9z2fad5we250up9wegsarz2zertesw"&gt;56&lt;/key&gt;&lt;/foreign-keys&gt;&lt;ref-type name="Journal Article"&gt;17&lt;/ref-type&gt;&lt;contributors&gt;&lt;authors&gt;&lt;author&gt;Parsons, C. G.&lt;/author&gt;&lt;author&gt;Danysz, W.&lt;/author&gt;&lt;author&gt;Dekundy, A.&lt;/author&gt;&lt;author&gt;Pulte, I.&lt;/author&gt;&lt;/authors&gt;&lt;/contributors&gt;&lt;titles&gt;&lt;title&gt;Memantine and Cholinesterase Inhibitors: Complementary Mechanisms in the Treatment of Alzheimer&amp;apos;s Disease&lt;/title&gt;&lt;secondary-title&gt;Neurotoxicity Research&lt;/secondary-title&gt;&lt;/titles&gt;&lt;periodical&gt;&lt;full-title&gt;Neurotoxicity Research&lt;/full-title&gt;&lt;/periodical&gt;&lt;pages&gt;358-369&lt;/pages&gt;&lt;volume&gt;24&lt;/volume&gt;&lt;number&gt;3&lt;/number&gt;&lt;dates&gt;&lt;year&gt;2013&lt;/year&gt;&lt;pub-dates&gt;&lt;date&gt;Oct&lt;/date&gt;&lt;/pub-dates&gt;&lt;/dates&gt;&lt;isbn&gt;1029-8428&lt;/isbn&gt;&lt;accession-num&gt;WOS:000323668800005&lt;/accession-num&gt;&lt;urls&gt;&lt;related-urls&gt;&lt;url&gt;&amp;lt;Go to ISI&amp;gt;://WOS:000323668800005&lt;/url&gt;&lt;/related-urls&gt;&lt;/urls&gt;&lt;electronic-resource-num&gt;10.1007/s12640-013-9398-z&lt;/electronic-resource-num&gt;&lt;/record&gt;&lt;/Cite&gt;&lt;/EndNote&gt;</w:instrText>
      </w:r>
      <w:r w:rsidR="00DE4BC3" w:rsidRPr="0032786A">
        <w:rPr>
          <w:iCs/>
        </w:rPr>
        <w:fldChar w:fldCharType="separate"/>
      </w:r>
      <w:r w:rsidR="005D79EE">
        <w:rPr>
          <w:iCs/>
          <w:noProof/>
        </w:rPr>
        <w:t>[68]</w:t>
      </w:r>
      <w:r w:rsidR="00DE4BC3" w:rsidRPr="0032786A">
        <w:rPr>
          <w:iCs/>
        </w:rPr>
        <w:fldChar w:fldCharType="end"/>
      </w:r>
      <w:r w:rsidRPr="0032786A">
        <w:t>. Neuronal pre</w:t>
      </w:r>
      <w:r w:rsidR="003C2EB9">
        <w:t>-</w:t>
      </w:r>
      <w:r w:rsidRPr="0032786A">
        <w:t xml:space="preserve">synaptic nAChRs mainly modulate </w:t>
      </w:r>
      <w:r w:rsidR="000C0ACA">
        <w:t xml:space="preserve">the release of </w:t>
      </w:r>
      <w:r w:rsidRPr="0032786A">
        <w:t>neurotransmitter</w:t>
      </w:r>
      <w:r w:rsidR="000C0ACA">
        <w:t>s</w:t>
      </w:r>
      <w:r w:rsidRPr="0032786A">
        <w:t xml:space="preserve"> </w:t>
      </w:r>
      <w:r w:rsidRPr="000C0ACA">
        <w:t>such as dopamine</w:t>
      </w:r>
      <w:r w:rsidRPr="0032786A">
        <w:t xml:space="preserve">, norepinephrine, serotonin, glutamate and GABA, empowering the positive effects of </w:t>
      </w:r>
      <w:r w:rsidR="000C0ACA">
        <w:t>AChE</w:t>
      </w:r>
      <w:r w:rsidR="000C0ACA" w:rsidRPr="0032786A">
        <w:t xml:space="preserve"> </w:t>
      </w:r>
      <w:r w:rsidRPr="0032786A">
        <w:t xml:space="preserve">inhibition on cognitive AD symptoms </w:t>
      </w:r>
      <w:r w:rsidR="00DE4BC3" w:rsidRPr="0032786A">
        <w:rPr>
          <w:iCs/>
        </w:rPr>
        <w:fldChar w:fldCharType="begin"/>
      </w:r>
      <w:r w:rsidR="005D79EE">
        <w:rPr>
          <w:iCs/>
        </w:rPr>
        <w:instrText xml:space="preserve"> ADDIN EN.CITE &lt;EndNote&gt;&lt;Cite&gt;&lt;Author&gt;Dani&lt;/Author&gt;&lt;Year&gt;2007&lt;/Year&gt;&lt;RecNum&gt;32&lt;/RecNum&gt;&lt;DisplayText&gt;[69, 70]&lt;/DisplayText&gt;&lt;record&gt;&lt;rec-number&gt;32&lt;/rec-number&gt;&lt;foreign-keys&gt;&lt;key app="EN" db-id="5xtv0t9z2fad5we250up9wegsarz2zertesw"&gt;32&lt;/key&gt;&lt;/foreign-keys&gt;&lt;ref-type name="Book Section"&gt;5&lt;/ref-type&gt;&lt;contributors&gt;&lt;authors&gt;&lt;author&gt;Dani, John A.&lt;/author&gt;&lt;author&gt;Bertrand, Daniel&lt;/author&gt;&lt;/authors&gt;&lt;/contributors&gt;&lt;titles&gt;&lt;title&gt;Nicotinic acetylcholine receptors and nicotinic cholinergic mechanisms of the central nervous system&lt;/title&gt;&lt;secondary-title&gt;Annual Review of Pharmacology and Toxicology&lt;/secondary-title&gt;&lt;tertiary-title&gt;Annual Review of Pharmacology and Toxicology&lt;/tertiary-title&gt;&lt;/titles&gt;&lt;pages&gt;699-729&lt;/pages&gt;&lt;volume&gt;47&lt;/volume&gt;&lt;dates&gt;&lt;year&gt;2007&lt;/year&gt;&lt;/dates&gt;&lt;isbn&gt;0362-1642&amp;#xD;978-0-8243-0446-1&lt;/isbn&gt;&lt;accession-num&gt;WOS:000244461700023&lt;/accession-num&gt;&lt;urls&gt;&lt;related-urls&gt;&lt;url&gt;&amp;lt;Go to ISI&amp;gt;://WOS:000244461700023&lt;/url&gt;&lt;/related-urls&gt;&lt;/urls&gt;&lt;electronic-resource-num&gt;10.1146/annurev.pharmtox.47.120505.105214&lt;/electronic-resource-num&gt;&lt;/record&gt;&lt;/Cite&gt;&lt;Cite&gt;&lt;Author&gt;Hasselmo&lt;/Author&gt;&lt;Year&gt;2011&lt;/Year&gt;&lt;RecNum&gt;57&lt;/RecNum&gt;&lt;record&gt;&lt;rec-number&gt;57&lt;/rec-number&gt;&lt;foreign-keys&gt;&lt;key app="EN" db-id="5xtv0t9z2fad5we250up9wegsarz2zertesw"&gt;57&lt;/key&gt;&lt;/foreign-keys&gt;&lt;ref-type name="Journal Article"&gt;17&lt;/ref-type&gt;&lt;contributors&gt;&lt;authors&gt;&lt;author&gt;Hasselmo, Michael E.&lt;/author&gt;&lt;author&gt;Sarter, Martin&lt;/author&gt;&lt;/authors&gt;&lt;/contributors&gt;&lt;titles&gt;&lt;title&gt;Modes and Models of Forebrain Cholinergic Neuromodulation of Cognition&lt;/title&gt;&lt;secondary-title&gt;Neuropsychopharmacology&lt;/secondary-title&gt;&lt;/titles&gt;&lt;periodical&gt;&lt;full-title&gt;Neuropsychopharmacology&lt;/full-title&gt;&lt;/periodical&gt;&lt;pages&gt;52-73&lt;/pages&gt;&lt;volume&gt;36&lt;/volume&gt;&lt;number&gt;1&lt;/number&gt;&lt;dates&gt;&lt;year&gt;2011&lt;/year&gt;&lt;pub-dates&gt;&lt;date&gt;Jan&lt;/date&gt;&lt;/pub-dates&gt;&lt;/dates&gt;&lt;isbn&gt;0893-133X&lt;/isbn&gt;&lt;accession-num&gt;WOS:000284877300004&lt;/accession-num&gt;&lt;urls&gt;&lt;related-urls&gt;&lt;url&gt;&amp;lt;Go to ISI&amp;gt;://WOS:000284877300004&lt;/url&gt;&lt;/related-urls&gt;&lt;/urls&gt;&lt;electronic-resource-num&gt;10.1038/npp.2010.104&lt;/electronic-resource-num&gt;&lt;/record&gt;&lt;/Cite&gt;&lt;/EndNote&gt;</w:instrText>
      </w:r>
      <w:r w:rsidR="00DE4BC3" w:rsidRPr="0032786A">
        <w:rPr>
          <w:iCs/>
        </w:rPr>
        <w:fldChar w:fldCharType="separate"/>
      </w:r>
      <w:r w:rsidR="005D79EE">
        <w:rPr>
          <w:iCs/>
          <w:noProof/>
        </w:rPr>
        <w:t>[69, 70]</w:t>
      </w:r>
      <w:r w:rsidR="00DE4BC3" w:rsidRPr="0032786A">
        <w:rPr>
          <w:iCs/>
        </w:rPr>
        <w:fldChar w:fldCharType="end"/>
      </w:r>
      <w:r w:rsidRPr="0032786A">
        <w:t xml:space="preserve">. High ACh concentrations may also induce the </w:t>
      </w:r>
      <w:r w:rsidR="000C0ACA">
        <w:t>expression</w:t>
      </w:r>
      <w:r w:rsidR="000C0ACA" w:rsidRPr="0032786A">
        <w:t xml:space="preserve"> </w:t>
      </w:r>
      <w:r w:rsidRPr="0032786A">
        <w:t xml:space="preserve">of nAChRs </w:t>
      </w:r>
      <w:r w:rsidR="00DE4BC3" w:rsidRPr="0032786A">
        <w:rPr>
          <w:iCs/>
        </w:rPr>
        <w:fldChar w:fldCharType="begin">
          <w:fldData xml:space="preserve">PEVuZE5vdGU+PENpdGU+PEF1dGhvcj5CYXJuZXM8L0F1dGhvcj48WWVhcj4yMDAwPC9ZZWFyPjxS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</w:fldData>
        </w:fldChar>
      </w:r>
      <w:r w:rsidR="005D79EE">
        <w:rPr>
          <w:iCs/>
        </w:rPr>
        <w:instrText xml:space="preserve"> ADDIN EN.CITE </w:instrText>
      </w:r>
      <w:r w:rsidR="00DE4BC3">
        <w:rPr>
          <w:iCs/>
        </w:rPr>
        <w:fldChar w:fldCharType="begin">
          <w:fldData xml:space="preserve">PEVuZE5vdGU+PENpdGU+PEF1dGhvcj5CYXJuZXM8L0F1dGhvcj48WWVhcj4yMDAwPC9ZZWFyPjxS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</w:fldData>
        </w:fldChar>
      </w:r>
      <w:r w:rsidR="005D79EE">
        <w:rPr>
          <w:iCs/>
        </w:rPr>
        <w:instrText xml:space="preserve"> ADDIN EN.CITE.DATA </w:instrText>
      </w:r>
      <w:r w:rsidR="00DE4BC3">
        <w:rPr>
          <w:iCs/>
        </w:rPr>
      </w:r>
      <w:r w:rsidR="00DE4BC3">
        <w:rPr>
          <w:iCs/>
        </w:rPr>
        <w:fldChar w:fldCharType="end"/>
      </w:r>
      <w:r w:rsidR="00DE4BC3" w:rsidRPr="0032786A">
        <w:rPr>
          <w:iCs/>
        </w:rPr>
      </w:r>
      <w:r w:rsidR="00DE4BC3" w:rsidRPr="0032786A">
        <w:rPr>
          <w:iCs/>
        </w:rPr>
        <w:fldChar w:fldCharType="separate"/>
      </w:r>
      <w:r w:rsidR="005D79EE">
        <w:rPr>
          <w:iCs/>
          <w:noProof/>
        </w:rPr>
        <w:t>[71]</w:t>
      </w:r>
      <w:r w:rsidR="00DE4BC3" w:rsidRPr="0032786A">
        <w:rPr>
          <w:iCs/>
        </w:rPr>
        <w:fldChar w:fldCharType="end"/>
      </w:r>
      <w:r w:rsidRPr="0032786A">
        <w:t>. Therefore, the MTDL compound</w:t>
      </w:r>
      <w:r w:rsidR="003C2EB9">
        <w:t>s</w:t>
      </w:r>
      <w:r w:rsidRPr="0032786A">
        <w:t xml:space="preserve"> here presented were designed to inhibit </w:t>
      </w:r>
      <w:r w:rsidR="000C0ACA">
        <w:t>AChE</w:t>
      </w:r>
      <w:r w:rsidR="000C0ACA" w:rsidRPr="0032786A">
        <w:t xml:space="preserve"> </w:t>
      </w:r>
      <w:r w:rsidRPr="0032786A">
        <w:t xml:space="preserve">and activate α7 nAChRs. </w:t>
      </w:r>
    </w:p>
    <w:p w14:paraId="139FDA07" w14:textId="77777777" w:rsidR="003A0CE7" w:rsidRDefault="003A0CE7" w:rsidP="00A21B7A">
      <w:pPr>
        <w:pStyle w:val="TAMainText"/>
      </w:pPr>
      <w:r>
        <w:t xml:space="preserve">Tacrine and the synthetic MTDL precursor </w:t>
      </w:r>
      <w:r w:rsidRPr="001B5F81">
        <w:rPr>
          <w:b/>
        </w:rPr>
        <w:t>MB320</w:t>
      </w:r>
      <w:r>
        <w:t xml:space="preserve"> showed a similar competitive antagonistic activity against </w:t>
      </w:r>
      <w:r w:rsidRPr="00721F55">
        <w:t>α7 nAChRs</w:t>
      </w:r>
      <w:r>
        <w:t xml:space="preserve"> (</w:t>
      </w:r>
      <w:r w:rsidRPr="00A76BD3">
        <w:t xml:space="preserve">Fig. </w:t>
      </w:r>
      <w:r w:rsidR="001B5F81">
        <w:t>2</w:t>
      </w:r>
      <w:r>
        <w:t>A</w:t>
      </w:r>
      <w:r w:rsidRPr="00A76BD3">
        <w:t>).</w:t>
      </w:r>
      <w:r>
        <w:t xml:space="preserve"> Formerly, tacrine was known to block adult human muscle nAChRs at the open and closed states of the receptor-channel in the micromolar range according to single channel electrophysiology recordings</w:t>
      </w:r>
      <w:r w:rsidRPr="006D3DE6">
        <w:t xml:space="preserve"> </w:t>
      </w:r>
      <w:r>
        <w:t xml:space="preserve">on HEKA cell lines </w:t>
      </w:r>
      <w:r w:rsidR="00DE4BC3">
        <w:fldChar w:fldCharType="begin"/>
      </w:r>
      <w:r w:rsidR="005D79EE">
        <w:instrText xml:space="preserve"> ADDIN EN.CITE &lt;EndNote&gt;&lt;Cite&gt;&lt;Author&gt;Prince&lt;/Author&gt;&lt;Year&gt;2002&lt;/Year&gt;&lt;RecNum&gt;53&lt;/RecNum&gt;&lt;DisplayText&gt;[72]&lt;/DisplayText&gt;&lt;record&gt;&lt;rec-number&gt;53&lt;/rec-number&gt;&lt;foreign-keys&gt;&lt;key app="EN" db-id="5xtv0t9z2fad5we250up9wegsarz2zertesw"&gt;53&lt;/key&gt;&lt;/foreign-keys&gt;&lt;ref-type name="Journal Article"&gt;17&lt;/ref-type&gt;&lt;contributors&gt;&lt;authors&gt;&lt;author&gt;Prince, R. J.&lt;/author&gt;&lt;author&gt;Pennington, R. A.&lt;/author&gt;&lt;author&gt;Sine, S. M.&lt;/author&gt;&lt;/authors&gt;&lt;/contributors&gt;&lt;titles&gt;&lt;title&gt;Mechanism of tacrine block at adult human muscle nicotinic acetylcholine receptors&lt;/title&gt;&lt;secondary-title&gt;Journal of General Physiology&lt;/secondary-title&gt;&lt;/titles&gt;&lt;periodical&gt;&lt;full-title&gt;Journal of General Physiology&lt;/full-title&gt;&lt;/periodical&gt;&lt;pages&gt;369-393&lt;/pages&gt;&lt;volume&gt;120&lt;/volume&gt;&lt;number&gt;3&lt;/number&gt;&lt;dates&gt;&lt;year&gt;2002&lt;/year&gt;&lt;pub-dates&gt;&lt;date&gt;Sep&lt;/date&gt;&lt;/pub-dates&gt;&lt;/dates&gt;&lt;isbn&gt;0022-1295&lt;/isbn&gt;&lt;accession-num&gt;WOS:000177926100007&lt;/accession-num&gt;&lt;urls&gt;&lt;related-urls&gt;&lt;url&gt;&amp;lt;Go to ISI&amp;gt;://WOS:000177926100007&lt;/url&gt;&lt;/related-urls&gt;&lt;/urls&gt;&lt;electronic-resource-num&gt;10.1085/jgp.20028583&lt;/electronic-resource-num&gt;&lt;/record&gt;&lt;/Cite&gt;&lt;/EndNote&gt;</w:instrText>
      </w:r>
      <w:r w:rsidR="00DE4BC3">
        <w:fldChar w:fldCharType="separate"/>
      </w:r>
      <w:r w:rsidR="005D79EE">
        <w:rPr>
          <w:noProof/>
        </w:rPr>
        <w:t>[72]</w:t>
      </w:r>
      <w:r w:rsidR="00DE4BC3">
        <w:fldChar w:fldCharType="end"/>
      </w:r>
      <w:r>
        <w:t>.</w:t>
      </w:r>
      <w:r w:rsidRPr="001D39BA">
        <w:t xml:space="preserve"> </w:t>
      </w:r>
      <w:r>
        <w:t xml:space="preserve">However, the lack of voltage-dependence of inhibition </w:t>
      </w:r>
      <w:r w:rsidR="000C0ACA">
        <w:t xml:space="preserve">of </w:t>
      </w:r>
      <w:r>
        <w:t xml:space="preserve">human </w:t>
      </w:r>
      <w:r w:rsidRPr="00721F55">
        <w:t>α7 nAChR</w:t>
      </w:r>
      <w:r>
        <w:t xml:space="preserve"> </w:t>
      </w:r>
      <w:r w:rsidR="000C0ACA">
        <w:t xml:space="preserve">by tacrine </w:t>
      </w:r>
      <w:r>
        <w:t>suggests that tacrine behave</w:t>
      </w:r>
      <w:r w:rsidR="000C0ACA">
        <w:t>s</w:t>
      </w:r>
      <w:r>
        <w:t xml:space="preserve"> as a competitive antagonist on this receptor subtype. Moreover, given the activation and desensitization kinetics induced </w:t>
      </w:r>
      <w:r>
        <w:lastRenderedPageBreak/>
        <w:t xml:space="preserve">by </w:t>
      </w:r>
      <w:r w:rsidR="00DE4BC3" w:rsidRPr="0073038D">
        <w:rPr>
          <w:b/>
        </w:rPr>
        <w:t>MB105</w:t>
      </w:r>
      <w:r>
        <w:t xml:space="preserve">, </w:t>
      </w:r>
      <w:r w:rsidR="00DE4BC3" w:rsidRPr="0073038D">
        <w:rPr>
          <w:b/>
        </w:rPr>
        <w:t>MB118</w:t>
      </w:r>
      <w:r>
        <w:t xml:space="preserve"> and their agonist precursor </w:t>
      </w:r>
      <w:r w:rsidR="00DE4BC3" w:rsidRPr="0073038D">
        <w:rPr>
          <w:b/>
        </w:rPr>
        <w:t>MB099</w:t>
      </w:r>
      <w:r w:rsidR="001B5F81">
        <w:t xml:space="preserve"> (Fig. 3</w:t>
      </w:r>
      <w:r>
        <w:t xml:space="preserve">D), it is unlikely that the </w:t>
      </w:r>
      <w:r w:rsidR="000C0ACA">
        <w:t xml:space="preserve">tetrahydroacridine fragment </w:t>
      </w:r>
      <w:r>
        <w:t xml:space="preserve">of </w:t>
      </w:r>
      <w:r w:rsidR="00DE4BC3" w:rsidRPr="0073038D">
        <w:rPr>
          <w:b/>
        </w:rPr>
        <w:t>MB105</w:t>
      </w:r>
      <w:r>
        <w:t xml:space="preserve"> and </w:t>
      </w:r>
      <w:r w:rsidR="00DE4BC3" w:rsidRPr="0073038D">
        <w:rPr>
          <w:b/>
        </w:rPr>
        <w:t xml:space="preserve">MB118 </w:t>
      </w:r>
      <w:r>
        <w:t>play</w:t>
      </w:r>
      <w:r w:rsidR="000C0ACA">
        <w:t>s</w:t>
      </w:r>
      <w:r>
        <w:t xml:space="preserve"> a role on the long-lasting induced desensitization by </w:t>
      </w:r>
      <w:r w:rsidR="00DE4BC3" w:rsidRPr="0073038D">
        <w:rPr>
          <w:b/>
        </w:rPr>
        <w:t>MB105</w:t>
      </w:r>
      <w:r>
        <w:t xml:space="preserve">. </w:t>
      </w:r>
    </w:p>
    <w:p w14:paraId="767C07BF" w14:textId="18F76A49" w:rsidR="00DE4BC3" w:rsidRDefault="003A0CE7" w:rsidP="00A21B7A">
      <w:pPr>
        <w:pStyle w:val="TAMainText"/>
        <w:rPr>
          <w:sz w:val="25"/>
          <w:szCs w:val="25"/>
        </w:rPr>
      </w:pPr>
      <w:r>
        <w:t xml:space="preserve">The slight structural differences between </w:t>
      </w:r>
      <w:r w:rsidRPr="00460740">
        <w:rPr>
          <w:b/>
        </w:rPr>
        <w:t>MB105</w:t>
      </w:r>
      <w:r>
        <w:rPr>
          <w:b/>
        </w:rPr>
        <w:t xml:space="preserve"> </w:t>
      </w:r>
      <w:r>
        <w:t xml:space="preserve">and </w:t>
      </w:r>
      <w:r w:rsidRPr="00460740">
        <w:rPr>
          <w:b/>
        </w:rPr>
        <w:t>MB118</w:t>
      </w:r>
      <w:r>
        <w:rPr>
          <w:b/>
        </w:rPr>
        <w:t xml:space="preserve"> </w:t>
      </w:r>
      <w:r>
        <w:t>highlight the importance of the substitution at the C-3 of the quinuclidine</w:t>
      </w:r>
      <w:r w:rsidR="000A5DF5">
        <w:t xml:space="preserve"> </w:t>
      </w:r>
      <w:r w:rsidR="0041452B">
        <w:t>moiety</w:t>
      </w:r>
      <w:r>
        <w:t xml:space="preserve">. On one hand, the 2,3-disubstituted quinuclidine precursor </w:t>
      </w:r>
      <w:r w:rsidRPr="00B84912">
        <w:rPr>
          <w:b/>
        </w:rPr>
        <w:t>MB099</w:t>
      </w:r>
      <w:r>
        <w:t xml:space="preserve"> </w:t>
      </w:r>
      <w:r w:rsidR="005C306A">
        <w:t xml:space="preserve">behaves </w:t>
      </w:r>
      <w:r>
        <w:t>similar</w:t>
      </w:r>
      <w:r w:rsidR="005C306A">
        <w:t>ly</w:t>
      </w:r>
      <w:r>
        <w:t xml:space="preserve"> to the 2,3-disubstituted quinuclidine moiety of </w:t>
      </w:r>
      <w:r w:rsidRPr="00B84912">
        <w:rPr>
          <w:b/>
        </w:rPr>
        <w:t>MB105</w:t>
      </w:r>
      <w:r>
        <w:t xml:space="preserve">, being both partial competitive agonist </w:t>
      </w:r>
      <w:r w:rsidRPr="00F9005D">
        <w:t xml:space="preserve">of </w:t>
      </w:r>
      <w:r>
        <w:t xml:space="preserve">human </w:t>
      </w:r>
      <w:r w:rsidRPr="00F9005D">
        <w:t>α7 nAChR</w:t>
      </w:r>
      <w:r>
        <w:t>. The bulkiness of the MTDL compound</w:t>
      </w:r>
      <w:r w:rsidRPr="00EE7334">
        <w:rPr>
          <w:b/>
        </w:rPr>
        <w:t xml:space="preserve"> MB105</w:t>
      </w:r>
      <w:r>
        <w:t xml:space="preserve"> may account for its better affinity towards </w:t>
      </w:r>
      <w:r w:rsidRPr="00F9005D">
        <w:t>α7 nAChR</w:t>
      </w:r>
      <w:r>
        <w:t xml:space="preserve"> compared to the azide-bearing agonist precursor </w:t>
      </w:r>
      <w:r w:rsidRPr="00EE7334">
        <w:rPr>
          <w:b/>
        </w:rPr>
        <w:t>MB099</w:t>
      </w:r>
      <w:r>
        <w:t xml:space="preserve">. On the other hand, the different substitution at C-3 of the pyridine-quinuclidine </w:t>
      </w:r>
      <w:r w:rsidR="005C306A">
        <w:t xml:space="preserve">fragment </w:t>
      </w:r>
      <w:r>
        <w:t xml:space="preserve">may account for the </w:t>
      </w:r>
      <w:r w:rsidRPr="0073038D">
        <w:t xml:space="preserve">significantly </w:t>
      </w:r>
      <w:r w:rsidR="005C306A" w:rsidRPr="0073038D">
        <w:t xml:space="preserve">lower </w:t>
      </w:r>
      <w:r w:rsidRPr="0073038D">
        <w:t xml:space="preserve">affinity of </w:t>
      </w:r>
      <w:r w:rsidRPr="0073038D">
        <w:rPr>
          <w:b/>
        </w:rPr>
        <w:t>MB118</w:t>
      </w:r>
      <w:r w:rsidRPr="0073038D">
        <w:t xml:space="preserve"> towards α7 nAChR compared to </w:t>
      </w:r>
      <w:r w:rsidRPr="0073038D">
        <w:rPr>
          <w:b/>
        </w:rPr>
        <w:t>MB105</w:t>
      </w:r>
      <w:r w:rsidRPr="0073038D">
        <w:t xml:space="preserve">. Thus, while </w:t>
      </w:r>
      <w:r w:rsidR="00DE4BC3" w:rsidRPr="0073038D">
        <w:rPr>
          <w:b/>
        </w:rPr>
        <w:t>MB105</w:t>
      </w:r>
      <w:r w:rsidRPr="0073038D">
        <w:t xml:space="preserve"> </w:t>
      </w:r>
      <w:r w:rsidR="00DE4BC3" w:rsidRPr="0073038D">
        <w:t>contains a carbamate function</w:t>
      </w:r>
      <w:r w:rsidRPr="0073038D">
        <w:t xml:space="preserve">, </w:t>
      </w:r>
      <w:r w:rsidR="00DE4BC3" w:rsidRPr="0073038D">
        <w:rPr>
          <w:b/>
        </w:rPr>
        <w:t xml:space="preserve">MB118 </w:t>
      </w:r>
      <w:r w:rsidR="00463BD4" w:rsidRPr="0073038D">
        <w:t xml:space="preserve">contains an amide function </w:t>
      </w:r>
      <w:r w:rsidRPr="0073038D">
        <w:t>(Scheme 3). Molecular modelling may be useful for pointing out the structural determinants in the orthosteric site of α7 nAChR, responsible for the partial agonist behavio</w:t>
      </w:r>
      <w:r w:rsidR="005C306A" w:rsidRPr="0073038D">
        <w:t>u</w:t>
      </w:r>
      <w:r w:rsidRPr="0073038D">
        <w:t xml:space="preserve">r and the long-lasting induced desensitization state provoked by </w:t>
      </w:r>
      <w:r w:rsidRPr="0073038D">
        <w:rPr>
          <w:b/>
        </w:rPr>
        <w:t>MB105</w:t>
      </w:r>
      <w:r w:rsidRPr="0073038D">
        <w:t xml:space="preserve"> </w:t>
      </w:r>
      <w:r w:rsidR="00DE4BC3" w:rsidRPr="0073038D">
        <w:t>and related compounds</w:t>
      </w:r>
      <w:r w:rsidRPr="0073038D">
        <w:t xml:space="preserve"> (Fig.</w:t>
      </w:r>
      <w:r>
        <w:t xml:space="preserve"> 3). </w:t>
      </w:r>
      <w:r w:rsidRPr="00466B7C">
        <w:t>However, to our knowledge, there is no crystal structure of quinuclidine analogues with AChBP, a structural surrogate of α7 nAChR that could facilitate molecular docking studies.</w:t>
      </w:r>
    </w:p>
    <w:p w14:paraId="0F42217D" w14:textId="1818F9F9" w:rsidR="0069701C" w:rsidRDefault="0069701C" w:rsidP="0069701C">
      <w:pPr>
        <w:autoSpaceDE w:val="0"/>
        <w:autoSpaceDN w:val="0"/>
        <w:adjustRightInd w:val="0"/>
        <w:spacing w:line="360" w:lineRule="auto"/>
        <w:jc w:val="both"/>
        <w:rPr>
          <w:lang w:val="en-GB"/>
        </w:rPr>
      </w:pPr>
      <w:r>
        <w:rPr>
          <w:lang w:val="en-GB"/>
        </w:rPr>
        <w:t xml:space="preserve">In order to assess brain permeability, </w:t>
      </w:r>
      <w:r w:rsidRPr="00240100">
        <w:rPr>
          <w:b/>
          <w:lang w:val="en-GB"/>
        </w:rPr>
        <w:t>MB105</w:t>
      </w:r>
      <w:r>
        <w:rPr>
          <w:lang w:val="en-GB"/>
        </w:rPr>
        <w:t xml:space="preserve"> was s</w:t>
      </w:r>
      <w:r w:rsidRPr="00567E8F">
        <w:rPr>
          <w:lang w:val="en-GB"/>
        </w:rPr>
        <w:t>ubjected to</w:t>
      </w:r>
      <w:r>
        <w:rPr>
          <w:lang w:val="en-GB"/>
        </w:rPr>
        <w:t xml:space="preserve"> </w:t>
      </w:r>
      <w:r w:rsidRPr="00567E8F">
        <w:rPr>
          <w:lang w:val="en-GB"/>
        </w:rPr>
        <w:t>the parallel artificial membrane permeation assay-BBB (PAMPA</w:t>
      </w:r>
      <w:r>
        <w:rPr>
          <w:lang w:val="en-GB"/>
        </w:rPr>
        <w:t>-</w:t>
      </w:r>
      <w:r w:rsidRPr="00567E8F">
        <w:rPr>
          <w:lang w:val="en-GB"/>
        </w:rPr>
        <w:t>BBB),</w:t>
      </w:r>
      <w:r>
        <w:rPr>
          <w:lang w:val="en-GB"/>
        </w:rPr>
        <w:t xml:space="preserve"> </w:t>
      </w:r>
      <w:r w:rsidRPr="00567E8F">
        <w:rPr>
          <w:lang w:val="en-GB"/>
        </w:rPr>
        <w:t xml:space="preserve">a well-established </w:t>
      </w:r>
      <w:r w:rsidRPr="0069701C">
        <w:rPr>
          <w:i/>
          <w:lang w:val="en-GB"/>
        </w:rPr>
        <w:t>in vitro</w:t>
      </w:r>
      <w:r w:rsidRPr="00567E8F">
        <w:rPr>
          <w:lang w:val="en-GB"/>
        </w:rPr>
        <w:t xml:space="preserve"> model of passive transcellular</w:t>
      </w:r>
      <w:r>
        <w:rPr>
          <w:lang w:val="en-GB"/>
        </w:rPr>
        <w:t xml:space="preserve"> </w:t>
      </w:r>
      <w:r w:rsidRPr="00567E8F">
        <w:rPr>
          <w:lang w:val="en-GB"/>
        </w:rPr>
        <w:t>permeation</w:t>
      </w:r>
      <w:r>
        <w:rPr>
          <w:lang w:val="en-GB"/>
        </w:rPr>
        <w:t>. T</w:t>
      </w:r>
      <w:r w:rsidRPr="007C1E10">
        <w:rPr>
          <w:lang w:val="en-GB"/>
        </w:rPr>
        <w:t xml:space="preserve">he </w:t>
      </w:r>
      <w:r w:rsidRPr="001C296F">
        <w:rPr>
          <w:lang w:val="en-GB"/>
        </w:rPr>
        <w:t>permeability (</w:t>
      </w:r>
      <w:r w:rsidRPr="001C296F">
        <w:rPr>
          <w:i/>
          <w:lang w:val="en-GB"/>
        </w:rPr>
        <w:t>Pe</w:t>
      </w:r>
      <w:r w:rsidRPr="001C296F">
        <w:rPr>
          <w:lang w:val="en-GB"/>
        </w:rPr>
        <w:t xml:space="preserve">) </w:t>
      </w:r>
      <w:r>
        <w:rPr>
          <w:lang w:val="en-GB"/>
        </w:rPr>
        <w:t xml:space="preserve">(Table 4) predicted a good BBB permeation for </w:t>
      </w:r>
      <w:r w:rsidRPr="008B1F28">
        <w:rPr>
          <w:b/>
          <w:lang w:val="en-GB"/>
        </w:rPr>
        <w:t>MB105</w:t>
      </w:r>
      <w:r>
        <w:rPr>
          <w:b/>
          <w:lang w:val="en-GB"/>
        </w:rPr>
        <w:t xml:space="preserve"> </w:t>
      </w:r>
      <w:r w:rsidRPr="00A00F26">
        <w:rPr>
          <w:lang w:val="en-GB"/>
        </w:rPr>
        <w:t>and</w:t>
      </w:r>
      <w:r>
        <w:rPr>
          <w:lang w:val="en-GB"/>
        </w:rPr>
        <w:t xml:space="preserve">, therefore, </w:t>
      </w:r>
      <w:r w:rsidRPr="00A00F26">
        <w:rPr>
          <w:lang w:val="en-GB"/>
        </w:rPr>
        <w:t xml:space="preserve">its ability to reach </w:t>
      </w:r>
      <w:r>
        <w:rPr>
          <w:lang w:val="en-GB"/>
        </w:rPr>
        <w:t>t</w:t>
      </w:r>
      <w:r w:rsidRPr="00A00F26">
        <w:rPr>
          <w:lang w:val="en-GB"/>
        </w:rPr>
        <w:t>argets</w:t>
      </w:r>
      <w:r>
        <w:rPr>
          <w:lang w:val="en-GB"/>
        </w:rPr>
        <w:t xml:space="preserve"> in CNS</w:t>
      </w:r>
      <w:r w:rsidRPr="00A00F26">
        <w:rPr>
          <w:lang w:val="en-GB"/>
        </w:rPr>
        <w:t>.</w:t>
      </w:r>
      <w:r>
        <w:rPr>
          <w:b/>
          <w:lang w:val="en-GB"/>
        </w:rPr>
        <w:t xml:space="preserve"> </w:t>
      </w:r>
      <w:r w:rsidRPr="001C296F">
        <w:rPr>
          <w:lang w:val="en-GB"/>
        </w:rPr>
        <w:t>A t</w:t>
      </w:r>
      <w:r w:rsidRPr="00567E8F">
        <w:rPr>
          <w:lang w:val="en-GB"/>
        </w:rPr>
        <w:t xml:space="preserve">hreshold of </w:t>
      </w:r>
      <w:r w:rsidRPr="001C296F">
        <w:rPr>
          <w:i/>
          <w:lang w:val="en-GB"/>
        </w:rPr>
        <w:t>Pe</w:t>
      </w:r>
      <w:r w:rsidRPr="00567E8F">
        <w:rPr>
          <w:lang w:val="en-GB"/>
        </w:rPr>
        <w:t xml:space="preserve"> (</w:t>
      </w:r>
      <w:r w:rsidRPr="007C1E10">
        <w:rPr>
          <w:lang w:val="en-GB"/>
        </w:rPr>
        <w:t>10</w:t>
      </w:r>
      <w:r w:rsidRPr="007C1E10">
        <w:rPr>
          <w:vertAlign w:val="superscript"/>
          <w:lang w:val="en-GB"/>
        </w:rPr>
        <w:t>-6</w:t>
      </w:r>
      <w:r w:rsidRPr="007C1E10">
        <w:rPr>
          <w:lang w:val="en-GB"/>
        </w:rPr>
        <w:t xml:space="preserve"> cm s</w:t>
      </w:r>
      <w:r w:rsidRPr="007C1E10">
        <w:rPr>
          <w:vertAlign w:val="superscript"/>
          <w:lang w:val="en-GB"/>
        </w:rPr>
        <w:t>-1</w:t>
      </w:r>
      <w:r w:rsidRPr="00567E8F">
        <w:rPr>
          <w:lang w:val="en-GB"/>
        </w:rPr>
        <w:t>) &gt; 5.2 was set for</w:t>
      </w:r>
      <w:r>
        <w:rPr>
          <w:lang w:val="en-GB"/>
        </w:rPr>
        <w:t xml:space="preserve"> </w:t>
      </w:r>
      <w:r w:rsidRPr="00567E8F">
        <w:rPr>
          <w:lang w:val="en-GB"/>
        </w:rPr>
        <w:t>compounds with high BBB permeation (CNS</w:t>
      </w:r>
      <w:r>
        <w:rPr>
          <w:lang w:val="en-GB"/>
        </w:rPr>
        <w:t>+</w:t>
      </w:r>
      <w:r w:rsidRPr="00567E8F">
        <w:rPr>
          <w:lang w:val="en-GB"/>
        </w:rPr>
        <w:t xml:space="preserve">), and thresholds of </w:t>
      </w:r>
      <w:r w:rsidRPr="001C296F">
        <w:rPr>
          <w:i/>
          <w:lang w:val="en-GB"/>
        </w:rPr>
        <w:t>Pe</w:t>
      </w:r>
      <w:r>
        <w:rPr>
          <w:lang w:val="en-GB"/>
        </w:rPr>
        <w:t xml:space="preserve"> </w:t>
      </w:r>
      <w:r w:rsidRPr="00567E8F">
        <w:rPr>
          <w:lang w:val="en-GB"/>
        </w:rPr>
        <w:t>(</w:t>
      </w:r>
      <w:r w:rsidRPr="007C1E10">
        <w:rPr>
          <w:lang w:val="en-GB"/>
        </w:rPr>
        <w:t>10</w:t>
      </w:r>
      <w:r w:rsidRPr="007C1E10">
        <w:rPr>
          <w:vertAlign w:val="superscript"/>
          <w:lang w:val="en-GB"/>
        </w:rPr>
        <w:t>-6</w:t>
      </w:r>
      <w:r w:rsidRPr="007C1E10">
        <w:rPr>
          <w:lang w:val="en-GB"/>
        </w:rPr>
        <w:t xml:space="preserve"> cm s</w:t>
      </w:r>
      <w:r w:rsidRPr="007C1E10">
        <w:rPr>
          <w:vertAlign w:val="superscript"/>
          <w:lang w:val="en-GB"/>
        </w:rPr>
        <w:t>-1</w:t>
      </w:r>
      <w:r w:rsidRPr="00567E8F">
        <w:rPr>
          <w:lang w:val="en-GB"/>
        </w:rPr>
        <w:t xml:space="preserve">) &lt; 2.0 and 5.2 &gt; </w:t>
      </w:r>
      <w:r w:rsidRPr="001C296F">
        <w:rPr>
          <w:i/>
          <w:lang w:val="en-GB"/>
        </w:rPr>
        <w:t>Pe</w:t>
      </w:r>
      <w:r w:rsidRPr="00567E8F">
        <w:rPr>
          <w:lang w:val="en-GB"/>
        </w:rPr>
        <w:t xml:space="preserve"> (</w:t>
      </w:r>
      <w:r w:rsidRPr="007C1E10">
        <w:rPr>
          <w:lang w:val="en-GB"/>
        </w:rPr>
        <w:t>10</w:t>
      </w:r>
      <w:r w:rsidRPr="007C1E10">
        <w:rPr>
          <w:vertAlign w:val="superscript"/>
          <w:lang w:val="en-GB"/>
        </w:rPr>
        <w:t>-6</w:t>
      </w:r>
      <w:r w:rsidRPr="007C1E10">
        <w:rPr>
          <w:lang w:val="en-GB"/>
        </w:rPr>
        <w:t xml:space="preserve"> cm s</w:t>
      </w:r>
      <w:r w:rsidRPr="007C1E10">
        <w:rPr>
          <w:vertAlign w:val="superscript"/>
          <w:lang w:val="en-GB"/>
        </w:rPr>
        <w:t>-1</w:t>
      </w:r>
      <w:r w:rsidRPr="00567E8F">
        <w:rPr>
          <w:lang w:val="en-GB"/>
        </w:rPr>
        <w:t>) &gt; 2.0 were established</w:t>
      </w:r>
      <w:r>
        <w:rPr>
          <w:lang w:val="en-GB"/>
        </w:rPr>
        <w:t xml:space="preserve"> for low (CNS-</w:t>
      </w:r>
      <w:r w:rsidRPr="00567E8F">
        <w:rPr>
          <w:lang w:val="en-GB"/>
        </w:rPr>
        <w:t>) and uncertain (CNS±) BBB permeation, respectively</w:t>
      </w:r>
      <w:r>
        <w:rPr>
          <w:lang w:val="en-GB"/>
        </w:rPr>
        <w:t>.</w:t>
      </w:r>
    </w:p>
    <w:p w14:paraId="770B7446" w14:textId="77777777" w:rsidR="0069701C" w:rsidRDefault="0069701C" w:rsidP="003A0CE7">
      <w:pPr>
        <w:pStyle w:val="VDTableTitle"/>
        <w:spacing w:after="120" w:line="240" w:lineRule="auto"/>
        <w:ind w:left="709" w:right="708"/>
        <w:rPr>
          <w:rFonts w:ascii="Arial" w:hAnsi="Arial" w:cs="Arial"/>
          <w:b/>
          <w:lang w:val="en-GB"/>
        </w:rPr>
      </w:pPr>
    </w:p>
    <w:p w14:paraId="0D78A6A8" w14:textId="77777777" w:rsidR="003A0CE7" w:rsidRPr="00F109A4" w:rsidRDefault="003A0CE7" w:rsidP="003A0CE7">
      <w:pPr>
        <w:pStyle w:val="VDTableTitle"/>
        <w:spacing w:after="120" w:line="240" w:lineRule="auto"/>
        <w:ind w:left="709" w:right="708"/>
        <w:rPr>
          <w:rFonts w:ascii="Arial" w:hAnsi="Arial" w:cs="Arial"/>
          <w:lang w:val="en-GB"/>
        </w:rPr>
      </w:pPr>
      <w:r>
        <w:rPr>
          <w:rFonts w:ascii="Arial" w:hAnsi="Arial" w:cs="Arial"/>
          <w:b/>
          <w:lang w:val="en-GB"/>
        </w:rPr>
        <w:t>Table 4</w:t>
      </w:r>
      <w:r w:rsidRPr="00F109A4">
        <w:rPr>
          <w:rFonts w:ascii="Arial" w:hAnsi="Arial" w:cs="Arial"/>
          <w:b/>
          <w:lang w:val="en-GB"/>
        </w:rPr>
        <w:t>.</w:t>
      </w:r>
      <w:r w:rsidRPr="00F109A4">
        <w:rPr>
          <w:rFonts w:ascii="Arial" w:hAnsi="Arial" w:cs="Arial"/>
          <w:lang w:val="en-GB"/>
        </w:rPr>
        <w:t xml:space="preserve"> </w:t>
      </w:r>
      <w:r w:rsidRPr="0094140B">
        <w:rPr>
          <w:rFonts w:ascii="Arial" w:hAnsi="Arial" w:cs="Arial"/>
          <w:lang w:val="en-GB"/>
        </w:rPr>
        <w:t>In vitro brain permeability (</w:t>
      </w:r>
      <w:r w:rsidRPr="00A021AF">
        <w:rPr>
          <w:rFonts w:ascii="Arial" w:hAnsi="Arial" w:cs="Arial"/>
          <w:i/>
          <w:lang w:val="en-GB"/>
        </w:rPr>
        <w:t>Pe</w:t>
      </w:r>
      <w:r>
        <w:rPr>
          <w:rFonts w:ascii="Arial" w:hAnsi="Arial" w:cs="Arial"/>
          <w:lang w:val="en-GB"/>
        </w:rPr>
        <w:t xml:space="preserve"> </w:t>
      </w:r>
      <w:r w:rsidRPr="00EB0004">
        <w:rPr>
          <w:rFonts w:ascii="Arial" w:hAnsi="Arial" w:cs="Arial"/>
        </w:rPr>
        <w:t>±</w:t>
      </w:r>
      <w:r>
        <w:rPr>
          <w:rFonts w:ascii="Arial" w:hAnsi="Arial" w:cs="Arial"/>
        </w:rPr>
        <w:t xml:space="preserve"> </w:t>
      </w:r>
      <w:r w:rsidRPr="0094140B">
        <w:rPr>
          <w:rFonts w:ascii="Arial" w:hAnsi="Arial" w:cs="Arial"/>
          <w:lang w:val="en-GB"/>
        </w:rPr>
        <w:t xml:space="preserve">S.E.) of </w:t>
      </w:r>
      <w:r w:rsidRPr="0094140B">
        <w:rPr>
          <w:rFonts w:ascii="Arial" w:hAnsi="Arial" w:cs="Arial"/>
          <w:b/>
          <w:lang w:val="en-GB"/>
        </w:rPr>
        <w:t>MB105</w:t>
      </w:r>
      <w:r w:rsidRPr="0094140B">
        <w:rPr>
          <w:rFonts w:ascii="Arial" w:hAnsi="Arial" w:cs="Arial"/>
          <w:lang w:val="en-GB"/>
        </w:rPr>
        <w:t xml:space="preserve"> determined</w:t>
      </w:r>
      <w:r>
        <w:rPr>
          <w:rFonts w:ascii="Arial" w:hAnsi="Arial" w:cs="Arial"/>
          <w:lang w:val="en-GB"/>
        </w:rPr>
        <w:t xml:space="preserve"> </w:t>
      </w:r>
      <w:r w:rsidRPr="0094140B">
        <w:rPr>
          <w:rFonts w:ascii="Arial" w:hAnsi="Arial" w:cs="Arial"/>
          <w:lang w:val="en-GB"/>
        </w:rPr>
        <w:t>by the PAMPA-BBB assay (CNS+: high BBB permeation)</w:t>
      </w:r>
    </w:p>
    <w:tbl>
      <w:tblPr>
        <w:tblStyle w:val="Grigliatabell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70"/>
        <w:gridCol w:w="2161"/>
        <w:gridCol w:w="2624"/>
      </w:tblGrid>
      <w:tr w:rsidR="003A0CE7" w:rsidRPr="00EB0004" w14:paraId="20C97016" w14:textId="77777777" w:rsidTr="00B362A4">
        <w:trPr>
          <w:trHeight w:val="469"/>
          <w:jc w:val="center"/>
        </w:trPr>
        <w:tc>
          <w:tcPr>
            <w:tcW w:w="2870" w:type="dxa"/>
            <w:tcBorders>
              <w:top w:val="single" w:sz="4" w:space="0" w:color="auto"/>
              <w:bottom w:val="single" w:sz="4" w:space="0" w:color="auto"/>
            </w:tcBorders>
            <w:vAlign w:val="center"/>
          </w:tcPr>
          <w:p w14:paraId="689E2D02" w14:textId="77777777" w:rsidR="003A0CE7" w:rsidRPr="00EB0004" w:rsidRDefault="003A0CE7" w:rsidP="00490272">
            <w:pPr>
              <w:jc w:val="center"/>
              <w:rPr>
                <w:rFonts w:eastAsia="Times New Roman" w:cs="Arial"/>
                <w:bCs/>
                <w:szCs w:val="24"/>
                <w:lang w:val="en-US" w:eastAsia="es-ES"/>
              </w:rPr>
            </w:pPr>
            <w:r w:rsidRPr="00EB0004">
              <w:rPr>
                <w:rFonts w:eastAsia="Times New Roman" w:cs="Arial"/>
                <w:bCs/>
                <w:szCs w:val="24"/>
                <w:lang w:val="en-US" w:eastAsia="es-ES"/>
              </w:rPr>
              <w:t>Compound</w:t>
            </w:r>
          </w:p>
        </w:tc>
        <w:tc>
          <w:tcPr>
            <w:tcW w:w="2161" w:type="dxa"/>
            <w:tcBorders>
              <w:top w:val="single" w:sz="4" w:space="0" w:color="auto"/>
              <w:bottom w:val="single" w:sz="4" w:space="0" w:color="auto"/>
            </w:tcBorders>
            <w:vAlign w:val="center"/>
          </w:tcPr>
          <w:p w14:paraId="1731857D" w14:textId="77777777" w:rsidR="003A0CE7" w:rsidRPr="00EB0004" w:rsidRDefault="003A0CE7" w:rsidP="00490272">
            <w:pPr>
              <w:jc w:val="center"/>
              <w:rPr>
                <w:rFonts w:eastAsia="Times New Roman" w:cs="Arial"/>
                <w:bCs/>
                <w:i/>
                <w:szCs w:val="24"/>
                <w:vertAlign w:val="superscript"/>
                <w:lang w:val="en-US" w:eastAsia="es-ES"/>
              </w:rPr>
            </w:pPr>
            <w:r w:rsidRPr="00EB0004">
              <w:rPr>
                <w:rFonts w:cs="Arial"/>
                <w:i/>
                <w:iCs/>
                <w:szCs w:val="24"/>
                <w:lang w:val="en-US"/>
              </w:rPr>
              <w:t xml:space="preserve">Pe </w:t>
            </w:r>
            <w:r w:rsidRPr="00EB0004">
              <w:rPr>
                <w:rFonts w:cs="Arial"/>
                <w:iCs/>
                <w:szCs w:val="24"/>
                <w:lang w:val="en-US"/>
              </w:rPr>
              <w:t>(</w:t>
            </w:r>
            <w:r w:rsidRPr="00EB0004">
              <w:rPr>
                <w:rFonts w:cs="Arial"/>
                <w:szCs w:val="24"/>
                <w:lang w:val="en-US"/>
              </w:rPr>
              <w:t>10</w:t>
            </w:r>
            <w:r w:rsidRPr="00EB0004">
              <w:rPr>
                <w:rFonts w:cs="Arial"/>
                <w:szCs w:val="24"/>
                <w:vertAlign w:val="superscript"/>
                <w:lang w:val="en-US"/>
              </w:rPr>
              <w:t>-6</w:t>
            </w:r>
            <w:r w:rsidRPr="00EB0004">
              <w:rPr>
                <w:rFonts w:cs="Arial"/>
                <w:szCs w:val="24"/>
                <w:lang w:val="en-US"/>
              </w:rPr>
              <w:t xml:space="preserve"> cm s</w:t>
            </w:r>
            <w:r w:rsidRPr="00EB0004">
              <w:rPr>
                <w:rFonts w:cs="Arial"/>
                <w:szCs w:val="24"/>
                <w:vertAlign w:val="superscript"/>
                <w:lang w:val="en-US"/>
              </w:rPr>
              <w:t>-1</w:t>
            </w:r>
            <w:r w:rsidRPr="00EB0004">
              <w:rPr>
                <w:rFonts w:cs="Arial"/>
                <w:szCs w:val="24"/>
                <w:lang w:val="en-US"/>
              </w:rPr>
              <w:t>)</w:t>
            </w:r>
            <w:r w:rsidRPr="00EB0004">
              <w:rPr>
                <w:rFonts w:cs="Arial"/>
                <w:i/>
                <w:szCs w:val="24"/>
                <w:vertAlign w:val="superscript"/>
                <w:lang w:val="en-US"/>
              </w:rPr>
              <w:t>a</w:t>
            </w:r>
          </w:p>
        </w:tc>
        <w:tc>
          <w:tcPr>
            <w:tcW w:w="2624" w:type="dxa"/>
            <w:tcBorders>
              <w:top w:val="single" w:sz="4" w:space="0" w:color="auto"/>
              <w:bottom w:val="single" w:sz="4" w:space="0" w:color="auto"/>
            </w:tcBorders>
            <w:vAlign w:val="center"/>
          </w:tcPr>
          <w:p w14:paraId="61DAC521" w14:textId="77777777" w:rsidR="003A0CE7" w:rsidRPr="00EB0004" w:rsidRDefault="003A0CE7" w:rsidP="00490272">
            <w:pPr>
              <w:jc w:val="center"/>
              <w:rPr>
                <w:rFonts w:cs="Arial"/>
                <w:szCs w:val="24"/>
                <w:lang w:val="en-US"/>
              </w:rPr>
            </w:pPr>
            <w:r w:rsidRPr="00EB0004">
              <w:rPr>
                <w:rFonts w:cs="Arial"/>
                <w:szCs w:val="24"/>
                <w:lang w:val="en-US"/>
              </w:rPr>
              <w:t>CNS Prediction</w:t>
            </w:r>
          </w:p>
        </w:tc>
      </w:tr>
      <w:tr w:rsidR="003A0CE7" w:rsidRPr="00EB0004" w14:paraId="75105959" w14:textId="77777777" w:rsidTr="00B362A4">
        <w:trPr>
          <w:trHeight w:val="472"/>
          <w:jc w:val="center"/>
        </w:trPr>
        <w:tc>
          <w:tcPr>
            <w:tcW w:w="2870" w:type="dxa"/>
            <w:tcBorders>
              <w:top w:val="single" w:sz="4" w:space="0" w:color="auto"/>
            </w:tcBorders>
            <w:vAlign w:val="center"/>
            <w:hideMark/>
          </w:tcPr>
          <w:p w14:paraId="6ADDC173" w14:textId="77777777" w:rsidR="003A0CE7" w:rsidRPr="00EB0004" w:rsidRDefault="003A0CE7" w:rsidP="00490272">
            <w:pPr>
              <w:jc w:val="center"/>
              <w:rPr>
                <w:rFonts w:eastAsia="Times New Roman" w:cs="Arial"/>
                <w:b/>
                <w:bCs/>
                <w:szCs w:val="24"/>
                <w:lang w:val="en-US" w:eastAsia="es-ES"/>
              </w:rPr>
            </w:pPr>
            <w:r w:rsidRPr="00EB0004">
              <w:rPr>
                <w:rFonts w:eastAsia="Times New Roman" w:cs="Arial"/>
                <w:b/>
                <w:bCs/>
                <w:szCs w:val="24"/>
                <w:lang w:val="en-US" w:eastAsia="es-ES"/>
              </w:rPr>
              <w:t>MB105</w:t>
            </w:r>
          </w:p>
        </w:tc>
        <w:tc>
          <w:tcPr>
            <w:tcW w:w="2161" w:type="dxa"/>
            <w:tcBorders>
              <w:top w:val="single" w:sz="4" w:space="0" w:color="auto"/>
            </w:tcBorders>
            <w:vAlign w:val="center"/>
            <w:hideMark/>
          </w:tcPr>
          <w:p w14:paraId="5853413A" w14:textId="77777777" w:rsidR="003A0CE7" w:rsidRPr="00EB0004" w:rsidRDefault="003A0CE7" w:rsidP="00490272">
            <w:pPr>
              <w:jc w:val="center"/>
              <w:rPr>
                <w:rFonts w:eastAsia="Times New Roman" w:cs="Arial"/>
                <w:bCs/>
                <w:szCs w:val="24"/>
                <w:lang w:val="en-US" w:eastAsia="es-ES"/>
              </w:rPr>
            </w:pPr>
            <w:r>
              <w:rPr>
                <w:rFonts w:eastAsia="Times New Roman" w:cs="Arial"/>
                <w:bCs/>
                <w:szCs w:val="24"/>
                <w:lang w:val="en-US" w:eastAsia="es-ES"/>
              </w:rPr>
              <w:t>9.</w:t>
            </w:r>
            <w:r w:rsidRPr="00EB0004">
              <w:rPr>
                <w:rFonts w:eastAsia="Times New Roman" w:cs="Arial"/>
                <w:bCs/>
                <w:szCs w:val="24"/>
                <w:lang w:val="en-US" w:eastAsia="es-ES"/>
              </w:rPr>
              <w:t>4</w:t>
            </w:r>
            <w:r w:rsidR="009414DB">
              <w:rPr>
                <w:rFonts w:eastAsia="Times New Roman" w:cs="Arial"/>
                <w:bCs/>
                <w:szCs w:val="24"/>
                <w:lang w:val="en-US" w:eastAsia="es-ES"/>
              </w:rPr>
              <w:t>0</w:t>
            </w:r>
            <w:r>
              <w:rPr>
                <w:rFonts w:eastAsia="Times New Roman" w:cs="Arial"/>
                <w:bCs/>
                <w:szCs w:val="24"/>
                <w:lang w:val="en-US" w:eastAsia="es-ES"/>
              </w:rPr>
              <w:t xml:space="preserve"> </w:t>
            </w:r>
            <w:r w:rsidRPr="00EB0004">
              <w:rPr>
                <w:rFonts w:cs="Arial"/>
                <w:szCs w:val="24"/>
                <w:lang w:val="en-US"/>
              </w:rPr>
              <w:t>±</w:t>
            </w:r>
            <w:r>
              <w:rPr>
                <w:rFonts w:cs="Arial"/>
                <w:szCs w:val="24"/>
                <w:lang w:val="en-US"/>
              </w:rPr>
              <w:t xml:space="preserve"> 0.</w:t>
            </w:r>
            <w:r w:rsidRPr="00EB0004">
              <w:rPr>
                <w:rFonts w:cs="Arial"/>
                <w:szCs w:val="24"/>
                <w:lang w:val="en-US"/>
              </w:rPr>
              <w:t>58</w:t>
            </w:r>
          </w:p>
        </w:tc>
        <w:tc>
          <w:tcPr>
            <w:tcW w:w="2624" w:type="dxa"/>
            <w:tcBorders>
              <w:top w:val="single" w:sz="4" w:space="0" w:color="auto"/>
            </w:tcBorders>
            <w:vAlign w:val="center"/>
            <w:hideMark/>
          </w:tcPr>
          <w:p w14:paraId="0CFA3001" w14:textId="77777777" w:rsidR="003A0CE7" w:rsidRPr="00EB0004" w:rsidRDefault="003A0CE7" w:rsidP="00490272">
            <w:pPr>
              <w:jc w:val="center"/>
              <w:rPr>
                <w:rFonts w:cs="Arial"/>
                <w:szCs w:val="24"/>
                <w:lang w:val="en-US"/>
              </w:rPr>
            </w:pPr>
            <w:r w:rsidRPr="00EB0004">
              <w:rPr>
                <w:rFonts w:cs="Arial"/>
                <w:szCs w:val="24"/>
                <w:lang w:val="en-US"/>
              </w:rPr>
              <w:t>CNS+</w:t>
            </w:r>
          </w:p>
        </w:tc>
      </w:tr>
      <w:tr w:rsidR="00B362A4" w:rsidRPr="00EB0004" w14:paraId="590AA77F" w14:textId="77777777" w:rsidTr="00B362A4">
        <w:trPr>
          <w:trHeight w:val="472"/>
          <w:jc w:val="center"/>
        </w:trPr>
        <w:tc>
          <w:tcPr>
            <w:tcW w:w="2870" w:type="dxa"/>
            <w:tcBorders>
              <w:bottom w:val="single" w:sz="4" w:space="0" w:color="auto"/>
            </w:tcBorders>
            <w:vAlign w:val="center"/>
          </w:tcPr>
          <w:p w14:paraId="0F409403" w14:textId="77777777" w:rsidR="00B362A4" w:rsidRPr="00B362A4" w:rsidRDefault="00B362A4" w:rsidP="00490272">
            <w:pPr>
              <w:jc w:val="center"/>
              <w:rPr>
                <w:rFonts w:eastAsia="Times New Roman" w:cs="Arial"/>
                <w:bCs/>
                <w:szCs w:val="24"/>
                <w:lang w:val="en-US" w:eastAsia="es-ES"/>
              </w:rPr>
            </w:pPr>
            <w:r w:rsidRPr="00B362A4">
              <w:rPr>
                <w:rFonts w:eastAsia="Times New Roman" w:cs="Arial"/>
                <w:bCs/>
                <w:szCs w:val="24"/>
                <w:lang w:val="en-US" w:eastAsia="es-ES"/>
              </w:rPr>
              <w:t>6-chlorotacrine</w:t>
            </w:r>
          </w:p>
        </w:tc>
        <w:tc>
          <w:tcPr>
            <w:tcW w:w="2161" w:type="dxa"/>
            <w:tcBorders>
              <w:bottom w:val="single" w:sz="4" w:space="0" w:color="auto"/>
            </w:tcBorders>
            <w:vAlign w:val="center"/>
          </w:tcPr>
          <w:p w14:paraId="3B7AE120" w14:textId="77777777" w:rsidR="00B362A4" w:rsidRDefault="00B362A4" w:rsidP="00B362A4">
            <w:pPr>
              <w:jc w:val="center"/>
              <w:rPr>
                <w:rFonts w:eastAsia="Times New Roman" w:cs="Arial"/>
                <w:bCs/>
                <w:szCs w:val="24"/>
                <w:lang w:val="en-US" w:eastAsia="es-ES"/>
              </w:rPr>
            </w:pPr>
            <w:r w:rsidRPr="00B362A4">
              <w:rPr>
                <w:rFonts w:eastAsia="Times New Roman" w:cs="Arial"/>
                <w:bCs/>
                <w:szCs w:val="24"/>
                <w:lang w:val="en-US" w:eastAsia="es-ES"/>
              </w:rPr>
              <w:t>20 ± 0.4</w:t>
            </w:r>
            <w:r>
              <w:rPr>
                <w:rFonts w:ascii="AdvOT863180fb" w:hAnsi="AdvOT863180fb" w:cs="AdvOT863180fb"/>
                <w:sz w:val="13"/>
                <w:szCs w:val="13"/>
              </w:rPr>
              <w:t xml:space="preserve"> </w:t>
            </w:r>
          </w:p>
        </w:tc>
        <w:tc>
          <w:tcPr>
            <w:tcW w:w="2624" w:type="dxa"/>
            <w:tcBorders>
              <w:bottom w:val="single" w:sz="4" w:space="0" w:color="auto"/>
            </w:tcBorders>
            <w:vAlign w:val="center"/>
          </w:tcPr>
          <w:p w14:paraId="741B5EA4" w14:textId="77777777" w:rsidR="00B362A4" w:rsidRPr="00EB0004" w:rsidRDefault="00B362A4" w:rsidP="00490272">
            <w:pPr>
              <w:jc w:val="center"/>
              <w:rPr>
                <w:rFonts w:cs="Arial"/>
                <w:szCs w:val="24"/>
                <w:lang w:val="en-US"/>
              </w:rPr>
            </w:pPr>
            <w:r>
              <w:rPr>
                <w:rFonts w:cs="Arial"/>
                <w:szCs w:val="24"/>
                <w:lang w:val="en-US"/>
              </w:rPr>
              <w:t>CNS+</w:t>
            </w:r>
          </w:p>
        </w:tc>
      </w:tr>
    </w:tbl>
    <w:p w14:paraId="08C89EF6" w14:textId="77777777" w:rsidR="003A0CE7" w:rsidRDefault="003A0CE7" w:rsidP="003A0CE7">
      <w:pPr>
        <w:ind w:left="709"/>
        <w:rPr>
          <w:rFonts w:cs="Arial"/>
          <w:sz w:val="22"/>
          <w:lang w:val="en-US"/>
        </w:rPr>
      </w:pPr>
      <w:r w:rsidRPr="00EB0004">
        <w:rPr>
          <w:rFonts w:cs="Arial"/>
          <w:i/>
          <w:sz w:val="22"/>
          <w:vertAlign w:val="superscript"/>
          <w:lang w:val="en-US"/>
        </w:rPr>
        <w:t xml:space="preserve">a </w:t>
      </w:r>
      <w:r w:rsidRPr="00EB0004">
        <w:rPr>
          <w:rFonts w:cs="Arial"/>
          <w:sz w:val="22"/>
          <w:lang w:val="en-US"/>
        </w:rPr>
        <w:t>Three different experiments in triplicate</w:t>
      </w:r>
    </w:p>
    <w:p w14:paraId="13870575" w14:textId="77777777" w:rsidR="003A0CE7" w:rsidRPr="00A04ABC" w:rsidRDefault="003A0CE7" w:rsidP="003A0CE7">
      <w:pPr>
        <w:tabs>
          <w:tab w:val="left" w:pos="3119"/>
        </w:tabs>
        <w:rPr>
          <w:lang w:val="en-US"/>
        </w:rPr>
      </w:pPr>
    </w:p>
    <w:p w14:paraId="3DE914EC" w14:textId="77777777" w:rsidR="003C3B5D" w:rsidRDefault="003C3B5D" w:rsidP="003C3B5D">
      <w:pPr>
        <w:pStyle w:val="Titolo1"/>
        <w:rPr>
          <w:lang w:val="en-GB"/>
        </w:rPr>
      </w:pPr>
      <w:r>
        <w:rPr>
          <w:lang w:val="en-GB"/>
        </w:rPr>
        <w:t>Conclusion</w:t>
      </w:r>
    </w:p>
    <w:p w14:paraId="31D47D26" w14:textId="5281E5A5" w:rsidR="003A0CE7" w:rsidRPr="00F9005D" w:rsidRDefault="003A0CE7" w:rsidP="003A0CE7">
      <w:pPr>
        <w:autoSpaceDE w:val="0"/>
        <w:autoSpaceDN w:val="0"/>
        <w:adjustRightInd w:val="0"/>
        <w:spacing w:line="360" w:lineRule="auto"/>
        <w:jc w:val="both"/>
        <w:rPr>
          <w:lang w:val="en-GB"/>
        </w:rPr>
      </w:pPr>
      <w:r w:rsidRPr="0041452B">
        <w:rPr>
          <w:lang w:val="en-GB"/>
        </w:rPr>
        <w:t xml:space="preserve">We </w:t>
      </w:r>
      <w:r w:rsidR="003C3B5D" w:rsidRPr="0041452B">
        <w:rPr>
          <w:lang w:val="en-GB"/>
        </w:rPr>
        <w:t xml:space="preserve">described here the synthesis of two new multifunctional ligands containing tacrine and quinuclidine scaffolds, making use of the CuAAC reaction to link the two moieties. This class of </w:t>
      </w:r>
      <w:r w:rsidRPr="0041452B">
        <w:rPr>
          <w:lang w:val="en-GB"/>
        </w:rPr>
        <w:t>molecules behave</w:t>
      </w:r>
      <w:r w:rsidR="00C04420" w:rsidRPr="0041452B">
        <w:rPr>
          <w:lang w:val="en-GB"/>
        </w:rPr>
        <w:t>s</w:t>
      </w:r>
      <w:r w:rsidRPr="0041452B">
        <w:rPr>
          <w:lang w:val="en-GB"/>
        </w:rPr>
        <w:t xml:space="preserve"> as partial agonist</w:t>
      </w:r>
      <w:r w:rsidR="003C3B5D" w:rsidRPr="0041452B">
        <w:rPr>
          <w:lang w:val="en-GB"/>
        </w:rPr>
        <w:t xml:space="preserve"> for α7 nAChR </w:t>
      </w:r>
      <w:r w:rsidR="00567061" w:rsidRPr="0041452B">
        <w:rPr>
          <w:lang w:val="en-GB"/>
        </w:rPr>
        <w:t xml:space="preserve">and shows </w:t>
      </w:r>
      <w:r w:rsidR="003C3B5D" w:rsidRPr="0041452B">
        <w:rPr>
          <w:lang w:val="en-GB"/>
        </w:rPr>
        <w:t>a potent anticholinesterasic activity in the nanomolar range.</w:t>
      </w:r>
      <w:r w:rsidR="00CF7D19" w:rsidRPr="0041452B">
        <w:rPr>
          <w:lang w:val="en-GB"/>
        </w:rPr>
        <w:t xml:space="preserve"> In addition, they were shown able to cross the BBB.</w:t>
      </w:r>
      <w:r w:rsidRPr="0041452B">
        <w:rPr>
          <w:lang w:val="en-GB"/>
        </w:rPr>
        <w:t xml:space="preserve"> Partial agonist</w:t>
      </w:r>
      <w:r w:rsidR="00C04420" w:rsidRPr="0041452B">
        <w:rPr>
          <w:lang w:val="en-GB"/>
        </w:rPr>
        <w:t>s</w:t>
      </w:r>
      <w:r w:rsidRPr="0041452B">
        <w:rPr>
          <w:lang w:val="en-GB"/>
        </w:rPr>
        <w:t xml:space="preserve"> were seen to have beneficial effects as drug leads for neurodegenerative diseases associated with α7 nAChR</w:t>
      </w:r>
      <w:r w:rsidR="00567061" w:rsidRPr="0041452B">
        <w:rPr>
          <w:lang w:val="en-GB"/>
        </w:rPr>
        <w:t xml:space="preserve"> </w:t>
      </w:r>
      <w:r w:rsidR="00DE4BC3" w:rsidRPr="0041452B">
        <w:rPr>
          <w:lang w:val="en-GB"/>
        </w:rPr>
        <w:fldChar w:fldCharType="begin">
          <w:fldData xml:space="preserve">PEVuZE5vdGU+PENpdGU+PEF1dGhvcj5LaW5nPC9BdXRob3I+PFllYXI+MjAxNzwvWWVhcj48UmVj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</w:fldData>
        </w:fldChar>
      </w:r>
      <w:r w:rsidR="005D79EE" w:rsidRPr="0041452B">
        <w:rPr>
          <w:lang w:val="en-GB"/>
        </w:rPr>
        <w:instrText xml:space="preserve"> ADDIN EN.CITE </w:instrText>
      </w:r>
      <w:r w:rsidR="00DE4BC3" w:rsidRPr="0041452B">
        <w:rPr>
          <w:lang w:val="en-GB"/>
        </w:rPr>
        <w:fldChar w:fldCharType="begin">
          <w:fldData xml:space="preserve">PEVuZE5vdGU+PENpdGU+PEF1dGhvcj5LaW5nPC9BdXRob3I+PFllYXI+MjAxNzwvWWVhcj48UmVj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</w:fldData>
        </w:fldChar>
      </w:r>
      <w:r w:rsidR="005D79EE" w:rsidRPr="0041452B">
        <w:rPr>
          <w:lang w:val="en-GB"/>
        </w:rPr>
        <w:instrText xml:space="preserve"> ADDIN EN.CITE.DATA </w:instrText>
      </w:r>
      <w:r w:rsidR="00DE4BC3" w:rsidRPr="0041452B">
        <w:rPr>
          <w:lang w:val="en-GB"/>
        </w:rPr>
      </w:r>
      <w:r w:rsidR="00DE4BC3" w:rsidRPr="0041452B">
        <w:rPr>
          <w:lang w:val="en-GB"/>
        </w:rPr>
        <w:fldChar w:fldCharType="end"/>
      </w:r>
      <w:r w:rsidR="00DE4BC3" w:rsidRPr="0041452B">
        <w:rPr>
          <w:lang w:val="en-GB"/>
        </w:rPr>
      </w:r>
      <w:r w:rsidR="00DE4BC3" w:rsidRPr="0041452B">
        <w:rPr>
          <w:lang w:val="en-GB"/>
        </w:rPr>
        <w:fldChar w:fldCharType="separate"/>
      </w:r>
      <w:r w:rsidR="005D79EE" w:rsidRPr="0041452B">
        <w:rPr>
          <w:noProof/>
          <w:lang w:val="en-GB"/>
        </w:rPr>
        <w:t>[74, 75]</w:t>
      </w:r>
      <w:r w:rsidR="00DE4BC3" w:rsidRPr="0041452B">
        <w:rPr>
          <w:lang w:val="en-GB"/>
        </w:rPr>
        <w:fldChar w:fldCharType="end"/>
      </w:r>
      <w:r w:rsidR="0041452B" w:rsidRPr="0041452B">
        <w:rPr>
          <w:lang w:val="en-GB"/>
        </w:rPr>
        <w:t>,</w:t>
      </w:r>
      <w:r w:rsidRPr="0041452B">
        <w:rPr>
          <w:lang w:val="en-GB"/>
        </w:rPr>
        <w:t xml:space="preserve">  </w:t>
      </w:r>
      <w:r w:rsidR="00567061" w:rsidRPr="0041452B">
        <w:rPr>
          <w:lang w:val="en-GB"/>
        </w:rPr>
        <w:t xml:space="preserve">and these </w:t>
      </w:r>
      <w:r w:rsidRPr="0041452B">
        <w:rPr>
          <w:lang w:val="en-GB"/>
        </w:rPr>
        <w:t xml:space="preserve">tacrine ̶ quinuclidine </w:t>
      </w:r>
      <w:r w:rsidR="00567061" w:rsidRPr="0041452B">
        <w:rPr>
          <w:lang w:val="en-GB"/>
        </w:rPr>
        <w:t xml:space="preserve">conjugates </w:t>
      </w:r>
      <w:r w:rsidR="007042E1" w:rsidRPr="0041452B">
        <w:rPr>
          <w:lang w:val="en-GB"/>
        </w:rPr>
        <w:t xml:space="preserve">pave </w:t>
      </w:r>
      <w:r w:rsidRPr="0041452B">
        <w:rPr>
          <w:lang w:val="en-GB"/>
        </w:rPr>
        <w:t xml:space="preserve">the way for the design and the synthesis of novel chimeric compounds carrying </w:t>
      </w:r>
      <w:r w:rsidR="00C04420" w:rsidRPr="0041452B">
        <w:rPr>
          <w:lang w:val="en-GB"/>
        </w:rPr>
        <w:t xml:space="preserve">pharmacophoric fragments of </w:t>
      </w:r>
      <w:r w:rsidRPr="0041452B">
        <w:rPr>
          <w:lang w:val="en-GB"/>
        </w:rPr>
        <w:t>AChE inhibitors and nicotinic agonists towards innovative treatments for AD.</w:t>
      </w:r>
      <w:r>
        <w:rPr>
          <w:lang w:val="en-GB"/>
        </w:rPr>
        <w:t xml:space="preserve">  </w:t>
      </w:r>
    </w:p>
    <w:p w14:paraId="3FD1E55C" w14:textId="77777777" w:rsidR="008E4501" w:rsidRPr="00EA5257" w:rsidRDefault="008E4501" w:rsidP="008E4501">
      <w:pPr>
        <w:pStyle w:val="Titolo4"/>
        <w:rPr>
          <w:lang w:val="en-GB"/>
        </w:rPr>
      </w:pPr>
      <w:r w:rsidRPr="00EA5257">
        <w:rPr>
          <w:lang w:val="en-GB"/>
        </w:rPr>
        <w:t>Acknowledgments</w:t>
      </w:r>
    </w:p>
    <w:p w14:paraId="7258C9FE" w14:textId="55BCCF86" w:rsidR="00B21646" w:rsidRPr="00EA5257" w:rsidRDefault="00B21646" w:rsidP="00A21B7A">
      <w:pPr>
        <w:pStyle w:val="TAMainText"/>
      </w:pPr>
      <w:r w:rsidRPr="00D2178A">
        <w:t xml:space="preserve">Agence Nationale de la Recherche (ANR) (project MultiClick, grant number ANR-12-BS07-008-01) is acknowledged for the postdoctoral fellowship to M. C.-B. We also acknowledge the Agence Nationale de la Recherche (ANR) (project Multidote, grant number ANR-17-ASTR-0012) for financial support to RA. This work was also partially supported by </w:t>
      </w:r>
      <w:r w:rsidR="003D46A2">
        <w:t xml:space="preserve">Labex SynOrg (ANR-11-LABX-0029), </w:t>
      </w:r>
      <w:r w:rsidRPr="00D2178A">
        <w:t>INSA Rouen, Rouen Normandy University, the Centre National de la Recherche Scientifique (CNRS) and the Region Normandie (CRUNCh network).</w:t>
      </w:r>
    </w:p>
    <w:p w14:paraId="534A11BA" w14:textId="77777777" w:rsidR="00B77884" w:rsidRDefault="00B77884" w:rsidP="00B77884">
      <w:pPr>
        <w:pStyle w:val="Titolo4"/>
        <w:rPr>
          <w:lang w:val="en-GB"/>
        </w:rPr>
      </w:pPr>
      <w:r>
        <w:rPr>
          <w:lang w:val="en-GB"/>
        </w:rPr>
        <w:t>References</w:t>
      </w:r>
    </w:p>
    <w:p w14:paraId="5B970188" w14:textId="77777777" w:rsidR="00932610" w:rsidRPr="00932610" w:rsidRDefault="00DE4BC3" w:rsidP="00932610">
      <w:pPr>
        <w:pStyle w:val="EndNoteBibliography"/>
        <w:spacing w:after="240"/>
        <w:ind w:firstLine="20"/>
      </w:pPr>
      <w:r>
        <w:fldChar w:fldCharType="begin"/>
      </w:r>
      <w:r w:rsidR="00B77884">
        <w:instrText xml:space="preserve"> ADDIN EN.REFLIST </w:instrText>
      </w:r>
      <w:r>
        <w:fldChar w:fldCharType="separate"/>
      </w:r>
      <w:r w:rsidR="00932610" w:rsidRPr="00932610">
        <w:t>[1] E. McDade, R.J. Bateman, Stop Alzheimer's before it starts, Nature 547(7662) (2017) 153-155.</w:t>
      </w:r>
    </w:p>
    <w:p w14:paraId="4B22AD00" w14:textId="77777777" w:rsidR="00932610" w:rsidRPr="00932610" w:rsidRDefault="00932610" w:rsidP="00932610">
      <w:pPr>
        <w:pStyle w:val="EndNoteBibliography"/>
        <w:spacing w:after="240"/>
        <w:ind w:firstLine="20"/>
      </w:pPr>
      <w:r w:rsidRPr="00932610">
        <w:t>[2] H.W. Querfurth, F.M. LaFerla, Alzheimer's disease, N. Engl. J. Med. 362(4) (2010) 329-44.</w:t>
      </w:r>
    </w:p>
    <w:p w14:paraId="0C53B6BD" w14:textId="77777777" w:rsidR="00932610" w:rsidRPr="00932610" w:rsidRDefault="00932610" w:rsidP="00932610">
      <w:pPr>
        <w:pStyle w:val="EndNoteBibliography"/>
        <w:spacing w:after="240"/>
        <w:ind w:firstLine="20"/>
      </w:pPr>
      <w:r w:rsidRPr="00932610">
        <w:t>[3] A. Serrano-Pozo, M.P. Frosch, E. Masliah, B.T. Hyman, Neuropathological alterations in Alzheimer disease, Cold Spring Harb. Perspect. Med. 1(1) (2011) a006189.</w:t>
      </w:r>
    </w:p>
    <w:p w14:paraId="02962D0E" w14:textId="77777777" w:rsidR="00932610" w:rsidRPr="00932610" w:rsidRDefault="00932610" w:rsidP="00932610">
      <w:pPr>
        <w:pStyle w:val="EndNoteBibliography"/>
        <w:spacing w:after="240"/>
        <w:ind w:firstLine="20"/>
      </w:pPr>
      <w:r w:rsidRPr="00932610">
        <w:t>[4] C.R. Muratore, H.C. Rice, P. Srikanth, D.G. Callahan, T. Shin, L.N. Benjamin, D.M. Walsh, D.J. Selkoe, T.L. Young-Pearse, The familial Alzheimer's disease APPV717I mutation alters APP processing and Tau expression in iPSC-derived neurons, Hum. Mol. Genet. 23(13) (2014) 3523-36.</w:t>
      </w:r>
    </w:p>
    <w:p w14:paraId="564B34FF" w14:textId="77777777" w:rsidR="00932610" w:rsidRPr="00932610" w:rsidRDefault="00932610" w:rsidP="00932610">
      <w:pPr>
        <w:pStyle w:val="EndNoteBibliography"/>
        <w:spacing w:after="240"/>
        <w:ind w:firstLine="20"/>
      </w:pPr>
      <w:r w:rsidRPr="00932610">
        <w:t>[5] S. Forner, D. Baglietto-Vargas, A.C. Martini, L. Trujillo-Estrada, F.M. LaFerla, Synaptic Impairment in Alzheimer's Disease: A Dysregulated Symphony, Trends Neurosci. 40(6) (2017) 347-357.</w:t>
      </w:r>
    </w:p>
    <w:p w14:paraId="1E3CFC59" w14:textId="77777777" w:rsidR="00932610" w:rsidRPr="00932610" w:rsidRDefault="00932610" w:rsidP="00932610">
      <w:pPr>
        <w:pStyle w:val="EndNoteBibliography"/>
        <w:spacing w:after="240"/>
        <w:ind w:firstLine="20"/>
      </w:pPr>
      <w:r w:rsidRPr="00932610">
        <w:lastRenderedPageBreak/>
        <w:t>[6] D. Krstic, I. Knuesel, Deciphering the mechanism underlying late-onset Alzheimer disease, Nat. Rev. Neurol. 9(1) (2013) 25-34.</w:t>
      </w:r>
    </w:p>
    <w:p w14:paraId="24A9A76B" w14:textId="77777777" w:rsidR="00932610" w:rsidRPr="00932610" w:rsidRDefault="00932610" w:rsidP="00932610">
      <w:pPr>
        <w:pStyle w:val="EndNoteBibliography"/>
        <w:spacing w:after="240"/>
        <w:ind w:firstLine="20"/>
      </w:pPr>
      <w:r w:rsidRPr="00932610">
        <w:t>[7] M.T. Heneka, M.J. Carson, J. El Khoury, G.E. Landreth, F. Brosseron, D.L. Feinstein, A.H. Jacobs, T. Wyss-Coray, J. Vitorica, R.M. Ransohoff, K. Herrup, S.A. Frautschy, B. Finsen, G.C. Brown, A. Verkhratsky, K. Yamanaka, J. Koistinaho, E. Latz, A. Halle, G.C. Petzold, T. Town, D. Morgan, M.L. Shinohara, V.H. Perry, C. Holmes, N.G. Bazan, D.J. Brooks, S. Hunot, B. Joseph, N. Deigendesch, O. Garaschuk, E. Boddeke, C.A. Dinarello, J.C. Breitner, G.M. Cole, D.T. Golenbock, M.P. Kummer, Neuroinflammation in Alzheimer's disease, Lancet Neurol. 14(4) (2015) 388-405.</w:t>
      </w:r>
    </w:p>
    <w:p w14:paraId="1B88797B" w14:textId="77777777" w:rsidR="00932610" w:rsidRPr="00932610" w:rsidRDefault="00932610" w:rsidP="00932610">
      <w:pPr>
        <w:pStyle w:val="EndNoteBibliography"/>
        <w:spacing w:after="240"/>
        <w:ind w:firstLine="20"/>
      </w:pPr>
      <w:r w:rsidRPr="00932610">
        <w:t>[8] P. Davies, A.J.F. Maloney, Selective loss of central cholinergic neurons in Alzheimer's disease, Lancet 2(8000) (1976) 1403-1403.</w:t>
      </w:r>
    </w:p>
    <w:p w14:paraId="5DA933B5" w14:textId="77777777" w:rsidR="00932610" w:rsidRPr="00932610" w:rsidRDefault="00932610" w:rsidP="00932610">
      <w:pPr>
        <w:pStyle w:val="EndNoteBibliography"/>
        <w:spacing w:after="240"/>
        <w:ind w:firstLine="20"/>
      </w:pPr>
      <w:r w:rsidRPr="00932610">
        <w:t>[9] P. Kasa, Z. Rakonczay, K. Gulya, The cholinergic system in Alzheimer's disease, Prog. Neurobiol. 52(6) (1997) 511-35.</w:t>
      </w:r>
    </w:p>
    <w:p w14:paraId="3F31804B" w14:textId="77777777" w:rsidR="00932610" w:rsidRPr="00932610" w:rsidRDefault="00932610" w:rsidP="00932610">
      <w:pPr>
        <w:pStyle w:val="EndNoteBibliography"/>
        <w:spacing w:after="240"/>
        <w:ind w:firstLine="20"/>
      </w:pPr>
      <w:r w:rsidRPr="00932610">
        <w:t>[10] D.E. Kuhl, R.A. Koeppe, S. Minoshima, S.E. Snyder, E.P. Ficaro, N.L. Foster, K.A. Frey, M.R. Kilbourn, In vivo mapping of cerebral acetylcholinesterase activity in aging and Alzheimer's disease, Neurology 52(4) (1999) 691-9.</w:t>
      </w:r>
    </w:p>
    <w:p w14:paraId="69139968" w14:textId="77777777" w:rsidR="00932610" w:rsidRPr="00932610" w:rsidRDefault="00932610" w:rsidP="00932610">
      <w:pPr>
        <w:pStyle w:val="EndNoteBibliography"/>
        <w:spacing w:after="240"/>
        <w:ind w:firstLine="20"/>
      </w:pPr>
      <w:r w:rsidRPr="00932610">
        <w:t>[11] P.J. Whitehouse, D.L. Price, R.G. Struble, A.W. Clark, J.T. Coyle, M.R. Delon, Alzheimer's disease and senile dementia: loss of neurons in the basal forebrain, Science 215(4537) (1982) 1237-9.</w:t>
      </w:r>
    </w:p>
    <w:p w14:paraId="2FF114A8" w14:textId="77777777" w:rsidR="00932610" w:rsidRPr="00932610" w:rsidRDefault="00932610" w:rsidP="00932610">
      <w:pPr>
        <w:pStyle w:val="EndNoteBibliography"/>
        <w:spacing w:after="240"/>
        <w:ind w:firstLine="20"/>
      </w:pPr>
      <w:r w:rsidRPr="00932610">
        <w:t>[12] K. Nakaizumi, Y. Ouchi, T. Terada, E. Yoshikawa, A. Kakimoto, T. Isobe, T. Bunai, M. Yokokura, K. Suzuki, Y. Magata, In vivo Depiction of alpha7 Nicotinic Receptor Loss for Cognitive Decline in Alzheimer's Disease, J. Alzheimers Dis. 61(4) (2018) 1355-1365.</w:t>
      </w:r>
    </w:p>
    <w:p w14:paraId="4EB23DC2" w14:textId="77777777" w:rsidR="00932610" w:rsidRPr="00932610" w:rsidRDefault="00932610" w:rsidP="00932610">
      <w:pPr>
        <w:pStyle w:val="EndNoteBibliography"/>
        <w:spacing w:after="240"/>
        <w:ind w:firstLine="20"/>
      </w:pPr>
      <w:r w:rsidRPr="00932610">
        <w:t>[13] R. Schliebs, T. Arendt, The significance of the cholinergic system in the brain during aging and in Alzheimer's disease, J. Neural Transm. 113(11) (2006) 1625-44.</w:t>
      </w:r>
    </w:p>
    <w:p w14:paraId="26F81551" w14:textId="77777777" w:rsidR="00932610" w:rsidRPr="00932610" w:rsidRDefault="00932610" w:rsidP="00932610">
      <w:pPr>
        <w:pStyle w:val="EndNoteBibliography"/>
        <w:spacing w:after="240"/>
        <w:ind w:firstLine="20"/>
      </w:pPr>
      <w:r w:rsidRPr="00932610">
        <w:t>[14] K.T. Dineley, A.A. Pandya, J.L. Yakel, Nicotinic ACh receptors as therapeutic targets in CNS disorders, Trends Pharmacol. Sci. 36(2) (2015) 96-108.</w:t>
      </w:r>
    </w:p>
    <w:p w14:paraId="1656961A" w14:textId="77777777" w:rsidR="00932610" w:rsidRPr="00932610" w:rsidRDefault="00932610" w:rsidP="00932610">
      <w:pPr>
        <w:pStyle w:val="EndNoteBibliography"/>
        <w:spacing w:after="240"/>
        <w:ind w:firstLine="20"/>
      </w:pPr>
      <w:r w:rsidRPr="00932610">
        <w:t>[15] M. Oz, G. Petroianu, D.E. Lorke, α7-Nicotinic Acetylcholine Receptors: New Therapeutic Avenues in Alzheimer’s Disease, in: M.D. Li (Ed.), Nicotinic Acetylcholine Receptor Technologies, Springer New York, New York, NY, 2016, pp. 149-169.</w:t>
      </w:r>
    </w:p>
    <w:p w14:paraId="12C91679" w14:textId="77777777" w:rsidR="00932610" w:rsidRPr="00932610" w:rsidRDefault="00932610" w:rsidP="00932610">
      <w:pPr>
        <w:pStyle w:val="EndNoteBibliography"/>
        <w:spacing w:after="240"/>
        <w:ind w:firstLine="20"/>
      </w:pPr>
      <w:r w:rsidRPr="00932610">
        <w:t>[16] H.Y. Wang, D.H. Lee, M.R. D'Andrea, P.A. Peterson, R.P. Shank, A.B. Reitz, beta-Amyloid(1-42) binds to alpha7 nicotinic acetylcholine receptor with high affinity. Implications for Alzheimer's disease pathology, J. Biol. Chem. 275(8) (2000) 5626-32.</w:t>
      </w:r>
    </w:p>
    <w:p w14:paraId="476FEE2F" w14:textId="77777777" w:rsidR="00932610" w:rsidRPr="00932610" w:rsidRDefault="00932610" w:rsidP="00932610">
      <w:pPr>
        <w:pStyle w:val="EndNoteBibliography"/>
        <w:spacing w:after="240"/>
        <w:ind w:firstLine="20"/>
      </w:pPr>
      <w:r w:rsidRPr="00932610">
        <w:t>[17] K.-G. Ma, Y.-H. Qian, Alpha 7 nicotinic acetylcholine receptor and its effects on Alzheimer's disease, Neuropeptides 73 (2019) 96-106.</w:t>
      </w:r>
    </w:p>
    <w:p w14:paraId="2C114CD4" w14:textId="77777777" w:rsidR="00932610" w:rsidRPr="00932610" w:rsidRDefault="00932610" w:rsidP="00932610">
      <w:pPr>
        <w:pStyle w:val="EndNoteBibliography"/>
        <w:spacing w:after="240"/>
        <w:ind w:firstLine="20"/>
      </w:pPr>
      <w:r w:rsidRPr="00932610">
        <w:t>[18] R.T. Bartus, On neurodegenerative diseases, models, and treatment strategies: lessons learned and lessons forgotten a generation following the cholinergic hypothesis, Exp. Neurol. 163(2) (2000) 495-529.</w:t>
      </w:r>
    </w:p>
    <w:p w14:paraId="2EBD2CFF" w14:textId="77777777" w:rsidR="00932610" w:rsidRPr="00932610" w:rsidRDefault="00932610" w:rsidP="00932610">
      <w:pPr>
        <w:pStyle w:val="EndNoteBibliography"/>
        <w:spacing w:after="240"/>
        <w:ind w:firstLine="20"/>
      </w:pPr>
      <w:r w:rsidRPr="00932610">
        <w:lastRenderedPageBreak/>
        <w:t>[19] R.T. Bartus, R.L. Dean, 3rd, B. Beer, A.S. Lippa, The cholinergic hypothesis of geriatric memory dysfunction, Science 217(4558) (1982) 408-14.</w:t>
      </w:r>
    </w:p>
    <w:p w14:paraId="2A73ED28" w14:textId="77777777" w:rsidR="00932610" w:rsidRPr="00932610" w:rsidRDefault="00932610" w:rsidP="00932610">
      <w:pPr>
        <w:pStyle w:val="EndNoteBibliography"/>
        <w:spacing w:after="240"/>
        <w:ind w:firstLine="20"/>
      </w:pPr>
      <w:r w:rsidRPr="00932610">
        <w:t>[20] E.X. Albuquerque, M.D. Santos, M. Alkondon, E.F. Pereira, A. Maelicke, Modulation of nicotinic receptor activity in the central nervous system: a novel approach to the treatment of Alzheimer disease, Alzheimer Dis. Assoc. Disord. 15 Suppl 1 (2001) S19-25.</w:t>
      </w:r>
    </w:p>
    <w:p w14:paraId="3C5DEC0D" w14:textId="77777777" w:rsidR="00932610" w:rsidRPr="00932610" w:rsidRDefault="00932610" w:rsidP="00932610">
      <w:pPr>
        <w:pStyle w:val="EndNoteBibliography"/>
        <w:spacing w:after="240"/>
        <w:ind w:firstLine="20"/>
      </w:pPr>
      <w:r w:rsidRPr="00932610">
        <w:t>[21] M.A. Raskind, E.R. Peskind, T. Wessel, W. Yuan, Galantamine in AD: A 6-month randomized, placebo-controlled trial with a 6-month extension. The Galantamine USA-1 Study Group, Neurology 54(12) (2000) 2261-8.</w:t>
      </w:r>
    </w:p>
    <w:p w14:paraId="7A35845D" w14:textId="77777777" w:rsidR="00932610" w:rsidRPr="00932610" w:rsidRDefault="00932610" w:rsidP="00932610">
      <w:pPr>
        <w:pStyle w:val="EndNoteBibliography"/>
        <w:spacing w:after="240"/>
        <w:ind w:firstLine="20"/>
      </w:pPr>
      <w:r w:rsidRPr="00932610">
        <w:t>[22] D. Bertrand, C.H. Lee, D. Flood, F. Marger, D. Donnelly-Roberts, Therapeutic Potential of alpha7 Nicotinic Acetylcholine Receptors, Pharmacol. Rev. 67(4) (2015) 1025-73.</w:t>
      </w:r>
    </w:p>
    <w:p w14:paraId="7223D539" w14:textId="77777777" w:rsidR="00932610" w:rsidRPr="00932610" w:rsidRDefault="00932610" w:rsidP="00932610">
      <w:pPr>
        <w:pStyle w:val="EndNoteBibliography"/>
        <w:spacing w:after="240"/>
        <w:ind w:firstLine="20"/>
      </w:pPr>
      <w:r w:rsidRPr="00932610">
        <w:t>[23] M. Mehta, A. Adem, M. Sabbagh, New acetylcholinesterase inhibitors for Alzheimer's disease, Int. J. Alzheimers Dis. 2012 (2012) 728983.</w:t>
      </w:r>
    </w:p>
    <w:p w14:paraId="63B7EC35" w14:textId="77777777" w:rsidR="00932610" w:rsidRPr="00932610" w:rsidRDefault="00932610" w:rsidP="00932610">
      <w:pPr>
        <w:pStyle w:val="EndNoteBibliography"/>
        <w:spacing w:after="240"/>
        <w:ind w:firstLine="20"/>
      </w:pPr>
      <w:r w:rsidRPr="00932610">
        <w:t>[24] P.N. Tariot, P.R. Solomon, J.C. Morris, P. Kershaw, S. Lilienfeld, C. Ding, A 5-month, randomized, placebo-controlled trial of galantamine in AD. The Galantamine USA-10 Study Group, Neurology 54(12) (2000) 2269-76.</w:t>
      </w:r>
    </w:p>
    <w:p w14:paraId="21ED9AE0" w14:textId="77777777" w:rsidR="00932610" w:rsidRPr="00932610" w:rsidRDefault="00932610" w:rsidP="00932610">
      <w:pPr>
        <w:pStyle w:val="EndNoteBibliography"/>
        <w:spacing w:after="240"/>
        <w:ind w:firstLine="20"/>
      </w:pPr>
      <w:r w:rsidRPr="00932610">
        <w:t>[25] C.S. Smith, A. Aerts, P. Saunderson, J. Kawuma, E. Kita, M. Virmond, Multidrug therapy for leprosy: a game changer on the path to elimination, Lancet Infectious Diseases 17(9) (2017) E293-E297.</w:t>
      </w:r>
    </w:p>
    <w:p w14:paraId="335B5340" w14:textId="77777777" w:rsidR="00932610" w:rsidRPr="00932610" w:rsidRDefault="00932610" w:rsidP="00932610">
      <w:pPr>
        <w:pStyle w:val="EndNoteBibliography"/>
        <w:spacing w:after="240"/>
        <w:ind w:firstLine="20"/>
      </w:pPr>
      <w:r w:rsidRPr="00932610">
        <w:t>[26] N.J. Wald, M.R. Law, A strategy to reduce cardiovascular disease by more than 80%, BMJ-British Medical Journal 326(7404) (2003) 1419-1423.</w:t>
      </w:r>
    </w:p>
    <w:p w14:paraId="519589DA" w14:textId="77777777" w:rsidR="00932610" w:rsidRPr="00932610" w:rsidRDefault="00932610" w:rsidP="00932610">
      <w:pPr>
        <w:pStyle w:val="EndNoteBibliography"/>
        <w:spacing w:after="240"/>
        <w:ind w:firstLine="20"/>
      </w:pPr>
      <w:r w:rsidRPr="00932610">
        <w:t>[27] A. Cavalli, M.L. Bolognesi, A. Minarini, M. Rosini, V. Tumiatti, M. Recanatini, C. Melchiorre, Multi-target-directed ligands to combat neurodegenerative diseases, Journal of Medicinal Chemistry 51(3) (2008) 347-372.</w:t>
      </w:r>
    </w:p>
    <w:p w14:paraId="70D65499" w14:textId="77777777" w:rsidR="00932610" w:rsidRPr="00932610" w:rsidRDefault="00932610" w:rsidP="00932610">
      <w:pPr>
        <w:pStyle w:val="EndNoteBibliography"/>
        <w:spacing w:after="240"/>
        <w:ind w:firstLine="20"/>
      </w:pPr>
      <w:r w:rsidRPr="00932610">
        <w:t>[28] J. Lalut, G. Santoni, D. Karila, C. Lecoutey, A. Davis, F. Nachon, I. Silman, J. Sussman, M. Weik, T. Maurice, P. Dallemagne, C. Rochais, Novel multitarget-directed ligands targeting acetylcholinesterase and sigma(1) receptors as lead compounds for treatment of Alzheimer's disease: Synthesis, evaluation, and structural characterization of their complexes with acetylcholinesterase, Eur. J. Med. Chem. 162 (2019) 234-248.</w:t>
      </w:r>
    </w:p>
    <w:p w14:paraId="69785AB4" w14:textId="77777777" w:rsidR="00932610" w:rsidRPr="00932610" w:rsidRDefault="00932610" w:rsidP="00932610">
      <w:pPr>
        <w:pStyle w:val="EndNoteBibliography"/>
        <w:spacing w:after="240"/>
        <w:ind w:firstLine="20"/>
      </w:pPr>
      <w:r w:rsidRPr="00932610">
        <w:t>[29] A. Minarini, A. Milelli, V. Tumiatti, M. Rosini, E. Simoni, M.L. Bolognesi, V. Andrisano, M. Bartolini, E. Motori, C. Angeloni, S. Hrelia, Cystamine-tacrine dimer: A new multi-target-directed ligand as potential therapeutic agent for Alzheimer's disease treatment, Neuropharmacology 62(2) (2012) 997-1003.</w:t>
      </w:r>
    </w:p>
    <w:p w14:paraId="493CA599" w14:textId="77777777" w:rsidR="00932610" w:rsidRPr="00932610" w:rsidRDefault="00932610" w:rsidP="00932610">
      <w:pPr>
        <w:pStyle w:val="EndNoteBibliography"/>
        <w:spacing w:after="240"/>
        <w:ind w:firstLine="20"/>
      </w:pPr>
      <w:r w:rsidRPr="00932610">
        <w:t xml:space="preserve">[30] C. Rochais, C. Lecoutey, F. Gaven, P. Giannoni, K. Hamidouche, D. Hedou, E. Dubost, D. Genest, S. Yahiaoui, T. Freret, V. Bouet, F. Dauphin, J.S.D. Santos, C. Ballandonne, S. Corvaisier, A. Malzert-Freon, R. Legay, M. Boulouard, S. Claeysen, P. Dallemagne, Novel Multitarget-Directed Ligands (MTDLs) with Acetylcholinesterase (AChE) Inhibitory and Serotonergic Subtype 4 Receptor (5-HT4R) Agonist Activities </w:t>
      </w:r>
      <w:r w:rsidRPr="00932610">
        <w:lastRenderedPageBreak/>
        <w:t>As Potential Agents against Alzheimer's Disease: The Design of Donecopride, Journal of Medicinal Chemistry 58(7) (2015) 3172-3187.</w:t>
      </w:r>
    </w:p>
    <w:p w14:paraId="36A9C23D" w14:textId="77777777" w:rsidR="00932610" w:rsidRPr="00932610" w:rsidRDefault="00932610" w:rsidP="00932610">
      <w:pPr>
        <w:pStyle w:val="EndNoteBibliography"/>
        <w:spacing w:after="240"/>
        <w:ind w:firstLine="20"/>
      </w:pPr>
      <w:r w:rsidRPr="00932610">
        <w:t>[31] N. Guzior, A. Wieckowska, D. Panek, B. Malawska, Recent Development of Multifunctional Agents as Potential Drug Candidates for the Treatment of Alzheimer's Disease, Current Medicinal Chemistry 22(3) (2015) 373-404.</w:t>
      </w:r>
    </w:p>
    <w:p w14:paraId="298D67F7" w14:textId="77777777" w:rsidR="00932610" w:rsidRPr="00932610" w:rsidRDefault="00932610" w:rsidP="00932610">
      <w:pPr>
        <w:pStyle w:val="EndNoteBibliography"/>
        <w:spacing w:after="240"/>
        <w:ind w:firstLine="20"/>
      </w:pPr>
      <w:r w:rsidRPr="00932610">
        <w:t>[32] L. Blaikie, G. Kay, P. Kong Thoo Lin, Current and emerging therapeutic targets of alzheimer's disease for the design of multi-target directed ligands, MedChemComm 10(12) (2019) 2052-2072.</w:t>
      </w:r>
    </w:p>
    <w:p w14:paraId="30DA4559" w14:textId="77777777" w:rsidR="00932610" w:rsidRPr="00932610" w:rsidRDefault="00932610" w:rsidP="00932610">
      <w:pPr>
        <w:pStyle w:val="EndNoteBibliography"/>
        <w:spacing w:after="240"/>
        <w:ind w:firstLine="20"/>
      </w:pPr>
      <w:r w:rsidRPr="00932610">
        <w:t>[33] P. Mishra, A. Kumar, G. Panda, Anti-cholinesterase hybrids as multi-target-directed ligands against Alzheimer’s disease (1998–2018), Biorg. Med. Chem. 27(6) (2019) 895-930.</w:t>
      </w:r>
    </w:p>
    <w:p w14:paraId="40A34046" w14:textId="77777777" w:rsidR="00932610" w:rsidRPr="00932610" w:rsidRDefault="00932610" w:rsidP="00932610">
      <w:pPr>
        <w:pStyle w:val="EndNoteBibliography"/>
        <w:spacing w:after="240"/>
        <w:ind w:firstLine="20"/>
      </w:pPr>
      <w:r w:rsidRPr="00932610">
        <w:t>[34] M.G. Savelieff, G. Nam, J. Kang, H.J. Lee, M. Lee, M.H. Lim, Development of Multifunctional Molecules as Potential Therapeutic Candidates for Alzheimer’s Disease, Parkinson’s Disease, and Amyotrophic Lateral Sclerosis in the Last Decade, Chem. Rev. 119(2) (2019) 1221-1322.</w:t>
      </w:r>
    </w:p>
    <w:p w14:paraId="51E58835" w14:textId="77777777" w:rsidR="00932610" w:rsidRPr="00932610" w:rsidRDefault="00932610" w:rsidP="00932610">
      <w:pPr>
        <w:pStyle w:val="EndNoteBibliography"/>
        <w:spacing w:after="240"/>
        <w:ind w:firstLine="20"/>
      </w:pPr>
      <w:r w:rsidRPr="00932610">
        <w:t>[35] A. Talevi, Multi-target pharmacology: possibilities and limitations of the “skeleton key approach” from a medicinal chemist perspective, Front. Pharmacol. 6 (2015) 205.</w:t>
      </w:r>
    </w:p>
    <w:p w14:paraId="6DA73DBB" w14:textId="77777777" w:rsidR="00932610" w:rsidRPr="00932610" w:rsidRDefault="00932610" w:rsidP="00932610">
      <w:pPr>
        <w:pStyle w:val="EndNoteBibliography"/>
        <w:spacing w:after="240"/>
        <w:ind w:firstLine="20"/>
      </w:pPr>
      <w:r w:rsidRPr="00932610">
        <w:t>[36] D. Volpato, U. Holzgrabe, Designing hybrids targeting the cholinergic system by modulating the muscarinic and nicotinic receptors: a concept to treat alzheimer's disease, Molecules 23(12) (2018) 3230.</w:t>
      </w:r>
    </w:p>
    <w:p w14:paraId="43F81F07" w14:textId="77777777" w:rsidR="00932610" w:rsidRPr="00932610" w:rsidRDefault="00DE4BC3" w:rsidP="00932610">
      <w:pPr>
        <w:pStyle w:val="EndNoteBibliography"/>
        <w:spacing w:after="240"/>
        <w:ind w:firstLine="20"/>
      </w:pPr>
      <w:r w:rsidRPr="0041452B">
        <w:t>[37] E. Simoni, M. Bartolini, I.F. Abu, A. Blockley, C. Gotti, G. Bottegoni, R. Caporaso, C. Bergamini, V. Andrisano, A. Cavalli, I.R. Mellor, A. Minarini, M. Rosini, Multitarget drug design strategy in Alzheimer's disease: focus on cholinergic transmission and amyloid-</w:t>
      </w:r>
      <w:r w:rsidR="00932610" w:rsidRPr="00932610">
        <w:t>β</w:t>
      </w:r>
      <w:r w:rsidRPr="0041452B">
        <w:t xml:space="preserve"> aggregation, Future Med. </w:t>
      </w:r>
      <w:r w:rsidR="00932610" w:rsidRPr="00932610">
        <w:t>Chem. 9(10) (2017) 953-963.</w:t>
      </w:r>
    </w:p>
    <w:p w14:paraId="20CB1F32" w14:textId="77777777" w:rsidR="00932610" w:rsidRPr="00932610" w:rsidRDefault="00932610" w:rsidP="00932610">
      <w:pPr>
        <w:pStyle w:val="EndNoteBibliography"/>
        <w:spacing w:after="240"/>
        <w:ind w:firstLine="20"/>
      </w:pPr>
      <w:r w:rsidRPr="00932610">
        <w:t>[38] N.M. Kowal, D.C. Indurthi, P.K. Ahring, M. Chebib, E.S. Olafsdottir, T. Balle, Novel Approach for the Search for Chemical Scaffolds with Dual Activity with Acetylcholinesterase and the α7 Nicotinic Acetylcholine Receptor-A Perspective for the Treatment of Neurodegenerative Disorders, Molecules 24(3) (2019) 446.</w:t>
      </w:r>
    </w:p>
    <w:p w14:paraId="2B7877DD" w14:textId="77777777" w:rsidR="00932610" w:rsidRPr="00932610" w:rsidRDefault="00932610" w:rsidP="00932610">
      <w:pPr>
        <w:pStyle w:val="EndNoteBibliography"/>
        <w:spacing w:after="240"/>
        <w:ind w:firstLine="20"/>
      </w:pPr>
      <w:r w:rsidRPr="00932610">
        <w:t>[39] Y. Bourne, H.C. Kolb, Z. Radic, K.B. Sharpless, P. Taylor, P. Marchot, Freeze-frame inhibitor captures acetylcholinesterase in a unique conformation, Proc. Natl. Acad. Sci. U. S. A. 101(6) (2004) 1449-54.</w:t>
      </w:r>
    </w:p>
    <w:p w14:paraId="479B23B0" w14:textId="77777777" w:rsidR="00932610" w:rsidRPr="00932610" w:rsidRDefault="00932610" w:rsidP="00932610">
      <w:pPr>
        <w:pStyle w:val="EndNoteBibliography"/>
        <w:spacing w:after="240"/>
        <w:ind w:firstLine="20"/>
      </w:pPr>
      <w:r w:rsidRPr="00932610">
        <w:t>[40] A. Krasinski, Z. Radic, R. Manetsch, J. Raushel, P. Taylor, K.B. Sharpless, H.C. Kolb, In situ selection of lead compounds by click chemistry: target-guided optimization of acetylcholinesterase inhibitors, J. Am. Chem. Soc. 127(18) (2005) 6686-92.</w:t>
      </w:r>
    </w:p>
    <w:p w14:paraId="25B4FEF1" w14:textId="77777777" w:rsidR="00932610" w:rsidRPr="00932610" w:rsidRDefault="00932610" w:rsidP="00932610">
      <w:pPr>
        <w:pStyle w:val="EndNoteBibliography"/>
        <w:spacing w:after="240"/>
        <w:ind w:firstLine="20"/>
      </w:pPr>
      <w:r w:rsidRPr="00932610">
        <w:t>[41] W.G. Lewis, L.G. Green, F. Grynszpan, Z. Radic, P.R. Carlier, P. Taylor, M.G. Finn, K.B. Sharpless, Click chemistry in situ: acetylcholinesterase as a reaction vessel for the selective assembly of a femtomolar inhibitor from an array of building blocks, Angew. Chem. Int. Ed. 41(6) (2002) 1053-7.</w:t>
      </w:r>
    </w:p>
    <w:p w14:paraId="2BA51B86" w14:textId="77777777" w:rsidR="00932610" w:rsidRPr="00932610" w:rsidRDefault="00932610" w:rsidP="00932610">
      <w:pPr>
        <w:pStyle w:val="EndNoteBibliography"/>
        <w:spacing w:after="240"/>
        <w:ind w:firstLine="20"/>
      </w:pPr>
      <w:r w:rsidRPr="00932610">
        <w:t xml:space="preserve">[42] K. Oukoloff, N. Coquelle, M. Bartolini, M. Naldi, R. Le Guevel, S. Bach, B. Josselin, S. Ruchaud, M. Catto, L. Pisani, N. Denora, R.M. Iacobazzi, I. Silman, J.L. Sussman, </w:t>
      </w:r>
      <w:r w:rsidRPr="00932610">
        <w:lastRenderedPageBreak/>
        <w:t>F. Buron, J.-P. Colletier, L. Jean, S. Routier, P.-Y. Renard, Design, biological evaluation and X-ray crystallography of nanomolar multifunctional ligands targeting simultaneously acetylcholinesterase and glycogen synthase kinase-3, Eur. J. Med. Chem. 168 (2019) 58-77.</w:t>
      </w:r>
    </w:p>
    <w:p w14:paraId="781DB174" w14:textId="77777777" w:rsidR="00932610" w:rsidRPr="00932610" w:rsidRDefault="00932610" w:rsidP="00932610">
      <w:pPr>
        <w:pStyle w:val="EndNoteBibliography"/>
        <w:spacing w:after="240"/>
        <w:ind w:firstLine="20"/>
      </w:pPr>
      <w:r w:rsidRPr="00932610">
        <w:t>[43] M. Recanatini, A. Cavalli, F. Belluti, L. Piazzi, A. Rampa, A. Bisi, S. Gobbi, P. Valenti, V. Andrisano, M. Bartolini, V. Cavrini, SAR of 9-Amino-1,2,3,4-tetrahydroacridine-Based Acetylcholinesterase Inhibitors:  Synthesis, Enzyme Inhibitory Activity, QSAR, and Structure-Based CoMFA of Tacrine Analogues, J. Med. Chem. 43(10) (2000) 2007-2018.</w:t>
      </w:r>
    </w:p>
    <w:p w14:paraId="262D9DD0" w14:textId="77777777" w:rsidR="00932610" w:rsidRPr="00932610" w:rsidRDefault="00932610" w:rsidP="00932610">
      <w:pPr>
        <w:pStyle w:val="EndNoteBibliography"/>
        <w:spacing w:after="240"/>
        <w:ind w:firstLine="20"/>
      </w:pPr>
      <w:r w:rsidRPr="00932610">
        <w:t>[44] H. Lin, Q. Li, K. Gu, J. Zhu, X. Jiang, Y. Chen, H. Sun, Therapeutic Agents in Alzheimer's Disease Through a Multi-targetdirected Ligands Strategy: Recent Progress Based on Tacrine Core, Curr. Top. Med. Chem. 17(27) (2017) 3000-3016.</w:t>
      </w:r>
    </w:p>
    <w:p w14:paraId="3F0BF2FA" w14:textId="77777777" w:rsidR="00932610" w:rsidRPr="00932610" w:rsidRDefault="00932610" w:rsidP="00932610">
      <w:pPr>
        <w:pStyle w:val="EndNoteBibliography"/>
        <w:spacing w:after="240"/>
        <w:ind w:firstLine="20"/>
      </w:pPr>
      <w:r w:rsidRPr="00932610">
        <w:t>[45] A. Milelli, A. De Simone, N. Ticchi, H.H. Chen, N. Betari, V. Andrisano, V. Tumiatti, Tacrine-based Multifunctional Agents in Alzheimer's Disease: An Old Story in Continuous Development, Curr. Med. Chem. 24(32) (2017) 3522-3546.</w:t>
      </w:r>
    </w:p>
    <w:p w14:paraId="4875466C" w14:textId="77777777" w:rsidR="00932610" w:rsidRPr="00932610" w:rsidRDefault="00932610" w:rsidP="00932610">
      <w:pPr>
        <w:pStyle w:val="EndNoteBibliography"/>
        <w:spacing w:after="240"/>
        <w:ind w:firstLine="20"/>
      </w:pPr>
      <w:r w:rsidRPr="00932610">
        <w:t>[46] B. Sameem, M. Saeedi, M. Mahdavi, A. Shafiee, A review on tacrine-based scaffolds as multi-target drugs (MTDLs) for Alzheimer's disease, Eur. J. Med. Chem. 128 (2017) 332-345.</w:t>
      </w:r>
    </w:p>
    <w:p w14:paraId="561B82C3" w14:textId="77777777" w:rsidR="00932610" w:rsidRPr="00932610" w:rsidRDefault="00932610" w:rsidP="00932610">
      <w:pPr>
        <w:pStyle w:val="EndNoteBibliography"/>
        <w:spacing w:after="240"/>
        <w:ind w:firstLine="20"/>
      </w:pPr>
      <w:r w:rsidRPr="00932610">
        <w:t>[47] K. Spilovska, J. Korabecny, E. Nepovimova, R. Dolezal, E. Mezeiova, O. Soukup, K. Kuca, Multitarget Tacrine Hybrids with Neuroprotective Properties to Confront Alzheimer's Disease, Curr. Top. Med. Chem. 17(9) (2017) 1006-1026.</w:t>
      </w:r>
    </w:p>
    <w:p w14:paraId="78745165" w14:textId="77777777" w:rsidR="00932610" w:rsidRPr="00932610" w:rsidRDefault="00932610" w:rsidP="00932610">
      <w:pPr>
        <w:pStyle w:val="EndNoteBibliography"/>
        <w:spacing w:after="240"/>
        <w:ind w:firstLine="20"/>
      </w:pPr>
      <w:r w:rsidRPr="00932610">
        <w:t>[48] T. Yang, T. Xiao, Q. Sun, K. Wang, The current agonists and positive allosteric modulators of α7 nAChR for CNS indications in clinical trials, Acta Pharmaceutica Sinica B 7(6) (2017) 611-622.</w:t>
      </w:r>
    </w:p>
    <w:p w14:paraId="216398BD" w14:textId="77777777" w:rsidR="00932610" w:rsidRPr="00932610" w:rsidRDefault="00932610" w:rsidP="00932610">
      <w:pPr>
        <w:pStyle w:val="EndNoteBibliography"/>
        <w:spacing w:after="240"/>
        <w:ind w:firstLine="20"/>
      </w:pPr>
      <w:r w:rsidRPr="00932610">
        <w:t>[49] A.A. Mazurov, D.C. Kombo, T.A. Hauser, L. Miao, G. Dull, J.F. Genus, N.B. Fedorov, L. Benson, S. Sidach, Y. Xiao, P.S. Hammond, J.W. James, C.H. Miller, D. Yohannes, Discovery of (2S,3R)-N-[2-(pyridin-3-ylmethyl)-1-azabicyclo[2.2.2]oct-3-yl]benzo[b]furan-2-car boxamide (TC-5619), a selective alpha7 nicotinic acetylcholine receptor agonist, for the treatment of cognitive disorders, J. Med. Chem. 55(22) (2012) 9793-809.</w:t>
      </w:r>
    </w:p>
    <w:p w14:paraId="04E746AF" w14:textId="77777777" w:rsidR="00932610" w:rsidRPr="00932610" w:rsidRDefault="00932610" w:rsidP="00932610">
      <w:pPr>
        <w:pStyle w:val="EndNoteBibliography"/>
        <w:spacing w:after="240"/>
        <w:ind w:firstLine="20"/>
      </w:pPr>
      <w:r w:rsidRPr="00932610">
        <w:t>[50] G.E. de Kloe, K. Retra, M. Geitmann, P. Källblad, T. Nahar, R. van Elk, A.B. Smit, J.E. van Muijlwijk-Koezen, R. Leurs, H. Irth, U.H. Danielson, I.J.P. de Esch, Surface Plasmon Resonance Biosensor Based Fragment Screening Using Acetylcholine Binding Protein Identifies Ligand Efficiency Hot Spots (LE Hot Spots) by Deconstruction of Nicotinic Acetylcholine Receptor α7 Ligands, J. Med. Chem. 53(19) (2010) 7192-7201.</w:t>
      </w:r>
    </w:p>
    <w:p w14:paraId="378F47A5" w14:textId="77777777" w:rsidR="00932610" w:rsidRPr="00932610" w:rsidRDefault="00932610" w:rsidP="00932610">
      <w:pPr>
        <w:pStyle w:val="EndNoteBibliography"/>
        <w:spacing w:after="240"/>
        <w:ind w:firstLine="20"/>
      </w:pPr>
      <w:r w:rsidRPr="00932610">
        <w:t>[51] C. Ronco, L. Jean, H. Outaabout, P.-Y. Renard, Palladium-Catalyzed Preparation of N-Alkylated Tacrine and Huprine Compounds, European J. Org. Chem. 2011(2) (2011) 302-310.</w:t>
      </w:r>
    </w:p>
    <w:p w14:paraId="0EBC54E5" w14:textId="77777777" w:rsidR="00932610" w:rsidRPr="00932610" w:rsidRDefault="00932610" w:rsidP="00932610">
      <w:pPr>
        <w:pStyle w:val="EndNoteBibliography"/>
        <w:spacing w:after="240"/>
        <w:ind w:firstLine="20"/>
      </w:pPr>
      <w:r w:rsidRPr="00932610">
        <w:t xml:space="preserve">[52] Y.Q. Jiang, K. Wu, Q. Zhang, K.Q. Li, Y.Y. Li, P.Y. Xin, W.W. Zhang, H.M. Guo, A dual-responsive hyperbranched supramolecular polymer constructed by cooperative </w:t>
      </w:r>
      <w:r w:rsidRPr="00932610">
        <w:lastRenderedPageBreak/>
        <w:t>host-guest recognition and hydrogen-bond interactions, Chem. Commun. 54(98) (2018) 13821-13824.</w:t>
      </w:r>
    </w:p>
    <w:p w14:paraId="6A118166" w14:textId="77777777" w:rsidR="00932610" w:rsidRPr="00932610" w:rsidRDefault="00932610" w:rsidP="00932610">
      <w:pPr>
        <w:pStyle w:val="EndNoteBibliography"/>
        <w:spacing w:after="240"/>
        <w:ind w:firstLine="20"/>
      </w:pPr>
      <w:r w:rsidRPr="00932610">
        <w:t>[53] D.A. Langlois, B.C. Benicewicz, E.P. Douglas, Liquid Crystalline Bispropargyl Thermosets, Chem. Mater. 10(11) (1998) 3393-3399.</w:t>
      </w:r>
    </w:p>
    <w:p w14:paraId="3C9E0657" w14:textId="77777777" w:rsidR="00932610" w:rsidRPr="00932610" w:rsidRDefault="00932610" w:rsidP="00932610">
      <w:pPr>
        <w:pStyle w:val="EndNoteBibliography"/>
        <w:spacing w:after="240"/>
        <w:ind w:firstLine="20"/>
      </w:pPr>
      <w:r w:rsidRPr="00932610">
        <w:t>[54] S. Routier, F. Suzenet, F. Pin, S. Chalon, J. Vercouillie, D. Guilloteau,  Preparation of 1,4-disubstituted 1,2,3-triazoles, especially triazolyltropanes and triazolylquinuclidines, as α7 nicotinic receptor modulators useful as diagnostic and therapeutic agents, 2012, WO2012143526A1</w:t>
      </w:r>
    </w:p>
    <w:p w14:paraId="1565FABF" w14:textId="77777777" w:rsidR="00932610" w:rsidRPr="00932610" w:rsidRDefault="00932610" w:rsidP="00932610">
      <w:pPr>
        <w:pStyle w:val="EndNoteBibliography"/>
        <w:spacing w:after="240"/>
        <w:ind w:firstLine="20"/>
      </w:pPr>
      <w:r w:rsidRPr="00932610">
        <w:t>[55] O. Trott, A.J. Olson, AutoDock Vina: improving the speed and accuracy of docking with a new scoring function, efficient optimization, and multithreading, J. Comput. Chem. 31(2) (2010) 455-61.</w:t>
      </w:r>
    </w:p>
    <w:p w14:paraId="04511B47" w14:textId="77777777" w:rsidR="00932610" w:rsidRPr="00932610" w:rsidRDefault="00932610" w:rsidP="00932610">
      <w:pPr>
        <w:pStyle w:val="EndNoteBibliography"/>
        <w:spacing w:after="240"/>
        <w:ind w:firstLine="20"/>
      </w:pPr>
      <w:r w:rsidRPr="00932610">
        <w:t>[56] M.F. Sanner, Python: a programming language for software integration and development, J. Mol. Graph. Model. 17(1) (1999) 57-61.</w:t>
      </w:r>
    </w:p>
    <w:p w14:paraId="36901483" w14:textId="77777777" w:rsidR="00932610" w:rsidRPr="00932610" w:rsidRDefault="00932610" w:rsidP="00932610">
      <w:pPr>
        <w:pStyle w:val="EndNoteBibliography"/>
        <w:spacing w:after="240"/>
        <w:ind w:firstLine="20"/>
      </w:pPr>
      <w:r w:rsidRPr="00932610">
        <w:t xml:space="preserve">[57] W.L. DeLano, The PyMOL Molecular Graphics System, 2002. </w:t>
      </w:r>
      <w:hyperlink r:id="rId22" w:history="1">
        <w:r w:rsidRPr="00932610">
          <w:rPr>
            <w:rStyle w:val="Collegamentoipertestuale"/>
          </w:rPr>
          <w:t>http://www.pymol.org</w:t>
        </w:r>
      </w:hyperlink>
      <w:r w:rsidRPr="00932610">
        <w:t>.</w:t>
      </w:r>
    </w:p>
    <w:p w14:paraId="506FB563" w14:textId="77777777" w:rsidR="00932610" w:rsidRPr="00932610" w:rsidRDefault="00932610" w:rsidP="00932610">
      <w:pPr>
        <w:pStyle w:val="EndNoteBibliography"/>
        <w:spacing w:after="240"/>
        <w:ind w:firstLine="20"/>
      </w:pPr>
      <w:r w:rsidRPr="00932610">
        <w:t>[58] G.L. Ellman, K.D. Courtney, V. Andres, Jr., R.M. Featherstone, A new and rapid colorimetric determination of acetylcholinesterase activity, Biochem. Pharmacol. 7 (1961) 88-95.</w:t>
      </w:r>
    </w:p>
    <w:p w14:paraId="688E81F6" w14:textId="77777777" w:rsidR="00932610" w:rsidRPr="00932610" w:rsidRDefault="00932610" w:rsidP="00932610">
      <w:pPr>
        <w:pStyle w:val="EndNoteBibliography"/>
        <w:spacing w:after="240"/>
        <w:ind w:firstLine="20"/>
      </w:pPr>
      <w:r w:rsidRPr="00932610">
        <w:t>[59] R. Araoz, G. Ouanounou, B.I. Iorga, A. Goudet, D. Alili, M. Amar, E. Benoit, J. Molgo, D. Servent, The Neurotoxic Effect of 13,19-Didesmethyl and 13-Desmethyl Spirolide C Phycotoxins Is Mainly Mediated by Nicotinic Rather Than Muscarinic Acetylcholine Receptors, Toxicol. Sci. 147(1) (2015) 156-67.</w:t>
      </w:r>
    </w:p>
    <w:p w14:paraId="3E1CA2E5" w14:textId="77777777" w:rsidR="00932610" w:rsidRPr="00932610" w:rsidRDefault="00932610" w:rsidP="00932610">
      <w:pPr>
        <w:pStyle w:val="EndNoteBibliography"/>
        <w:spacing w:after="240"/>
        <w:ind w:firstLine="20"/>
      </w:pPr>
      <w:r w:rsidRPr="00932610">
        <w:t>[60] R. Araoz, D. Servent, J. Molgo, B.I. Iorga, C. Fruchart-Gaillard, E. Benoit, Z. Gu, C. Stivala, A. Zakarian, Total synthesis of pinnatoxins A and G and revision of the mode of action of pinnatoxin A, J. Am. Chem. Soc. 133(27) (2011) 10499-511.</w:t>
      </w:r>
    </w:p>
    <w:p w14:paraId="6BA1ED93" w14:textId="77777777" w:rsidR="00932610" w:rsidRPr="00932610" w:rsidRDefault="00932610" w:rsidP="00932610">
      <w:pPr>
        <w:pStyle w:val="EndNoteBibliography"/>
        <w:spacing w:after="240"/>
        <w:ind w:firstLine="20"/>
      </w:pPr>
      <w:r w:rsidRPr="00932610">
        <w:t>[61] L. Di, E.H. Kerns, K. Fan, O.J. McConnell, G.T. Carter, High throughput artificial membrane permeability assay for blood-brain barrier, Eur. J. Med. Chem. 38(3) (2003) 223-32.</w:t>
      </w:r>
    </w:p>
    <w:p w14:paraId="3E241E0F" w14:textId="77777777" w:rsidR="00932610" w:rsidRPr="00932610" w:rsidRDefault="00932610" w:rsidP="00932610">
      <w:pPr>
        <w:pStyle w:val="EndNoteBibliography"/>
        <w:spacing w:after="240"/>
        <w:ind w:firstLine="20"/>
      </w:pPr>
      <w:r w:rsidRPr="00932610">
        <w:t>[62] Y. Bourne, Z. Radic, H.C. Kolb, K.B. Sharpless, P. Taylor, P. Marchot, Structural insights into conformational flexibility at the peripheral site and within the active center gorge of AChE, Chem. Biol. Interact. 157-158 (2005) 159-65.</w:t>
      </w:r>
    </w:p>
    <w:p w14:paraId="0AA1F075" w14:textId="77777777" w:rsidR="00932610" w:rsidRPr="00932610" w:rsidRDefault="00932610" w:rsidP="00932610">
      <w:pPr>
        <w:pStyle w:val="EndNoteBibliography"/>
        <w:spacing w:after="240"/>
        <w:ind w:firstLine="20"/>
      </w:pPr>
      <w:r w:rsidRPr="00932610">
        <w:t>[63] J.P. Colletier, B. Sanson, F. Nachon, E. Gabellieri, C. Fattorusso, G. Campiani, M. Weik, Conformational flexibility in the peripheral site of Torpedo californica acetylcholinesterase revealed by the complex structure with a bifunctional inhibitor, J. Am. Chem. Soc. 128(14) (2006) 4526-7.</w:t>
      </w:r>
    </w:p>
    <w:p w14:paraId="0192652A" w14:textId="77777777" w:rsidR="00932610" w:rsidRPr="00932610" w:rsidRDefault="00932610" w:rsidP="00932610">
      <w:pPr>
        <w:pStyle w:val="EndNoteBibliography"/>
        <w:spacing w:after="240"/>
        <w:ind w:firstLine="20"/>
      </w:pPr>
      <w:r w:rsidRPr="00932610">
        <w:t>[64] E.H. Rydberg, B. Brumshtein, H.M. Greenblatt, D.M. Wong, D. Shaya, L.D. Williams, P.R. Carlier, Y.P. Pang, I. Silman, J.L. Sussman, Complexes of alkylene-linked tacrine dimers with Torpedo californica acetylcholinesterase: Binding of Bis5-tacrine produces a dramatic rearrangement in the active-site gorge, J. Med. Chem. 49(18) (2006) 5491-500.</w:t>
      </w:r>
    </w:p>
    <w:p w14:paraId="683FB99F" w14:textId="77777777" w:rsidR="00932610" w:rsidRPr="00932610" w:rsidRDefault="00932610" w:rsidP="00932610">
      <w:pPr>
        <w:pStyle w:val="EndNoteBibliography"/>
        <w:spacing w:after="240"/>
        <w:ind w:firstLine="20"/>
      </w:pPr>
      <w:r w:rsidRPr="00932610">
        <w:lastRenderedPageBreak/>
        <w:t>[65] H. Dvir, D.M. Wong, M. Harel, X. Barril, M. Orozco, F.J. Luque, D. Muñoz-Torrero, P. Camps, T.L. Rosenberry, I. Silman, J.L. Sussman, 3D Structure of Torpedo californica Acetylcholinesterase Complexed with Huprine X at 2.1 Å Resolution:  Kinetic and Molecular Dynamic Correlates, Biochemistry 41(9) (2002) 2970-2981.</w:t>
      </w:r>
    </w:p>
    <w:p w14:paraId="6FC0FFE5" w14:textId="77777777" w:rsidR="00932610" w:rsidRPr="00932610" w:rsidRDefault="00932610" w:rsidP="00932610">
      <w:pPr>
        <w:pStyle w:val="EndNoteBibliography"/>
        <w:spacing w:after="240"/>
        <w:ind w:firstLine="20"/>
      </w:pPr>
      <w:r w:rsidRPr="00932610">
        <w:t>[66] R. Schliebs, T. Arendt, The cholinergic system in aging and neuronal degeneration, Behav. Brain Res. 221(2) (2011) 555-563.</w:t>
      </w:r>
    </w:p>
    <w:p w14:paraId="5A25F883" w14:textId="77777777" w:rsidR="00932610" w:rsidRPr="00932610" w:rsidRDefault="00932610" w:rsidP="00932610">
      <w:pPr>
        <w:pStyle w:val="EndNoteBibliography"/>
        <w:spacing w:after="240"/>
        <w:ind w:firstLine="20"/>
      </w:pPr>
      <w:r w:rsidRPr="00932610">
        <w:t>[67] K. Okada, K. Nishizawa, T. Kobayashi, S. Sakata, K. Kobayashi, Distinct roles of basal forebrain cholinergic neurons in spatial and object recognition memory, Scientific Reports 5 (2015).</w:t>
      </w:r>
    </w:p>
    <w:p w14:paraId="7DBBB166" w14:textId="77777777" w:rsidR="00932610" w:rsidRPr="00932610" w:rsidRDefault="00932610" w:rsidP="00932610">
      <w:pPr>
        <w:pStyle w:val="EndNoteBibliography"/>
        <w:spacing w:after="240"/>
        <w:ind w:firstLine="20"/>
      </w:pPr>
      <w:r w:rsidRPr="00932610">
        <w:t>[68] C.G. Parsons, W. Danysz, A. Dekundy, I. Pulte, Memantine and Cholinesterase Inhibitors: Complementary Mechanisms in the Treatment of Alzheimer's Disease, Neurotoxicity Research 24(3) (2013) 358-369.</w:t>
      </w:r>
    </w:p>
    <w:p w14:paraId="249180E8" w14:textId="77777777" w:rsidR="00932610" w:rsidRPr="00932610" w:rsidRDefault="00932610" w:rsidP="00932610">
      <w:pPr>
        <w:pStyle w:val="EndNoteBibliography"/>
        <w:spacing w:after="240"/>
        <w:ind w:firstLine="20"/>
      </w:pPr>
      <w:r w:rsidRPr="00932610">
        <w:t>[69] M.E. Hasselmo, M. Sarter, Modes and Models of Forebrain Cholinergic Neuromodulation of Cognition, Neuropsychopharmacology 36(1) (2011) 52-73.</w:t>
      </w:r>
    </w:p>
    <w:p w14:paraId="7D0AF8A7" w14:textId="77777777" w:rsidR="00932610" w:rsidRPr="00932610" w:rsidRDefault="00932610" w:rsidP="00932610">
      <w:pPr>
        <w:pStyle w:val="EndNoteBibliography"/>
        <w:spacing w:after="240"/>
        <w:ind w:firstLine="20"/>
      </w:pPr>
      <w:r w:rsidRPr="00932610">
        <w:t>[70] J.A. Dani, D. Bertrand, Nicotinic acetylcholine receptors and nicotinic cholinergic mechanisms of the central nervous system, Annual Review of Pharmacology and Toxicology2007, pp. 699-729.</w:t>
      </w:r>
    </w:p>
    <w:p w14:paraId="28F21D99" w14:textId="77777777" w:rsidR="00932610" w:rsidRPr="00932610" w:rsidRDefault="00932610" w:rsidP="00932610">
      <w:pPr>
        <w:pStyle w:val="EndNoteBibliography"/>
        <w:spacing w:after="240"/>
        <w:ind w:firstLine="20"/>
      </w:pPr>
      <w:r w:rsidRPr="00932610">
        <w:t>[71] C.A. Barnes, J. Meltzer, F. Houston, G. Orr, K. McGann, G.L. Wenk, Chronic treatment of old rats with donepezil or galantamine: Effects on memory, hippocampal plasticity and nicotinic receptors, Neuroscience 99(1) (2000) 17-23.</w:t>
      </w:r>
    </w:p>
    <w:p w14:paraId="6B664508" w14:textId="77777777" w:rsidR="00932610" w:rsidRPr="00932610" w:rsidRDefault="00932610" w:rsidP="00932610">
      <w:pPr>
        <w:pStyle w:val="EndNoteBibliography"/>
        <w:spacing w:after="240"/>
        <w:ind w:firstLine="20"/>
      </w:pPr>
      <w:r w:rsidRPr="00932610">
        <w:t>[72] R.J. Prince, R.A. Pennington, S.M. Sine, Mechanism of tacrine block at adult human muscle nicotinic acetylcholine receptors, Journal of General Physiology 120(3) (2002) 369-393.</w:t>
      </w:r>
    </w:p>
    <w:p w14:paraId="4D732490" w14:textId="77777777" w:rsidR="00932610" w:rsidRPr="00932610" w:rsidRDefault="00932610" w:rsidP="00932610">
      <w:pPr>
        <w:pStyle w:val="EndNoteBibliography"/>
        <w:spacing w:after="240"/>
        <w:ind w:firstLine="20"/>
      </w:pPr>
      <w:r w:rsidRPr="00932610">
        <w:t>[73] G.E. de Kloe, K. Retra, M. Geitmann, P. Kallblad, T. Nahar, R. van Elk, A.B. Smit, J.E. van Muijlwijk-Koezen, R. Leurs, H. Irth, U.H. Danielson, I.J.P. de Esch, Surface Plasmon Resonance Biosensor Based Fragment Screening Using Acetylcholine Binding Protein Identifies Ligand Efficiency Hot Spots (LE Hot Spots) by Deconstruction of Nicotinic Acetylcholine Receptor alpha 7 Ligands, Journal of Medicinal Chemistry 53(19) (2010) 7192-7201.</w:t>
      </w:r>
    </w:p>
    <w:p w14:paraId="554E8E70" w14:textId="77777777" w:rsidR="00932610" w:rsidRPr="00932610" w:rsidRDefault="00932610" w:rsidP="00932610">
      <w:pPr>
        <w:pStyle w:val="EndNoteBibliography"/>
        <w:spacing w:after="240"/>
        <w:ind w:firstLine="20"/>
      </w:pPr>
      <w:r w:rsidRPr="00932610">
        <w:t>[74] D. King, C. Iwuagwu, J. Cook, I.M. McDonald, R.M.F.C. Zusi, M.D. Hill, H. Fang, R. Zhao, B. Wang, A.E. Easton, R. Miller, D. Post-Munson, R.J. Knox, L. Gallagher, R. Westphal, T. Molsld, J. Fan, W. Clarke, Y. Benitex, K.A. Lentz, R. Denton, D. Morgan, R. Zaczek, N.J. Lodge, L.J. Bristow, J.E. Macor, R.E. Olson, BMS-933043, a Selective alpha 7 nAChR Partial Agonist for the Treatment of Cognitive Deficits Associated with Schizophrenia, Acs Medicinal Chemistry Letters 8(3) (2017) 366-371.</w:t>
      </w:r>
    </w:p>
    <w:p w14:paraId="41BB4EA1" w14:textId="77777777" w:rsidR="00932610" w:rsidRPr="00932610" w:rsidRDefault="00932610" w:rsidP="00932610">
      <w:pPr>
        <w:pStyle w:val="EndNoteBibliography"/>
        <w:ind w:firstLine="20"/>
      </w:pPr>
      <w:r w:rsidRPr="00932610">
        <w:t>[75] A. Hayward, L. Adamson, J.C. Neill, Partial agonism at the alpha 7 nicotinic acetylcholine receptor improves attention, impulsive action and vigilance in low attentive rats, European Neuropsychopharmacology 27(4) (2017) 325-335.</w:t>
      </w:r>
    </w:p>
    <w:p w14:paraId="49C45E90" w14:textId="77777777" w:rsidR="008E4501" w:rsidRPr="0049179A" w:rsidRDefault="00DE4BC3" w:rsidP="0049179A">
      <w:pPr>
        <w:autoSpaceDE w:val="0"/>
        <w:autoSpaceDN w:val="0"/>
        <w:adjustRightInd w:val="0"/>
        <w:spacing w:after="0" w:line="240" w:lineRule="auto"/>
        <w:rPr>
          <w:sz w:val="22"/>
        </w:rPr>
      </w:pPr>
      <w:r>
        <w:fldChar w:fldCharType="end"/>
      </w:r>
    </w:p>
    <w:sectPr w:rsidR="008E4501" w:rsidRPr="0049179A" w:rsidSect="004A7DDA">
      <w:footerReference w:type="default" r:id="rId23"/>
      <w:pgSz w:w="11906" w:h="16838"/>
      <w:pgMar w:top="1417" w:right="1417" w:bottom="1417" w:left="1417"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78735384" w14:textId="77777777" w:rsidR="00A26E67" w:rsidRDefault="00A26E67" w:rsidP="00B77884">
      <w:pPr>
        <w:spacing w:after="0" w:line="240" w:lineRule="auto"/>
      </w:pPr>
      <w:r>
        <w:separator/>
      </w:r>
    </w:p>
  </w:endnote>
  <w:endnote w:type="continuationSeparator" w:id="0">
    <w:p w14:paraId="7567FB54" w14:textId="77777777" w:rsidR="00A26E67" w:rsidRDefault="00A26E67" w:rsidP="00B7788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200247B" w:usb2="00000009" w:usb3="00000000" w:csb0="000001FF" w:csb1="00000000"/>
  </w:font>
  <w:font w:name="Arno Pro">
    <w:altName w:val="Constantia"/>
    <w:charset w:val="00"/>
    <w:family w:val="roman"/>
    <w:pitch w:val="default"/>
  </w:font>
  <w:font w:name="Times">
    <w:panose1 w:val="02020603050405020304"/>
    <w:charset w:val="00"/>
    <w:family w:val="roman"/>
    <w:pitch w:val="variable"/>
    <w:sig w:usb0="E0002AFF" w:usb1="C0007841"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Constantia">
    <w:panose1 w:val="02030602050306030303"/>
    <w:charset w:val="00"/>
    <w:family w:val="roman"/>
    <w:pitch w:val="variable"/>
    <w:sig w:usb0="A00002EF" w:usb1="4000204B" w:usb2="00000000" w:usb3="00000000" w:csb0="0000019F" w:csb1="00000000"/>
  </w:font>
  <w:font w:name="AdvOT863180fb">
    <w:altName w:val="Cambria"/>
    <w:panose1 w:val="00000000000000000000"/>
    <w:charset w:val="00"/>
    <w:family w:val="roman"/>
    <w:notTrueType/>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426736598"/>
      <w:docPartObj>
        <w:docPartGallery w:val="Page Numbers (Bottom of Page)"/>
        <w:docPartUnique/>
      </w:docPartObj>
    </w:sdtPr>
    <w:sdtContent>
      <w:p w14:paraId="0C5258E6" w14:textId="1DE0BFF8" w:rsidR="0025388E" w:rsidRDefault="0025388E">
        <w:pPr>
          <w:pStyle w:val="Pidipagina"/>
          <w:jc w:val="center"/>
        </w:pPr>
        <w:r>
          <w:fldChar w:fldCharType="begin"/>
        </w:r>
        <w:r>
          <w:instrText>PAGE   \* MERGEFORMAT</w:instrText>
        </w:r>
        <w:r>
          <w:fldChar w:fldCharType="separate"/>
        </w:r>
        <w:r w:rsidR="000A6F46">
          <w:rPr>
            <w:noProof/>
          </w:rPr>
          <w:t>1</w:t>
        </w:r>
        <w:r>
          <w:rPr>
            <w:noProof/>
          </w:rPr>
          <w:fldChar w:fldCharType="end"/>
        </w:r>
      </w:p>
    </w:sdtContent>
  </w:sdt>
  <w:p w14:paraId="4E29182A" w14:textId="77777777" w:rsidR="0025388E" w:rsidRDefault="0025388E">
    <w:pPr>
      <w:pStyle w:val="Pidipagina"/>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37FD39FE" w14:textId="77777777" w:rsidR="00A26E67" w:rsidRDefault="00A26E67" w:rsidP="00B77884">
      <w:pPr>
        <w:spacing w:after="0" w:line="240" w:lineRule="auto"/>
      </w:pPr>
      <w:r>
        <w:separator/>
      </w:r>
    </w:p>
  </w:footnote>
  <w:footnote w:type="continuationSeparator" w:id="0">
    <w:p w14:paraId="7C526045" w14:textId="77777777" w:rsidR="00A26E67" w:rsidRDefault="00A26E67" w:rsidP="00B77884">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18664236"/>
    <w:multiLevelType w:val="multilevel"/>
    <w:tmpl w:val="1BE20FE0"/>
    <w:lvl w:ilvl="0">
      <w:start w:val="1"/>
      <w:numFmt w:val="decimal"/>
      <w:lvlText w:val="%1."/>
      <w:lvlJc w:val="left"/>
      <w:pPr>
        <w:ind w:left="1080" w:hanging="360"/>
      </w:pPr>
      <w:rPr>
        <w:rFonts w:hint="default"/>
      </w:rPr>
    </w:lvl>
    <w:lvl w:ilvl="1">
      <w:start w:val="1"/>
      <w:numFmt w:val="decimal"/>
      <w:isLgl/>
      <w:lvlText w:val="%1.%2"/>
      <w:lvlJc w:val="left"/>
      <w:pPr>
        <w:ind w:left="1485" w:hanging="405"/>
      </w:pPr>
      <w:rPr>
        <w:rFonts w:hint="default"/>
      </w:rPr>
    </w:lvl>
    <w:lvl w:ilvl="2">
      <w:start w:val="1"/>
      <w:numFmt w:val="decimal"/>
      <w:isLgl/>
      <w:lvlText w:val="%1.%2.%3"/>
      <w:lvlJc w:val="left"/>
      <w:pPr>
        <w:ind w:left="2160" w:hanging="720"/>
      </w:pPr>
      <w:rPr>
        <w:rFonts w:hint="default"/>
      </w:rPr>
    </w:lvl>
    <w:lvl w:ilvl="3">
      <w:start w:val="1"/>
      <w:numFmt w:val="decimal"/>
      <w:isLgl/>
      <w:lvlText w:val="%1.%2.%3.%4"/>
      <w:lvlJc w:val="left"/>
      <w:pPr>
        <w:ind w:left="2880" w:hanging="1080"/>
      </w:pPr>
      <w:rPr>
        <w:rFonts w:hint="default"/>
      </w:rPr>
    </w:lvl>
    <w:lvl w:ilvl="4">
      <w:start w:val="1"/>
      <w:numFmt w:val="decimal"/>
      <w:isLgl/>
      <w:lvlText w:val="%1.%2.%3.%4.%5"/>
      <w:lvlJc w:val="left"/>
      <w:pPr>
        <w:ind w:left="3240" w:hanging="1080"/>
      </w:pPr>
      <w:rPr>
        <w:rFonts w:hint="default"/>
      </w:rPr>
    </w:lvl>
    <w:lvl w:ilvl="5">
      <w:start w:val="1"/>
      <w:numFmt w:val="decimal"/>
      <w:isLgl/>
      <w:lvlText w:val="%1.%2.%3.%4.%5.%6"/>
      <w:lvlJc w:val="left"/>
      <w:pPr>
        <w:ind w:left="3960" w:hanging="1440"/>
      </w:pPr>
      <w:rPr>
        <w:rFonts w:hint="default"/>
      </w:rPr>
    </w:lvl>
    <w:lvl w:ilvl="6">
      <w:start w:val="1"/>
      <w:numFmt w:val="decimal"/>
      <w:isLgl/>
      <w:lvlText w:val="%1.%2.%3.%4.%5.%6.%7"/>
      <w:lvlJc w:val="left"/>
      <w:pPr>
        <w:ind w:left="4320" w:hanging="1440"/>
      </w:pPr>
      <w:rPr>
        <w:rFonts w:hint="default"/>
      </w:rPr>
    </w:lvl>
    <w:lvl w:ilvl="7">
      <w:start w:val="1"/>
      <w:numFmt w:val="decimal"/>
      <w:isLgl/>
      <w:lvlText w:val="%1.%2.%3.%4.%5.%6.%7.%8"/>
      <w:lvlJc w:val="left"/>
      <w:pPr>
        <w:ind w:left="5040" w:hanging="1800"/>
      </w:pPr>
      <w:rPr>
        <w:rFonts w:hint="default"/>
      </w:rPr>
    </w:lvl>
    <w:lvl w:ilvl="8">
      <w:start w:val="1"/>
      <w:numFmt w:val="decimal"/>
      <w:isLgl/>
      <w:lvlText w:val="%1.%2.%3.%4.%5.%6.%7.%8.%9"/>
      <w:lvlJc w:val="left"/>
      <w:pPr>
        <w:ind w:left="5400" w:hanging="1800"/>
      </w:pPr>
      <w:rPr>
        <w:rFonts w:hint="default"/>
      </w:rPr>
    </w:lvl>
  </w:abstractNum>
  <w:abstractNum w:abstractNumId="1" w15:restartNumberingAfterBreak="0">
    <w:nsid w:val="2A193175"/>
    <w:multiLevelType w:val="multilevel"/>
    <w:tmpl w:val="4AD066EE"/>
    <w:lvl w:ilvl="0">
      <w:start w:val="1"/>
      <w:numFmt w:val="decimal"/>
      <w:lvlText w:val="%1."/>
      <w:lvlJc w:val="left"/>
      <w:pPr>
        <w:ind w:left="720" w:hanging="360"/>
      </w:pPr>
      <w:rPr>
        <w:rFonts w:hint="default"/>
      </w:rPr>
    </w:lvl>
    <w:lvl w:ilvl="1">
      <w:start w:val="1"/>
      <w:numFmt w:val="decimal"/>
      <w:isLgl/>
      <w:lvlText w:val="%1.%2"/>
      <w:lvlJc w:val="left"/>
      <w:pPr>
        <w:ind w:left="1125" w:hanging="405"/>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520" w:hanging="108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040" w:hanging="1800"/>
      </w:pPr>
      <w:rPr>
        <w:rFonts w:hint="default"/>
      </w:rPr>
    </w:lvl>
  </w:abstractNum>
  <w:abstractNum w:abstractNumId="2" w15:restartNumberingAfterBreak="0">
    <w:nsid w:val="2FD65798"/>
    <w:multiLevelType w:val="multilevel"/>
    <w:tmpl w:val="1BE20FE0"/>
    <w:lvl w:ilvl="0">
      <w:start w:val="1"/>
      <w:numFmt w:val="decimal"/>
      <w:lvlText w:val="%1."/>
      <w:lvlJc w:val="left"/>
      <w:pPr>
        <w:ind w:left="720" w:hanging="360"/>
      </w:pPr>
      <w:rPr>
        <w:rFonts w:hint="default"/>
      </w:rPr>
    </w:lvl>
    <w:lvl w:ilvl="1">
      <w:start w:val="1"/>
      <w:numFmt w:val="decimal"/>
      <w:isLgl/>
      <w:lvlText w:val="%1.%2"/>
      <w:lvlJc w:val="left"/>
      <w:pPr>
        <w:ind w:left="1125" w:hanging="405"/>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520" w:hanging="108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040" w:hanging="1800"/>
      </w:pPr>
      <w:rPr>
        <w:rFonts w:hint="default"/>
      </w:rPr>
    </w:lvl>
  </w:abstractNum>
  <w:abstractNum w:abstractNumId="3" w15:restartNumberingAfterBreak="0">
    <w:nsid w:val="2FFF7F84"/>
    <w:multiLevelType w:val="multilevel"/>
    <w:tmpl w:val="149C27D2"/>
    <w:lvl w:ilvl="0">
      <w:start w:val="1"/>
      <w:numFmt w:val="decimal"/>
      <w:pStyle w:val="Titolo1"/>
      <w:lvlText w:val="%1."/>
      <w:lvlJc w:val="left"/>
      <w:pPr>
        <w:ind w:left="360" w:hanging="360"/>
      </w:pPr>
    </w:lvl>
    <w:lvl w:ilvl="1">
      <w:start w:val="1"/>
      <w:numFmt w:val="decimal"/>
      <w:pStyle w:val="Titolo2"/>
      <w:lvlText w:val="%1.%2"/>
      <w:lvlJc w:val="left"/>
      <w:pPr>
        <w:ind w:left="860" w:hanging="576"/>
      </w:pPr>
    </w:lvl>
    <w:lvl w:ilvl="2">
      <w:start w:val="1"/>
      <w:numFmt w:val="decimal"/>
      <w:pStyle w:val="Titolo3"/>
      <w:lvlText w:val="%1.%2.%3"/>
      <w:lvlJc w:val="left"/>
      <w:pPr>
        <w:ind w:left="720" w:hanging="720"/>
      </w:pPr>
    </w:lvl>
    <w:lvl w:ilvl="3">
      <w:start w:val="1"/>
      <w:numFmt w:val="decimal"/>
      <w:lvlText w:val="%1.%2.%3.%4"/>
      <w:lvlJc w:val="left"/>
      <w:pPr>
        <w:ind w:left="864" w:hanging="864"/>
      </w:pPr>
    </w:lvl>
    <w:lvl w:ilvl="4">
      <w:start w:val="1"/>
      <w:numFmt w:val="decimal"/>
      <w:pStyle w:val="Titolo5"/>
      <w:lvlText w:val="%1.%2.%3.%4.%5"/>
      <w:lvlJc w:val="left"/>
      <w:pPr>
        <w:ind w:left="1008" w:hanging="1008"/>
      </w:pPr>
    </w:lvl>
    <w:lvl w:ilvl="5">
      <w:start w:val="1"/>
      <w:numFmt w:val="decimal"/>
      <w:pStyle w:val="Titolo6"/>
      <w:lvlText w:val="%1.%2.%3.%4.%5.%6"/>
      <w:lvlJc w:val="left"/>
      <w:pPr>
        <w:ind w:left="1152" w:hanging="1152"/>
      </w:pPr>
    </w:lvl>
    <w:lvl w:ilvl="6">
      <w:start w:val="1"/>
      <w:numFmt w:val="decimal"/>
      <w:pStyle w:val="Titolo7"/>
      <w:lvlText w:val="%1.%2.%3.%4.%5.%6.%7"/>
      <w:lvlJc w:val="left"/>
      <w:pPr>
        <w:ind w:left="1296" w:hanging="1296"/>
      </w:pPr>
    </w:lvl>
    <w:lvl w:ilvl="7">
      <w:start w:val="1"/>
      <w:numFmt w:val="decimal"/>
      <w:pStyle w:val="Titolo8"/>
      <w:lvlText w:val="%1.%2.%3.%4.%5.%6.%7.%8"/>
      <w:lvlJc w:val="left"/>
      <w:pPr>
        <w:ind w:left="1440" w:hanging="1440"/>
      </w:pPr>
    </w:lvl>
    <w:lvl w:ilvl="8">
      <w:start w:val="1"/>
      <w:numFmt w:val="decimal"/>
      <w:pStyle w:val="Titolo9"/>
      <w:lvlText w:val="%1.%2.%3.%4.%5.%6.%7.%8.%9"/>
      <w:lvlJc w:val="left"/>
      <w:pPr>
        <w:ind w:left="1584" w:hanging="1584"/>
      </w:pPr>
    </w:lvl>
  </w:abstractNum>
  <w:abstractNum w:abstractNumId="4" w15:restartNumberingAfterBreak="0">
    <w:nsid w:val="463529A3"/>
    <w:multiLevelType w:val="hybridMultilevel"/>
    <w:tmpl w:val="FEFEDE8E"/>
    <w:lvl w:ilvl="0" w:tplc="75604726">
      <w:numFmt w:val="bullet"/>
      <w:lvlText w:val="-"/>
      <w:lvlJc w:val="left"/>
      <w:pPr>
        <w:ind w:left="720" w:hanging="360"/>
      </w:pPr>
      <w:rPr>
        <w:rFonts w:ascii="Arial" w:eastAsiaTheme="minorHAnsi" w:hAnsi="Arial" w:cs="Arial" w:hint="default"/>
        <w:b w:val="0"/>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15:restartNumberingAfterBreak="0">
    <w:nsid w:val="7C383F3B"/>
    <w:multiLevelType w:val="hybridMultilevel"/>
    <w:tmpl w:val="31D8ACA4"/>
    <w:lvl w:ilvl="0" w:tplc="BE4E62F6">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num w:numId="1" w16cid:durableId="396049095">
    <w:abstractNumId w:val="2"/>
  </w:num>
  <w:num w:numId="2" w16cid:durableId="1091506077">
    <w:abstractNumId w:val="1"/>
  </w:num>
  <w:num w:numId="3" w16cid:durableId="900096750">
    <w:abstractNumId w:val="3"/>
  </w:num>
  <w:num w:numId="4" w16cid:durableId="454756816">
    <w:abstractNumId w:val="0"/>
  </w:num>
  <w:num w:numId="5" w16cid:durableId="1454707817">
    <w:abstractNumId w:val="5"/>
  </w:num>
  <w:num w:numId="6" w16cid:durableId="1398045789">
    <w:abstractNumId w:val="4"/>
  </w:num>
  <w:num w:numId="7" w16cid:durableId="1249457898">
    <w:abstractNumId w:val="3"/>
  </w:num>
  <w:num w:numId="8" w16cid:durableId="1842155028">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Biochemical Pharmacology Copy&lt;/Style&gt;&lt;LeftDelim&gt;{&lt;/LeftDelim&gt;&lt;RightDelim&gt;}&lt;/RightDelim&gt;&lt;FontName&gt;Arial&lt;/FontName&gt;&lt;FontSize&gt;12&lt;/FontSize&gt;&lt;ReflistTitle&gt;&lt;/ReflistTitle&gt;&lt;StartingRefnum&gt;1&lt;/StartingRefnum&gt;&lt;FirstLineIndent&gt;28&lt;/FirstLineIndent&gt;&lt;HangingIndent&gt;720&lt;/HangingIndent&gt;&lt;LineSpacing&gt;0&lt;/LineSpacing&gt;&lt;SpaceAfter&gt;1&lt;/SpaceAfter&gt;&lt;HyperlinksEnabled&gt;0&lt;/HyperlinksEnabled&gt;&lt;HyperlinksVisible&gt;0&lt;/HyperlinksVisible&gt;&lt;EnableBibliographyCategories&gt;0&lt;/EnableBibliographyCategories&gt;&lt;/ENLayout&gt;"/>
    <w:docVar w:name="EN.Libraries" w:val="&lt;Libraries&gt;&lt;item db-id=&quot;xse00v5pv0fee6etearv9ve0zx9xrz2edv09&quot;&gt;MB105&lt;record-ids&gt;&lt;item&gt;1&lt;/item&gt;&lt;item&gt;2&lt;/item&gt;&lt;item&gt;6&lt;/item&gt;&lt;item&gt;7&lt;/item&gt;&lt;item&gt;8&lt;/item&gt;&lt;item&gt;10&lt;/item&gt;&lt;item&gt;11&lt;/item&gt;&lt;item&gt;13&lt;/item&gt;&lt;item&gt;14&lt;/item&gt;&lt;item&gt;15&lt;/item&gt;&lt;item&gt;16&lt;/item&gt;&lt;item&gt;17&lt;/item&gt;&lt;item&gt;18&lt;/item&gt;&lt;item&gt;19&lt;/item&gt;&lt;item&gt;20&lt;/item&gt;&lt;item&gt;21&lt;/item&gt;&lt;item&gt;22&lt;/item&gt;&lt;item&gt;23&lt;/item&gt;&lt;item&gt;24&lt;/item&gt;&lt;item&gt;25&lt;/item&gt;&lt;item&gt;26&lt;/item&gt;&lt;item&gt;27&lt;/item&gt;&lt;item&gt;28&lt;/item&gt;&lt;item&gt;29&lt;/item&gt;&lt;item&gt;30&lt;/item&gt;&lt;item&gt;31&lt;/item&gt;&lt;item&gt;32&lt;/item&gt;&lt;item&gt;34&lt;/item&gt;&lt;item&gt;70&lt;/item&gt;&lt;item&gt;71&lt;/item&gt;&lt;item&gt;72&lt;/item&gt;&lt;item&gt;73&lt;/item&gt;&lt;item&gt;74&lt;/item&gt;&lt;item&gt;75&lt;/item&gt;&lt;item&gt;77&lt;/item&gt;&lt;item&gt;78&lt;/item&gt;&lt;item&gt;79&lt;/item&gt;&lt;item&gt;80&lt;/item&gt;&lt;item&gt;81&lt;/item&gt;&lt;item&gt;82&lt;/item&gt;&lt;item&gt;83&lt;/item&gt;&lt;item&gt;84&lt;/item&gt;&lt;/record-ids&gt;&lt;/item&gt;&lt;/Libraries&gt;"/>
  </w:docVars>
  <w:rsids>
    <w:rsidRoot w:val="00B4548F"/>
    <w:rsid w:val="0000022B"/>
    <w:rsid w:val="00001E2C"/>
    <w:rsid w:val="0000641D"/>
    <w:rsid w:val="00014566"/>
    <w:rsid w:val="00014990"/>
    <w:rsid w:val="00017B4C"/>
    <w:rsid w:val="00020E4C"/>
    <w:rsid w:val="00025511"/>
    <w:rsid w:val="00034829"/>
    <w:rsid w:val="00034B4A"/>
    <w:rsid w:val="000358D7"/>
    <w:rsid w:val="00035C62"/>
    <w:rsid w:val="000408C2"/>
    <w:rsid w:val="00053E60"/>
    <w:rsid w:val="00056DA3"/>
    <w:rsid w:val="0006160F"/>
    <w:rsid w:val="000677F1"/>
    <w:rsid w:val="00072033"/>
    <w:rsid w:val="00083C53"/>
    <w:rsid w:val="00085087"/>
    <w:rsid w:val="000856E0"/>
    <w:rsid w:val="000A586A"/>
    <w:rsid w:val="000A5DF5"/>
    <w:rsid w:val="000A6F46"/>
    <w:rsid w:val="000C0ACA"/>
    <w:rsid w:val="000C7D30"/>
    <w:rsid w:val="000D16A4"/>
    <w:rsid w:val="000D2FB4"/>
    <w:rsid w:val="000D3754"/>
    <w:rsid w:val="000D7DD7"/>
    <w:rsid w:val="000E0D3E"/>
    <w:rsid w:val="000F11B9"/>
    <w:rsid w:val="000F4212"/>
    <w:rsid w:val="000F4223"/>
    <w:rsid w:val="00105BFB"/>
    <w:rsid w:val="001062C0"/>
    <w:rsid w:val="0011064F"/>
    <w:rsid w:val="00127933"/>
    <w:rsid w:val="00137757"/>
    <w:rsid w:val="0016099F"/>
    <w:rsid w:val="00163108"/>
    <w:rsid w:val="0017285E"/>
    <w:rsid w:val="00176214"/>
    <w:rsid w:val="001772F1"/>
    <w:rsid w:val="0018652C"/>
    <w:rsid w:val="001B2A7F"/>
    <w:rsid w:val="001B5F81"/>
    <w:rsid w:val="001C23D9"/>
    <w:rsid w:val="001C7615"/>
    <w:rsid w:val="001D0F0E"/>
    <w:rsid w:val="001D39BA"/>
    <w:rsid w:val="001D55EF"/>
    <w:rsid w:val="001E5C20"/>
    <w:rsid w:val="001E5D58"/>
    <w:rsid w:val="0021782C"/>
    <w:rsid w:val="00225169"/>
    <w:rsid w:val="00233019"/>
    <w:rsid w:val="0025212C"/>
    <w:rsid w:val="0025388E"/>
    <w:rsid w:val="00262D66"/>
    <w:rsid w:val="00271C74"/>
    <w:rsid w:val="002725E1"/>
    <w:rsid w:val="00274E47"/>
    <w:rsid w:val="002770F1"/>
    <w:rsid w:val="00293C2F"/>
    <w:rsid w:val="002A1711"/>
    <w:rsid w:val="002A589C"/>
    <w:rsid w:val="002B4CCD"/>
    <w:rsid w:val="002C130E"/>
    <w:rsid w:val="002C2A4A"/>
    <w:rsid w:val="002E2AA3"/>
    <w:rsid w:val="002F138D"/>
    <w:rsid w:val="00300F5F"/>
    <w:rsid w:val="0031421D"/>
    <w:rsid w:val="00321E47"/>
    <w:rsid w:val="0032616D"/>
    <w:rsid w:val="003331D2"/>
    <w:rsid w:val="00342689"/>
    <w:rsid w:val="00342D62"/>
    <w:rsid w:val="00345920"/>
    <w:rsid w:val="003474DE"/>
    <w:rsid w:val="00350D88"/>
    <w:rsid w:val="00355189"/>
    <w:rsid w:val="00355B48"/>
    <w:rsid w:val="0035662C"/>
    <w:rsid w:val="00357749"/>
    <w:rsid w:val="00357B6F"/>
    <w:rsid w:val="00360D79"/>
    <w:rsid w:val="0036115C"/>
    <w:rsid w:val="00362C8D"/>
    <w:rsid w:val="00364F01"/>
    <w:rsid w:val="00366E95"/>
    <w:rsid w:val="00367B1E"/>
    <w:rsid w:val="00373DA2"/>
    <w:rsid w:val="00373F77"/>
    <w:rsid w:val="00386B72"/>
    <w:rsid w:val="00390417"/>
    <w:rsid w:val="003A038B"/>
    <w:rsid w:val="003A0CE7"/>
    <w:rsid w:val="003A3151"/>
    <w:rsid w:val="003A44F0"/>
    <w:rsid w:val="003A5B14"/>
    <w:rsid w:val="003A5E26"/>
    <w:rsid w:val="003C1563"/>
    <w:rsid w:val="003C2EB9"/>
    <w:rsid w:val="003C3B5D"/>
    <w:rsid w:val="003D46A2"/>
    <w:rsid w:val="003D74BC"/>
    <w:rsid w:val="003E607D"/>
    <w:rsid w:val="00401AA5"/>
    <w:rsid w:val="00402C0C"/>
    <w:rsid w:val="004054DD"/>
    <w:rsid w:val="00410781"/>
    <w:rsid w:val="0041452B"/>
    <w:rsid w:val="0042524F"/>
    <w:rsid w:val="00427CDE"/>
    <w:rsid w:val="00433B61"/>
    <w:rsid w:val="004408FF"/>
    <w:rsid w:val="00442169"/>
    <w:rsid w:val="004456A1"/>
    <w:rsid w:val="004472C9"/>
    <w:rsid w:val="004509F6"/>
    <w:rsid w:val="00451402"/>
    <w:rsid w:val="00451F3B"/>
    <w:rsid w:val="00452420"/>
    <w:rsid w:val="004567F6"/>
    <w:rsid w:val="00460740"/>
    <w:rsid w:val="00460EFD"/>
    <w:rsid w:val="00463BD4"/>
    <w:rsid w:val="00470BAB"/>
    <w:rsid w:val="00473734"/>
    <w:rsid w:val="00475B1E"/>
    <w:rsid w:val="0048291E"/>
    <w:rsid w:val="00490272"/>
    <w:rsid w:val="004903D7"/>
    <w:rsid w:val="0049143C"/>
    <w:rsid w:val="0049179A"/>
    <w:rsid w:val="00493129"/>
    <w:rsid w:val="004A0E60"/>
    <w:rsid w:val="004A5957"/>
    <w:rsid w:val="004A7DDA"/>
    <w:rsid w:val="004B70F8"/>
    <w:rsid w:val="004C0F7C"/>
    <w:rsid w:val="004C3D33"/>
    <w:rsid w:val="004D5F29"/>
    <w:rsid w:val="004D7955"/>
    <w:rsid w:val="004E13F1"/>
    <w:rsid w:val="004F22A5"/>
    <w:rsid w:val="004F58FC"/>
    <w:rsid w:val="0050595F"/>
    <w:rsid w:val="00506197"/>
    <w:rsid w:val="005177D5"/>
    <w:rsid w:val="005177EF"/>
    <w:rsid w:val="00524953"/>
    <w:rsid w:val="00524C51"/>
    <w:rsid w:val="00537E61"/>
    <w:rsid w:val="00542061"/>
    <w:rsid w:val="00551068"/>
    <w:rsid w:val="00555FE2"/>
    <w:rsid w:val="00567061"/>
    <w:rsid w:val="005847C1"/>
    <w:rsid w:val="0058733C"/>
    <w:rsid w:val="005878A9"/>
    <w:rsid w:val="005A4DCF"/>
    <w:rsid w:val="005A5C97"/>
    <w:rsid w:val="005B76A2"/>
    <w:rsid w:val="005C1FC9"/>
    <w:rsid w:val="005C306A"/>
    <w:rsid w:val="005D1A43"/>
    <w:rsid w:val="005D24DA"/>
    <w:rsid w:val="005D79EE"/>
    <w:rsid w:val="005E070F"/>
    <w:rsid w:val="005F0E3E"/>
    <w:rsid w:val="005F6991"/>
    <w:rsid w:val="0061214C"/>
    <w:rsid w:val="006177A7"/>
    <w:rsid w:val="00623CEA"/>
    <w:rsid w:val="00625A11"/>
    <w:rsid w:val="006278D9"/>
    <w:rsid w:val="00630AF1"/>
    <w:rsid w:val="006451E7"/>
    <w:rsid w:val="00650CE2"/>
    <w:rsid w:val="00651FC5"/>
    <w:rsid w:val="00657894"/>
    <w:rsid w:val="006636EE"/>
    <w:rsid w:val="0066694A"/>
    <w:rsid w:val="006730E0"/>
    <w:rsid w:val="00676B6D"/>
    <w:rsid w:val="00683091"/>
    <w:rsid w:val="00684152"/>
    <w:rsid w:val="00692196"/>
    <w:rsid w:val="00694AA5"/>
    <w:rsid w:val="0069701C"/>
    <w:rsid w:val="00697E4B"/>
    <w:rsid w:val="006A37E3"/>
    <w:rsid w:val="006A74BE"/>
    <w:rsid w:val="006B1C83"/>
    <w:rsid w:val="006B23BC"/>
    <w:rsid w:val="006C1A14"/>
    <w:rsid w:val="006C1C3C"/>
    <w:rsid w:val="006D3DE6"/>
    <w:rsid w:val="006D7EA4"/>
    <w:rsid w:val="006E5FDA"/>
    <w:rsid w:val="006E77CE"/>
    <w:rsid w:val="007006FB"/>
    <w:rsid w:val="007042E1"/>
    <w:rsid w:val="00705282"/>
    <w:rsid w:val="0071071B"/>
    <w:rsid w:val="0071199C"/>
    <w:rsid w:val="00717757"/>
    <w:rsid w:val="007215E4"/>
    <w:rsid w:val="00721F55"/>
    <w:rsid w:val="0072363B"/>
    <w:rsid w:val="007247E8"/>
    <w:rsid w:val="00726B3C"/>
    <w:rsid w:val="00726C5B"/>
    <w:rsid w:val="0073038D"/>
    <w:rsid w:val="00732AF3"/>
    <w:rsid w:val="00741AAF"/>
    <w:rsid w:val="00745E2C"/>
    <w:rsid w:val="0074601D"/>
    <w:rsid w:val="00746525"/>
    <w:rsid w:val="007474EE"/>
    <w:rsid w:val="00761D5C"/>
    <w:rsid w:val="00762BB9"/>
    <w:rsid w:val="00772041"/>
    <w:rsid w:val="00776055"/>
    <w:rsid w:val="007763B5"/>
    <w:rsid w:val="0078242B"/>
    <w:rsid w:val="00793883"/>
    <w:rsid w:val="007A6B5E"/>
    <w:rsid w:val="007B0E6D"/>
    <w:rsid w:val="007B7852"/>
    <w:rsid w:val="007C1E10"/>
    <w:rsid w:val="007C622A"/>
    <w:rsid w:val="007C693D"/>
    <w:rsid w:val="007D14EE"/>
    <w:rsid w:val="007D6CBA"/>
    <w:rsid w:val="007D7FDC"/>
    <w:rsid w:val="007E1E56"/>
    <w:rsid w:val="007E6778"/>
    <w:rsid w:val="007F0BDC"/>
    <w:rsid w:val="007F4B52"/>
    <w:rsid w:val="008075F1"/>
    <w:rsid w:val="008139FE"/>
    <w:rsid w:val="008153A8"/>
    <w:rsid w:val="00825382"/>
    <w:rsid w:val="008261CB"/>
    <w:rsid w:val="008321EE"/>
    <w:rsid w:val="00833D35"/>
    <w:rsid w:val="00851462"/>
    <w:rsid w:val="008540DF"/>
    <w:rsid w:val="00857BF1"/>
    <w:rsid w:val="00860F65"/>
    <w:rsid w:val="008661B2"/>
    <w:rsid w:val="00870EF9"/>
    <w:rsid w:val="00875E13"/>
    <w:rsid w:val="00877D32"/>
    <w:rsid w:val="00884214"/>
    <w:rsid w:val="00890A9F"/>
    <w:rsid w:val="00892E7F"/>
    <w:rsid w:val="00895262"/>
    <w:rsid w:val="008A22CA"/>
    <w:rsid w:val="008A4FB7"/>
    <w:rsid w:val="008B1774"/>
    <w:rsid w:val="008B1F28"/>
    <w:rsid w:val="008B33AF"/>
    <w:rsid w:val="008C318B"/>
    <w:rsid w:val="008C6C5C"/>
    <w:rsid w:val="008E4501"/>
    <w:rsid w:val="008E729B"/>
    <w:rsid w:val="008F0DC6"/>
    <w:rsid w:val="008F2309"/>
    <w:rsid w:val="008F2A11"/>
    <w:rsid w:val="008F3679"/>
    <w:rsid w:val="008F4C35"/>
    <w:rsid w:val="008F5BC0"/>
    <w:rsid w:val="00902764"/>
    <w:rsid w:val="00905336"/>
    <w:rsid w:val="00906E23"/>
    <w:rsid w:val="009117D4"/>
    <w:rsid w:val="0092465A"/>
    <w:rsid w:val="0092582B"/>
    <w:rsid w:val="00930A24"/>
    <w:rsid w:val="00932610"/>
    <w:rsid w:val="00932B7F"/>
    <w:rsid w:val="00935373"/>
    <w:rsid w:val="0094140B"/>
    <w:rsid w:val="009414DB"/>
    <w:rsid w:val="009424B1"/>
    <w:rsid w:val="00945B8C"/>
    <w:rsid w:val="00947778"/>
    <w:rsid w:val="00950E76"/>
    <w:rsid w:val="00957E35"/>
    <w:rsid w:val="009625CA"/>
    <w:rsid w:val="0096611B"/>
    <w:rsid w:val="009735D9"/>
    <w:rsid w:val="00977B0E"/>
    <w:rsid w:val="00981786"/>
    <w:rsid w:val="0098325A"/>
    <w:rsid w:val="00985154"/>
    <w:rsid w:val="00985282"/>
    <w:rsid w:val="0099199D"/>
    <w:rsid w:val="009A7562"/>
    <w:rsid w:val="009A7AF6"/>
    <w:rsid w:val="009C4136"/>
    <w:rsid w:val="009D0F14"/>
    <w:rsid w:val="009E3B47"/>
    <w:rsid w:val="009E6918"/>
    <w:rsid w:val="009F0F67"/>
    <w:rsid w:val="009F47BF"/>
    <w:rsid w:val="009F6E3F"/>
    <w:rsid w:val="00A021AF"/>
    <w:rsid w:val="00A02256"/>
    <w:rsid w:val="00A03200"/>
    <w:rsid w:val="00A11CC1"/>
    <w:rsid w:val="00A125BE"/>
    <w:rsid w:val="00A13EA5"/>
    <w:rsid w:val="00A16E6C"/>
    <w:rsid w:val="00A21B7A"/>
    <w:rsid w:val="00A22A4A"/>
    <w:rsid w:val="00A2305D"/>
    <w:rsid w:val="00A2442C"/>
    <w:rsid w:val="00A24E2D"/>
    <w:rsid w:val="00A25A56"/>
    <w:rsid w:val="00A26187"/>
    <w:rsid w:val="00A26224"/>
    <w:rsid w:val="00A26D6E"/>
    <w:rsid w:val="00A26E67"/>
    <w:rsid w:val="00A36B4E"/>
    <w:rsid w:val="00A37DFC"/>
    <w:rsid w:val="00A44162"/>
    <w:rsid w:val="00A4704A"/>
    <w:rsid w:val="00A505D4"/>
    <w:rsid w:val="00A62C25"/>
    <w:rsid w:val="00A76BD3"/>
    <w:rsid w:val="00A83D87"/>
    <w:rsid w:val="00A93576"/>
    <w:rsid w:val="00AB3DDF"/>
    <w:rsid w:val="00AB3F5D"/>
    <w:rsid w:val="00AC24D5"/>
    <w:rsid w:val="00AC3155"/>
    <w:rsid w:val="00AC35FB"/>
    <w:rsid w:val="00AD6821"/>
    <w:rsid w:val="00AF3286"/>
    <w:rsid w:val="00AF4129"/>
    <w:rsid w:val="00AF5CD9"/>
    <w:rsid w:val="00B02373"/>
    <w:rsid w:val="00B1510A"/>
    <w:rsid w:val="00B21646"/>
    <w:rsid w:val="00B21999"/>
    <w:rsid w:val="00B240BC"/>
    <w:rsid w:val="00B32A8D"/>
    <w:rsid w:val="00B362A4"/>
    <w:rsid w:val="00B4548F"/>
    <w:rsid w:val="00B61617"/>
    <w:rsid w:val="00B66451"/>
    <w:rsid w:val="00B66AD7"/>
    <w:rsid w:val="00B71028"/>
    <w:rsid w:val="00B72136"/>
    <w:rsid w:val="00B74737"/>
    <w:rsid w:val="00B77884"/>
    <w:rsid w:val="00B80110"/>
    <w:rsid w:val="00B84912"/>
    <w:rsid w:val="00B92D10"/>
    <w:rsid w:val="00BA2486"/>
    <w:rsid w:val="00BA4932"/>
    <w:rsid w:val="00BB0F0F"/>
    <w:rsid w:val="00BC4EB7"/>
    <w:rsid w:val="00BD07E6"/>
    <w:rsid w:val="00BE3A2D"/>
    <w:rsid w:val="00BE7370"/>
    <w:rsid w:val="00BF298A"/>
    <w:rsid w:val="00C04420"/>
    <w:rsid w:val="00C05EB6"/>
    <w:rsid w:val="00C079D2"/>
    <w:rsid w:val="00C141BD"/>
    <w:rsid w:val="00C171F2"/>
    <w:rsid w:val="00C20A0B"/>
    <w:rsid w:val="00C2110D"/>
    <w:rsid w:val="00C21924"/>
    <w:rsid w:val="00C3271B"/>
    <w:rsid w:val="00C40ECC"/>
    <w:rsid w:val="00C41899"/>
    <w:rsid w:val="00C42104"/>
    <w:rsid w:val="00C54023"/>
    <w:rsid w:val="00C63333"/>
    <w:rsid w:val="00C64621"/>
    <w:rsid w:val="00C6652E"/>
    <w:rsid w:val="00C674F4"/>
    <w:rsid w:val="00C67E87"/>
    <w:rsid w:val="00C70D33"/>
    <w:rsid w:val="00C73699"/>
    <w:rsid w:val="00C81DDA"/>
    <w:rsid w:val="00C974C3"/>
    <w:rsid w:val="00C97F10"/>
    <w:rsid w:val="00CA19CC"/>
    <w:rsid w:val="00CA1F96"/>
    <w:rsid w:val="00CA5D19"/>
    <w:rsid w:val="00CB0307"/>
    <w:rsid w:val="00CC66F5"/>
    <w:rsid w:val="00CD5662"/>
    <w:rsid w:val="00CE2B40"/>
    <w:rsid w:val="00CE4674"/>
    <w:rsid w:val="00CF5635"/>
    <w:rsid w:val="00CF7D19"/>
    <w:rsid w:val="00D03DE5"/>
    <w:rsid w:val="00D126CA"/>
    <w:rsid w:val="00D13D44"/>
    <w:rsid w:val="00D13E29"/>
    <w:rsid w:val="00D16721"/>
    <w:rsid w:val="00D20D7A"/>
    <w:rsid w:val="00D2178A"/>
    <w:rsid w:val="00D359CE"/>
    <w:rsid w:val="00D3749A"/>
    <w:rsid w:val="00D46FB3"/>
    <w:rsid w:val="00D50AA9"/>
    <w:rsid w:val="00D51478"/>
    <w:rsid w:val="00D537B0"/>
    <w:rsid w:val="00D56045"/>
    <w:rsid w:val="00D57109"/>
    <w:rsid w:val="00D62201"/>
    <w:rsid w:val="00D63B45"/>
    <w:rsid w:val="00D64D45"/>
    <w:rsid w:val="00D67AD5"/>
    <w:rsid w:val="00D7068B"/>
    <w:rsid w:val="00D75028"/>
    <w:rsid w:val="00D76B62"/>
    <w:rsid w:val="00D76E57"/>
    <w:rsid w:val="00D773C9"/>
    <w:rsid w:val="00D824D5"/>
    <w:rsid w:val="00D859C4"/>
    <w:rsid w:val="00D90943"/>
    <w:rsid w:val="00D90B6E"/>
    <w:rsid w:val="00D92004"/>
    <w:rsid w:val="00D92157"/>
    <w:rsid w:val="00D92226"/>
    <w:rsid w:val="00DA1AD3"/>
    <w:rsid w:val="00DA2F9D"/>
    <w:rsid w:val="00DB42B8"/>
    <w:rsid w:val="00DC4FCE"/>
    <w:rsid w:val="00DC50BF"/>
    <w:rsid w:val="00DC54FD"/>
    <w:rsid w:val="00DC6C8A"/>
    <w:rsid w:val="00DD3532"/>
    <w:rsid w:val="00DD63BF"/>
    <w:rsid w:val="00DE01D0"/>
    <w:rsid w:val="00DE4BC3"/>
    <w:rsid w:val="00DE5998"/>
    <w:rsid w:val="00DE75CB"/>
    <w:rsid w:val="00DE7EED"/>
    <w:rsid w:val="00DF6C6A"/>
    <w:rsid w:val="00E01D30"/>
    <w:rsid w:val="00E10109"/>
    <w:rsid w:val="00E16F23"/>
    <w:rsid w:val="00E32D0C"/>
    <w:rsid w:val="00E363D9"/>
    <w:rsid w:val="00E36E7C"/>
    <w:rsid w:val="00E4142D"/>
    <w:rsid w:val="00E46F7C"/>
    <w:rsid w:val="00E57AFA"/>
    <w:rsid w:val="00E7403E"/>
    <w:rsid w:val="00E777EF"/>
    <w:rsid w:val="00E814A0"/>
    <w:rsid w:val="00E93BDC"/>
    <w:rsid w:val="00EA5257"/>
    <w:rsid w:val="00EA5496"/>
    <w:rsid w:val="00EB0004"/>
    <w:rsid w:val="00EB196B"/>
    <w:rsid w:val="00EB45A4"/>
    <w:rsid w:val="00EB462C"/>
    <w:rsid w:val="00EC2FBC"/>
    <w:rsid w:val="00EC5C00"/>
    <w:rsid w:val="00EC62FE"/>
    <w:rsid w:val="00EC699D"/>
    <w:rsid w:val="00ED437B"/>
    <w:rsid w:val="00ED4B0F"/>
    <w:rsid w:val="00ED6FA6"/>
    <w:rsid w:val="00EE0206"/>
    <w:rsid w:val="00EE296D"/>
    <w:rsid w:val="00EE6A06"/>
    <w:rsid w:val="00EE7334"/>
    <w:rsid w:val="00EF00DE"/>
    <w:rsid w:val="00EF2623"/>
    <w:rsid w:val="00EF3D1F"/>
    <w:rsid w:val="00F01058"/>
    <w:rsid w:val="00F02EE6"/>
    <w:rsid w:val="00F02F96"/>
    <w:rsid w:val="00F03B3D"/>
    <w:rsid w:val="00F109A4"/>
    <w:rsid w:val="00F11A21"/>
    <w:rsid w:val="00F20ADD"/>
    <w:rsid w:val="00F217AE"/>
    <w:rsid w:val="00F23181"/>
    <w:rsid w:val="00F25595"/>
    <w:rsid w:val="00F34FD9"/>
    <w:rsid w:val="00F42E2C"/>
    <w:rsid w:val="00F43D59"/>
    <w:rsid w:val="00F440BF"/>
    <w:rsid w:val="00F54EAD"/>
    <w:rsid w:val="00F656F4"/>
    <w:rsid w:val="00F8210D"/>
    <w:rsid w:val="00F9005D"/>
    <w:rsid w:val="00F9768B"/>
    <w:rsid w:val="00FA0F23"/>
    <w:rsid w:val="00FA1BF1"/>
    <w:rsid w:val="00FA49B2"/>
    <w:rsid w:val="00FA4E7D"/>
    <w:rsid w:val="00FB0021"/>
    <w:rsid w:val="00FB1ABC"/>
    <w:rsid w:val="00FC252E"/>
    <w:rsid w:val="00FC47EA"/>
    <w:rsid w:val="00FE54B2"/>
    <w:rsid w:val="00FE779A"/>
  </w:rsids>
  <m:mathPr>
    <m:mathFont m:val="Cambria Math"/>
    <m:brkBin m:val="before"/>
    <m:brkBinSub m:val="--"/>
    <m:smallFrac m:val="0"/>
    <m:dispDef/>
    <m:lMargin m:val="0"/>
    <m:rMargin m:val="0"/>
    <m:defJc m:val="centerGroup"/>
    <m:wrapIndent m:val="1440"/>
    <m:intLim m:val="subSup"/>
    <m:naryLim m:val="undOvr"/>
  </m:mathPr>
  <w:themeFontLang w:val="it-IT"/>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B3195DA"/>
  <w15:docId w15:val="{2A24EAA0-0372-4A28-9383-FEE7C3327B9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sz w:val="22"/>
        <w:szCs w:val="22"/>
        <w:lang w:val="fr-FR"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e">
    <w:name w:val="Normal"/>
    <w:qFormat/>
    <w:rsid w:val="00D76B62"/>
    <w:rPr>
      <w:rFonts w:ascii="Arial" w:hAnsi="Arial"/>
      <w:sz w:val="24"/>
    </w:rPr>
  </w:style>
  <w:style w:type="paragraph" w:styleId="Titolo1">
    <w:name w:val="heading 1"/>
    <w:basedOn w:val="Normale"/>
    <w:next w:val="Normale"/>
    <w:link w:val="Titolo1Carattere"/>
    <w:uiPriority w:val="9"/>
    <w:qFormat/>
    <w:rsid w:val="00EA5257"/>
    <w:pPr>
      <w:keepNext/>
      <w:keepLines/>
      <w:numPr>
        <w:numId w:val="3"/>
      </w:numPr>
      <w:spacing w:after="240"/>
      <w:outlineLvl w:val="0"/>
    </w:pPr>
    <w:rPr>
      <w:rFonts w:eastAsiaTheme="majorEastAsia" w:cstheme="majorBidi"/>
      <w:b/>
      <w:szCs w:val="32"/>
    </w:rPr>
  </w:style>
  <w:style w:type="paragraph" w:styleId="Titolo2">
    <w:name w:val="heading 2"/>
    <w:basedOn w:val="Normale"/>
    <w:next w:val="Normale"/>
    <w:link w:val="Titolo2Carattere"/>
    <w:uiPriority w:val="9"/>
    <w:unhideWhenUsed/>
    <w:qFormat/>
    <w:rsid w:val="00EA5257"/>
    <w:pPr>
      <w:keepNext/>
      <w:keepLines/>
      <w:numPr>
        <w:ilvl w:val="1"/>
        <w:numId w:val="3"/>
      </w:numPr>
      <w:spacing w:after="240"/>
      <w:outlineLvl w:val="1"/>
    </w:pPr>
    <w:rPr>
      <w:rFonts w:eastAsiaTheme="majorEastAsia" w:cstheme="majorBidi"/>
      <w:szCs w:val="26"/>
    </w:rPr>
  </w:style>
  <w:style w:type="paragraph" w:styleId="Titolo3">
    <w:name w:val="heading 3"/>
    <w:basedOn w:val="Normale"/>
    <w:next w:val="Normale"/>
    <w:link w:val="Titolo3Carattere"/>
    <w:uiPriority w:val="9"/>
    <w:unhideWhenUsed/>
    <w:qFormat/>
    <w:rsid w:val="00127933"/>
    <w:pPr>
      <w:keepNext/>
      <w:keepLines/>
      <w:numPr>
        <w:ilvl w:val="2"/>
        <w:numId w:val="3"/>
      </w:numPr>
      <w:spacing w:after="240"/>
      <w:outlineLvl w:val="2"/>
    </w:pPr>
    <w:rPr>
      <w:rFonts w:eastAsiaTheme="majorEastAsia" w:cstheme="majorBidi"/>
      <w:szCs w:val="24"/>
    </w:rPr>
  </w:style>
  <w:style w:type="paragraph" w:styleId="Titolo4">
    <w:name w:val="heading 4"/>
    <w:basedOn w:val="Normale"/>
    <w:next w:val="Normale"/>
    <w:link w:val="Titolo4Carattere"/>
    <w:uiPriority w:val="9"/>
    <w:unhideWhenUsed/>
    <w:qFormat/>
    <w:rsid w:val="00B77884"/>
    <w:pPr>
      <w:keepNext/>
      <w:keepLines/>
      <w:spacing w:after="240"/>
      <w:outlineLvl w:val="3"/>
    </w:pPr>
    <w:rPr>
      <w:rFonts w:eastAsiaTheme="majorEastAsia" w:cstheme="majorBidi"/>
      <w:b/>
      <w:iCs/>
    </w:rPr>
  </w:style>
  <w:style w:type="paragraph" w:styleId="Titolo5">
    <w:name w:val="heading 5"/>
    <w:basedOn w:val="Normale"/>
    <w:next w:val="Normale"/>
    <w:link w:val="Titolo5Carattere"/>
    <w:uiPriority w:val="9"/>
    <w:semiHidden/>
    <w:unhideWhenUsed/>
    <w:qFormat/>
    <w:rsid w:val="00AF3286"/>
    <w:pPr>
      <w:keepNext/>
      <w:keepLines/>
      <w:numPr>
        <w:ilvl w:val="4"/>
        <w:numId w:val="3"/>
      </w:numPr>
      <w:spacing w:before="40" w:after="0"/>
      <w:outlineLvl w:val="4"/>
    </w:pPr>
    <w:rPr>
      <w:rFonts w:asciiTheme="majorHAnsi" w:eastAsiaTheme="majorEastAsia" w:hAnsiTheme="majorHAnsi" w:cstheme="majorBidi"/>
      <w:color w:val="2E74B5" w:themeColor="accent1" w:themeShade="BF"/>
    </w:rPr>
  </w:style>
  <w:style w:type="paragraph" w:styleId="Titolo6">
    <w:name w:val="heading 6"/>
    <w:basedOn w:val="Normale"/>
    <w:next w:val="Normale"/>
    <w:link w:val="Titolo6Carattere"/>
    <w:uiPriority w:val="9"/>
    <w:semiHidden/>
    <w:unhideWhenUsed/>
    <w:qFormat/>
    <w:rsid w:val="00AF3286"/>
    <w:pPr>
      <w:keepNext/>
      <w:keepLines/>
      <w:numPr>
        <w:ilvl w:val="5"/>
        <w:numId w:val="3"/>
      </w:numPr>
      <w:spacing w:before="40" w:after="0"/>
      <w:outlineLvl w:val="5"/>
    </w:pPr>
    <w:rPr>
      <w:rFonts w:asciiTheme="majorHAnsi" w:eastAsiaTheme="majorEastAsia" w:hAnsiTheme="majorHAnsi" w:cstheme="majorBidi"/>
      <w:color w:val="1F4D78" w:themeColor="accent1" w:themeShade="7F"/>
    </w:rPr>
  </w:style>
  <w:style w:type="paragraph" w:styleId="Titolo7">
    <w:name w:val="heading 7"/>
    <w:basedOn w:val="Normale"/>
    <w:next w:val="Normale"/>
    <w:link w:val="Titolo7Carattere"/>
    <w:uiPriority w:val="9"/>
    <w:semiHidden/>
    <w:unhideWhenUsed/>
    <w:qFormat/>
    <w:rsid w:val="00AF3286"/>
    <w:pPr>
      <w:keepNext/>
      <w:keepLines/>
      <w:numPr>
        <w:ilvl w:val="6"/>
        <w:numId w:val="3"/>
      </w:numPr>
      <w:spacing w:before="40" w:after="0"/>
      <w:outlineLvl w:val="6"/>
    </w:pPr>
    <w:rPr>
      <w:rFonts w:asciiTheme="majorHAnsi" w:eastAsiaTheme="majorEastAsia" w:hAnsiTheme="majorHAnsi" w:cstheme="majorBidi"/>
      <w:i/>
      <w:iCs/>
      <w:color w:val="1F4D78" w:themeColor="accent1" w:themeShade="7F"/>
    </w:rPr>
  </w:style>
  <w:style w:type="paragraph" w:styleId="Titolo8">
    <w:name w:val="heading 8"/>
    <w:basedOn w:val="Normale"/>
    <w:next w:val="Normale"/>
    <w:link w:val="Titolo8Carattere"/>
    <w:uiPriority w:val="9"/>
    <w:semiHidden/>
    <w:unhideWhenUsed/>
    <w:qFormat/>
    <w:rsid w:val="00AF3286"/>
    <w:pPr>
      <w:keepNext/>
      <w:keepLines/>
      <w:numPr>
        <w:ilvl w:val="7"/>
        <w:numId w:val="3"/>
      </w:numPr>
      <w:spacing w:before="40" w:after="0"/>
      <w:outlineLvl w:val="7"/>
    </w:pPr>
    <w:rPr>
      <w:rFonts w:asciiTheme="majorHAnsi" w:eastAsiaTheme="majorEastAsia" w:hAnsiTheme="majorHAnsi" w:cstheme="majorBidi"/>
      <w:color w:val="272727" w:themeColor="text1" w:themeTint="D8"/>
      <w:sz w:val="21"/>
      <w:szCs w:val="21"/>
    </w:rPr>
  </w:style>
  <w:style w:type="paragraph" w:styleId="Titolo9">
    <w:name w:val="heading 9"/>
    <w:basedOn w:val="Normale"/>
    <w:next w:val="Normale"/>
    <w:link w:val="Titolo9Carattere"/>
    <w:uiPriority w:val="9"/>
    <w:semiHidden/>
    <w:unhideWhenUsed/>
    <w:qFormat/>
    <w:rsid w:val="00AF3286"/>
    <w:pPr>
      <w:keepNext/>
      <w:keepLines/>
      <w:numPr>
        <w:ilvl w:val="8"/>
        <w:numId w:val="3"/>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Carpredefinitoparagrafo">
    <w:name w:val="Default Paragraph Font"/>
    <w:uiPriority w:val="1"/>
    <w:semiHidden/>
    <w:unhideWhenUsed/>
  </w:style>
  <w:style w:type="table" w:default="1" w:styleId="Tabellanormale">
    <w:name w:val="Normal Table"/>
    <w:uiPriority w:val="99"/>
    <w:semiHidden/>
    <w:unhideWhenUsed/>
    <w:tblPr>
      <w:tblInd w:w="0" w:type="dxa"/>
      <w:tblCellMar>
        <w:top w:w="0" w:type="dxa"/>
        <w:left w:w="108" w:type="dxa"/>
        <w:bottom w:w="0" w:type="dxa"/>
        <w:right w:w="108" w:type="dxa"/>
      </w:tblCellMar>
    </w:tblPr>
  </w:style>
  <w:style w:type="numbering" w:default="1" w:styleId="Nessunelenco">
    <w:name w:val="No List"/>
    <w:uiPriority w:val="99"/>
    <w:semiHidden/>
    <w:unhideWhenUsed/>
  </w:style>
  <w:style w:type="paragraph" w:customStyle="1" w:styleId="BBAuthorName">
    <w:name w:val="BB_Author_Name"/>
    <w:basedOn w:val="Normale"/>
    <w:next w:val="BCAuthorAddress"/>
    <w:autoRedefine/>
    <w:rsid w:val="00AF3286"/>
    <w:pPr>
      <w:spacing w:after="180" w:line="360" w:lineRule="auto"/>
      <w:jc w:val="both"/>
    </w:pPr>
    <w:rPr>
      <w:rFonts w:eastAsia="Times New Roman" w:cs="Arial"/>
      <w:kern w:val="26"/>
      <w:szCs w:val="20"/>
      <w:lang w:val="en-US"/>
    </w:rPr>
  </w:style>
  <w:style w:type="paragraph" w:customStyle="1" w:styleId="BCAuthorAddress">
    <w:name w:val="BC_Author_Address"/>
    <w:basedOn w:val="Normale"/>
    <w:next w:val="Normale"/>
    <w:autoRedefine/>
    <w:rsid w:val="00B4548F"/>
    <w:pPr>
      <w:spacing w:after="60" w:line="240" w:lineRule="auto"/>
    </w:pPr>
    <w:rPr>
      <w:rFonts w:ascii="Arno Pro" w:eastAsia="Times New Roman" w:hAnsi="Arno Pro" w:cs="Times New Roman"/>
      <w:kern w:val="22"/>
      <w:sz w:val="20"/>
      <w:szCs w:val="20"/>
      <w:lang w:val="en-US"/>
    </w:rPr>
  </w:style>
  <w:style w:type="paragraph" w:customStyle="1" w:styleId="BGKeywords">
    <w:name w:val="BG_Keywords"/>
    <w:basedOn w:val="Normale"/>
    <w:next w:val="Normale"/>
    <w:autoRedefine/>
    <w:rsid w:val="00B4548F"/>
    <w:pPr>
      <w:spacing w:after="220" w:line="240" w:lineRule="auto"/>
    </w:pPr>
    <w:rPr>
      <w:rFonts w:ascii="Arno Pro" w:eastAsia="Times New Roman" w:hAnsi="Arno Pro" w:cs="Times New Roman"/>
      <w:kern w:val="22"/>
      <w:sz w:val="20"/>
      <w:szCs w:val="20"/>
      <w:lang w:val="en-GB"/>
    </w:rPr>
  </w:style>
  <w:style w:type="paragraph" w:customStyle="1" w:styleId="TAMainText">
    <w:name w:val="TA_Main_Text"/>
    <w:basedOn w:val="Normale"/>
    <w:link w:val="TAMainTextCar"/>
    <w:autoRedefine/>
    <w:rsid w:val="00A21B7A"/>
    <w:pPr>
      <w:spacing w:after="240" w:line="360" w:lineRule="auto"/>
      <w:jc w:val="both"/>
    </w:pPr>
    <w:rPr>
      <w:rFonts w:eastAsia="Times New Roman" w:cs="Arial"/>
      <w:kern w:val="21"/>
      <w:szCs w:val="24"/>
      <w:lang w:val="en-GB"/>
    </w:rPr>
  </w:style>
  <w:style w:type="character" w:customStyle="1" w:styleId="TAMainTextCar">
    <w:name w:val="TA_Main_Text Car"/>
    <w:basedOn w:val="Carpredefinitoparagrafo"/>
    <w:link w:val="TAMainText"/>
    <w:rsid w:val="00A21B7A"/>
    <w:rPr>
      <w:rFonts w:ascii="Arial" w:eastAsia="Times New Roman" w:hAnsi="Arial" w:cs="Arial"/>
      <w:kern w:val="21"/>
      <w:sz w:val="24"/>
      <w:szCs w:val="24"/>
      <w:lang w:val="en-GB"/>
    </w:rPr>
  </w:style>
  <w:style w:type="paragraph" w:styleId="Paragrafoelenco">
    <w:name w:val="List Paragraph"/>
    <w:basedOn w:val="Normale"/>
    <w:uiPriority w:val="34"/>
    <w:qFormat/>
    <w:rsid w:val="00364F01"/>
    <w:pPr>
      <w:ind w:left="720"/>
      <w:contextualSpacing/>
    </w:pPr>
  </w:style>
  <w:style w:type="character" w:customStyle="1" w:styleId="Titolo1Carattere">
    <w:name w:val="Titolo 1 Carattere"/>
    <w:basedOn w:val="Carpredefinitoparagrafo"/>
    <w:link w:val="Titolo1"/>
    <w:uiPriority w:val="9"/>
    <w:rsid w:val="00EA5257"/>
    <w:rPr>
      <w:rFonts w:ascii="Arial" w:eastAsiaTheme="majorEastAsia" w:hAnsi="Arial" w:cstheme="majorBidi"/>
      <w:b/>
      <w:sz w:val="24"/>
      <w:szCs w:val="32"/>
    </w:rPr>
  </w:style>
  <w:style w:type="character" w:customStyle="1" w:styleId="Titolo2Carattere">
    <w:name w:val="Titolo 2 Carattere"/>
    <w:basedOn w:val="Carpredefinitoparagrafo"/>
    <w:link w:val="Titolo2"/>
    <w:uiPriority w:val="9"/>
    <w:rsid w:val="00EA5257"/>
    <w:rPr>
      <w:rFonts w:ascii="Arial" w:eastAsiaTheme="majorEastAsia" w:hAnsi="Arial" w:cstheme="majorBidi"/>
      <w:sz w:val="24"/>
      <w:szCs w:val="26"/>
    </w:rPr>
  </w:style>
  <w:style w:type="character" w:customStyle="1" w:styleId="Titolo3Carattere">
    <w:name w:val="Titolo 3 Carattere"/>
    <w:basedOn w:val="Carpredefinitoparagrafo"/>
    <w:link w:val="Titolo3"/>
    <w:uiPriority w:val="9"/>
    <w:rsid w:val="00127933"/>
    <w:rPr>
      <w:rFonts w:ascii="Arial" w:eastAsiaTheme="majorEastAsia" w:hAnsi="Arial" w:cstheme="majorBidi"/>
      <w:sz w:val="24"/>
      <w:szCs w:val="24"/>
    </w:rPr>
  </w:style>
  <w:style w:type="character" w:customStyle="1" w:styleId="Titolo4Carattere">
    <w:name w:val="Titolo 4 Carattere"/>
    <w:basedOn w:val="Carpredefinitoparagrafo"/>
    <w:link w:val="Titolo4"/>
    <w:uiPriority w:val="9"/>
    <w:rsid w:val="00B77884"/>
    <w:rPr>
      <w:rFonts w:ascii="Arial" w:eastAsiaTheme="majorEastAsia" w:hAnsi="Arial" w:cstheme="majorBidi"/>
      <w:b/>
      <w:iCs/>
      <w:sz w:val="24"/>
    </w:rPr>
  </w:style>
  <w:style w:type="character" w:customStyle="1" w:styleId="Titolo5Carattere">
    <w:name w:val="Titolo 5 Carattere"/>
    <w:basedOn w:val="Carpredefinitoparagrafo"/>
    <w:link w:val="Titolo5"/>
    <w:uiPriority w:val="9"/>
    <w:semiHidden/>
    <w:rsid w:val="00AF3286"/>
    <w:rPr>
      <w:rFonts w:asciiTheme="majorHAnsi" w:eastAsiaTheme="majorEastAsia" w:hAnsiTheme="majorHAnsi" w:cstheme="majorBidi"/>
      <w:color w:val="2E74B5" w:themeColor="accent1" w:themeShade="BF"/>
      <w:sz w:val="24"/>
    </w:rPr>
  </w:style>
  <w:style w:type="character" w:customStyle="1" w:styleId="Titolo6Carattere">
    <w:name w:val="Titolo 6 Carattere"/>
    <w:basedOn w:val="Carpredefinitoparagrafo"/>
    <w:link w:val="Titolo6"/>
    <w:uiPriority w:val="9"/>
    <w:semiHidden/>
    <w:rsid w:val="00AF3286"/>
    <w:rPr>
      <w:rFonts w:asciiTheme="majorHAnsi" w:eastAsiaTheme="majorEastAsia" w:hAnsiTheme="majorHAnsi" w:cstheme="majorBidi"/>
      <w:color w:val="1F4D78" w:themeColor="accent1" w:themeShade="7F"/>
      <w:sz w:val="24"/>
    </w:rPr>
  </w:style>
  <w:style w:type="character" w:customStyle="1" w:styleId="Titolo7Carattere">
    <w:name w:val="Titolo 7 Carattere"/>
    <w:basedOn w:val="Carpredefinitoparagrafo"/>
    <w:link w:val="Titolo7"/>
    <w:uiPriority w:val="9"/>
    <w:semiHidden/>
    <w:rsid w:val="00AF3286"/>
    <w:rPr>
      <w:rFonts w:asciiTheme="majorHAnsi" w:eastAsiaTheme="majorEastAsia" w:hAnsiTheme="majorHAnsi" w:cstheme="majorBidi"/>
      <w:i/>
      <w:iCs/>
      <w:color w:val="1F4D78" w:themeColor="accent1" w:themeShade="7F"/>
      <w:sz w:val="24"/>
    </w:rPr>
  </w:style>
  <w:style w:type="character" w:customStyle="1" w:styleId="Titolo8Carattere">
    <w:name w:val="Titolo 8 Carattere"/>
    <w:basedOn w:val="Carpredefinitoparagrafo"/>
    <w:link w:val="Titolo8"/>
    <w:uiPriority w:val="9"/>
    <w:semiHidden/>
    <w:rsid w:val="00AF3286"/>
    <w:rPr>
      <w:rFonts w:asciiTheme="majorHAnsi" w:eastAsiaTheme="majorEastAsia" w:hAnsiTheme="majorHAnsi" w:cstheme="majorBidi"/>
      <w:color w:val="272727" w:themeColor="text1" w:themeTint="D8"/>
      <w:sz w:val="21"/>
      <w:szCs w:val="21"/>
    </w:rPr>
  </w:style>
  <w:style w:type="character" w:customStyle="1" w:styleId="Titolo9Carattere">
    <w:name w:val="Titolo 9 Carattere"/>
    <w:basedOn w:val="Carpredefinitoparagrafo"/>
    <w:link w:val="Titolo9"/>
    <w:uiPriority w:val="9"/>
    <w:semiHidden/>
    <w:rsid w:val="00AF3286"/>
    <w:rPr>
      <w:rFonts w:asciiTheme="majorHAnsi" w:eastAsiaTheme="majorEastAsia" w:hAnsiTheme="majorHAnsi" w:cstheme="majorBidi"/>
      <w:i/>
      <w:iCs/>
      <w:color w:val="272727" w:themeColor="text1" w:themeTint="D8"/>
      <w:sz w:val="21"/>
      <w:szCs w:val="21"/>
    </w:rPr>
  </w:style>
  <w:style w:type="paragraph" w:customStyle="1" w:styleId="TDAcknowledgments">
    <w:name w:val="TD_Acknowledgments"/>
    <w:basedOn w:val="Normale"/>
    <w:next w:val="Normale"/>
    <w:rsid w:val="008E4501"/>
    <w:pPr>
      <w:spacing w:before="200" w:after="200" w:line="480" w:lineRule="auto"/>
      <w:ind w:firstLine="202"/>
      <w:jc w:val="both"/>
    </w:pPr>
    <w:rPr>
      <w:rFonts w:ascii="Times" w:eastAsia="Times New Roman" w:hAnsi="Times" w:cs="Times New Roman"/>
      <w:szCs w:val="24"/>
      <w:lang w:val="en-US"/>
    </w:rPr>
  </w:style>
  <w:style w:type="paragraph" w:customStyle="1" w:styleId="TFReferencesSection">
    <w:name w:val="TF_References_Section"/>
    <w:basedOn w:val="Normale"/>
    <w:rsid w:val="00025511"/>
    <w:pPr>
      <w:spacing w:after="200" w:line="480" w:lineRule="auto"/>
      <w:ind w:firstLine="187"/>
      <w:jc w:val="both"/>
    </w:pPr>
    <w:rPr>
      <w:rFonts w:ascii="Times" w:eastAsia="Times New Roman" w:hAnsi="Times" w:cs="Times New Roman"/>
      <w:szCs w:val="24"/>
      <w:lang w:val="en-US"/>
    </w:rPr>
  </w:style>
  <w:style w:type="character" w:styleId="Enfasicorsivo">
    <w:name w:val="Emphasis"/>
    <w:basedOn w:val="Carpredefinitoparagrafo"/>
    <w:uiPriority w:val="20"/>
    <w:qFormat/>
    <w:rsid w:val="00025511"/>
    <w:rPr>
      <w:i/>
      <w:iCs/>
    </w:rPr>
  </w:style>
  <w:style w:type="character" w:customStyle="1" w:styleId="st">
    <w:name w:val="st"/>
    <w:basedOn w:val="Carpredefinitoparagrafo"/>
    <w:rsid w:val="00025511"/>
  </w:style>
  <w:style w:type="paragraph" w:customStyle="1" w:styleId="Adress">
    <w:name w:val="Adress"/>
    <w:basedOn w:val="Normale"/>
    <w:qFormat/>
    <w:rsid w:val="001772F1"/>
    <w:pPr>
      <w:spacing w:after="0" w:line="180" w:lineRule="exact"/>
      <w:ind w:left="425" w:hanging="425"/>
    </w:pPr>
    <w:rPr>
      <w:rFonts w:eastAsia="MS Mincho" w:cs="Times New Roman"/>
      <w:sz w:val="14"/>
      <w:szCs w:val="20"/>
      <w:lang w:val="de-DE" w:eastAsia="ja-JP"/>
    </w:rPr>
  </w:style>
  <w:style w:type="paragraph" w:customStyle="1" w:styleId="EndNoteBibliographyTitle">
    <w:name w:val="EndNote Bibliography Title"/>
    <w:basedOn w:val="Normale"/>
    <w:link w:val="EndNoteBibliographyTitleCar"/>
    <w:rsid w:val="00B77884"/>
    <w:pPr>
      <w:spacing w:after="0"/>
      <w:jc w:val="center"/>
    </w:pPr>
    <w:rPr>
      <w:rFonts w:cs="Arial"/>
      <w:noProof/>
      <w:lang w:val="en-US"/>
    </w:rPr>
  </w:style>
  <w:style w:type="character" w:customStyle="1" w:styleId="EndNoteBibliographyTitleCar">
    <w:name w:val="EndNote Bibliography Title Car"/>
    <w:basedOn w:val="Titolo1Carattere"/>
    <w:link w:val="EndNoteBibliographyTitle"/>
    <w:rsid w:val="00B77884"/>
    <w:rPr>
      <w:rFonts w:ascii="Arial" w:eastAsiaTheme="majorEastAsia" w:hAnsi="Arial" w:cs="Arial"/>
      <w:b w:val="0"/>
      <w:noProof/>
      <w:sz w:val="24"/>
      <w:szCs w:val="32"/>
      <w:lang w:val="en-US"/>
    </w:rPr>
  </w:style>
  <w:style w:type="paragraph" w:customStyle="1" w:styleId="EndNoteBibliography">
    <w:name w:val="EndNote Bibliography"/>
    <w:basedOn w:val="Normale"/>
    <w:link w:val="EndNoteBibliographyCar"/>
    <w:rsid w:val="00B77884"/>
    <w:pPr>
      <w:spacing w:line="240" w:lineRule="auto"/>
      <w:jc w:val="both"/>
    </w:pPr>
    <w:rPr>
      <w:rFonts w:cs="Arial"/>
      <w:noProof/>
      <w:lang w:val="en-US"/>
    </w:rPr>
  </w:style>
  <w:style w:type="character" w:customStyle="1" w:styleId="EndNoteBibliographyCar">
    <w:name w:val="EndNote Bibliography Car"/>
    <w:basedOn w:val="Titolo1Carattere"/>
    <w:link w:val="EndNoteBibliography"/>
    <w:rsid w:val="00B77884"/>
    <w:rPr>
      <w:rFonts w:ascii="Arial" w:eastAsiaTheme="majorEastAsia" w:hAnsi="Arial" w:cs="Arial"/>
      <w:b w:val="0"/>
      <w:noProof/>
      <w:sz w:val="24"/>
      <w:szCs w:val="32"/>
      <w:lang w:val="en-US"/>
    </w:rPr>
  </w:style>
  <w:style w:type="paragraph" w:styleId="Intestazione">
    <w:name w:val="header"/>
    <w:basedOn w:val="Normale"/>
    <w:link w:val="IntestazioneCarattere"/>
    <w:uiPriority w:val="99"/>
    <w:unhideWhenUsed/>
    <w:rsid w:val="00B77884"/>
    <w:pPr>
      <w:tabs>
        <w:tab w:val="center" w:pos="4536"/>
        <w:tab w:val="right" w:pos="9072"/>
      </w:tabs>
      <w:spacing w:after="0" w:line="240" w:lineRule="auto"/>
    </w:pPr>
  </w:style>
  <w:style w:type="character" w:customStyle="1" w:styleId="IntestazioneCarattere">
    <w:name w:val="Intestazione Carattere"/>
    <w:basedOn w:val="Carpredefinitoparagrafo"/>
    <w:link w:val="Intestazione"/>
    <w:uiPriority w:val="99"/>
    <w:rsid w:val="00B77884"/>
    <w:rPr>
      <w:rFonts w:ascii="Arial" w:hAnsi="Arial"/>
      <w:sz w:val="24"/>
    </w:rPr>
  </w:style>
  <w:style w:type="paragraph" w:styleId="Pidipagina">
    <w:name w:val="footer"/>
    <w:basedOn w:val="Normale"/>
    <w:link w:val="PidipaginaCarattere"/>
    <w:uiPriority w:val="99"/>
    <w:unhideWhenUsed/>
    <w:rsid w:val="00B77884"/>
    <w:pPr>
      <w:tabs>
        <w:tab w:val="center" w:pos="4536"/>
        <w:tab w:val="right" w:pos="9072"/>
      </w:tabs>
      <w:spacing w:after="0" w:line="240" w:lineRule="auto"/>
    </w:pPr>
  </w:style>
  <w:style w:type="character" w:customStyle="1" w:styleId="PidipaginaCarattere">
    <w:name w:val="Piè di pagina Carattere"/>
    <w:basedOn w:val="Carpredefinitoparagrafo"/>
    <w:link w:val="Pidipagina"/>
    <w:uiPriority w:val="99"/>
    <w:rsid w:val="00B77884"/>
    <w:rPr>
      <w:rFonts w:ascii="Arial" w:hAnsi="Arial"/>
      <w:sz w:val="24"/>
    </w:rPr>
  </w:style>
  <w:style w:type="paragraph" w:styleId="Testofumetto">
    <w:name w:val="Balloon Text"/>
    <w:basedOn w:val="Normale"/>
    <w:link w:val="TestofumettoCarattere"/>
    <w:uiPriority w:val="99"/>
    <w:semiHidden/>
    <w:unhideWhenUsed/>
    <w:rsid w:val="001E5D58"/>
    <w:pPr>
      <w:spacing w:after="0" w:line="240" w:lineRule="auto"/>
    </w:pPr>
    <w:rPr>
      <w:rFonts w:ascii="Segoe UI" w:hAnsi="Segoe UI" w:cs="Segoe UI"/>
      <w:sz w:val="18"/>
      <w:szCs w:val="18"/>
    </w:rPr>
  </w:style>
  <w:style w:type="character" w:customStyle="1" w:styleId="TestofumettoCarattere">
    <w:name w:val="Testo fumetto Carattere"/>
    <w:basedOn w:val="Carpredefinitoparagrafo"/>
    <w:link w:val="Testofumetto"/>
    <w:uiPriority w:val="99"/>
    <w:semiHidden/>
    <w:rsid w:val="001E5D58"/>
    <w:rPr>
      <w:rFonts w:ascii="Segoe UI" w:hAnsi="Segoe UI" w:cs="Segoe UI"/>
      <w:sz w:val="18"/>
      <w:szCs w:val="18"/>
    </w:rPr>
  </w:style>
  <w:style w:type="paragraph" w:customStyle="1" w:styleId="VAFigureCaption">
    <w:name w:val="VA_Figure_Caption"/>
    <w:basedOn w:val="Normale"/>
    <w:next w:val="Normale"/>
    <w:autoRedefine/>
    <w:rsid w:val="00072033"/>
    <w:pPr>
      <w:tabs>
        <w:tab w:val="left" w:pos="709"/>
      </w:tabs>
      <w:spacing w:before="200" w:after="120" w:line="240" w:lineRule="auto"/>
      <w:jc w:val="both"/>
    </w:pPr>
    <w:rPr>
      <w:rFonts w:eastAsia="Times New Roman" w:cs="Arial"/>
      <w:kern w:val="20"/>
      <w:szCs w:val="24"/>
      <w:lang w:val="en-US"/>
    </w:rPr>
  </w:style>
  <w:style w:type="character" w:styleId="Rimandocommento">
    <w:name w:val="annotation reference"/>
    <w:basedOn w:val="Carpredefinitoparagrafo"/>
    <w:uiPriority w:val="99"/>
    <w:semiHidden/>
    <w:unhideWhenUsed/>
    <w:rsid w:val="00C81DDA"/>
    <w:rPr>
      <w:sz w:val="16"/>
      <w:szCs w:val="16"/>
    </w:rPr>
  </w:style>
  <w:style w:type="paragraph" w:styleId="Testocommento">
    <w:name w:val="annotation text"/>
    <w:basedOn w:val="Normale"/>
    <w:link w:val="TestocommentoCarattere"/>
    <w:uiPriority w:val="99"/>
    <w:semiHidden/>
    <w:unhideWhenUsed/>
    <w:rsid w:val="00C81DDA"/>
    <w:pPr>
      <w:spacing w:line="240" w:lineRule="auto"/>
    </w:pPr>
    <w:rPr>
      <w:sz w:val="20"/>
      <w:szCs w:val="20"/>
    </w:rPr>
  </w:style>
  <w:style w:type="character" w:customStyle="1" w:styleId="TestocommentoCarattere">
    <w:name w:val="Testo commento Carattere"/>
    <w:basedOn w:val="Carpredefinitoparagrafo"/>
    <w:link w:val="Testocommento"/>
    <w:uiPriority w:val="99"/>
    <w:semiHidden/>
    <w:rsid w:val="00C81DDA"/>
    <w:rPr>
      <w:rFonts w:ascii="Arial" w:hAnsi="Arial"/>
      <w:sz w:val="20"/>
      <w:szCs w:val="20"/>
    </w:rPr>
  </w:style>
  <w:style w:type="paragraph" w:styleId="Soggettocommento">
    <w:name w:val="annotation subject"/>
    <w:basedOn w:val="Testocommento"/>
    <w:next w:val="Testocommento"/>
    <w:link w:val="SoggettocommentoCarattere"/>
    <w:uiPriority w:val="99"/>
    <w:semiHidden/>
    <w:unhideWhenUsed/>
    <w:rsid w:val="00C81DDA"/>
    <w:rPr>
      <w:b/>
      <w:bCs/>
    </w:rPr>
  </w:style>
  <w:style w:type="character" w:customStyle="1" w:styleId="SoggettocommentoCarattere">
    <w:name w:val="Soggetto commento Carattere"/>
    <w:basedOn w:val="TestocommentoCarattere"/>
    <w:link w:val="Soggettocommento"/>
    <w:uiPriority w:val="99"/>
    <w:semiHidden/>
    <w:rsid w:val="00C81DDA"/>
    <w:rPr>
      <w:rFonts w:ascii="Arial" w:hAnsi="Arial"/>
      <w:b/>
      <w:bCs/>
      <w:sz w:val="20"/>
      <w:szCs w:val="20"/>
    </w:rPr>
  </w:style>
  <w:style w:type="paragraph" w:styleId="Revisione">
    <w:name w:val="Revision"/>
    <w:hidden/>
    <w:uiPriority w:val="99"/>
    <w:semiHidden/>
    <w:rsid w:val="00C81DDA"/>
    <w:pPr>
      <w:spacing w:after="0" w:line="240" w:lineRule="auto"/>
    </w:pPr>
    <w:rPr>
      <w:rFonts w:ascii="Arial" w:hAnsi="Arial"/>
      <w:sz w:val="24"/>
    </w:rPr>
  </w:style>
  <w:style w:type="character" w:styleId="Collegamentoipertestuale">
    <w:name w:val="Hyperlink"/>
    <w:basedOn w:val="Carpredefinitoparagrafo"/>
    <w:uiPriority w:val="99"/>
    <w:unhideWhenUsed/>
    <w:rsid w:val="000D2FB4"/>
    <w:rPr>
      <w:color w:val="0563C1" w:themeColor="hyperlink"/>
      <w:u w:val="single"/>
    </w:rPr>
  </w:style>
  <w:style w:type="paragraph" w:customStyle="1" w:styleId="TCTableBody">
    <w:name w:val="TC_Table_Body"/>
    <w:basedOn w:val="Normale"/>
    <w:rsid w:val="00EC62FE"/>
    <w:pPr>
      <w:spacing w:after="200" w:line="240" w:lineRule="auto"/>
      <w:jc w:val="both"/>
    </w:pPr>
    <w:rPr>
      <w:rFonts w:ascii="Times" w:eastAsia="Times New Roman" w:hAnsi="Times" w:cs="Times New Roman"/>
      <w:szCs w:val="24"/>
      <w:lang w:val="en-US"/>
    </w:rPr>
  </w:style>
  <w:style w:type="paragraph" w:customStyle="1" w:styleId="VDTableTitle">
    <w:name w:val="VD_Table_Title"/>
    <w:basedOn w:val="Normale"/>
    <w:next w:val="Normale"/>
    <w:rsid w:val="007E1E56"/>
    <w:pPr>
      <w:spacing w:after="200" w:line="480" w:lineRule="auto"/>
      <w:jc w:val="both"/>
    </w:pPr>
    <w:rPr>
      <w:rFonts w:ascii="Times" w:eastAsia="Times New Roman" w:hAnsi="Times" w:cs="Times New Roman"/>
      <w:szCs w:val="24"/>
      <w:lang w:val="en-US"/>
    </w:rPr>
  </w:style>
  <w:style w:type="paragraph" w:styleId="NormaleWeb">
    <w:name w:val="Normal (Web)"/>
    <w:basedOn w:val="Normale"/>
    <w:uiPriority w:val="99"/>
    <w:semiHidden/>
    <w:unhideWhenUsed/>
    <w:rsid w:val="00D16721"/>
    <w:pPr>
      <w:spacing w:before="100" w:beforeAutospacing="1" w:after="100" w:afterAutospacing="1" w:line="240" w:lineRule="auto"/>
    </w:pPr>
    <w:rPr>
      <w:rFonts w:ascii="Times New Roman" w:eastAsia="Times New Roman" w:hAnsi="Times New Roman" w:cs="Times New Roman"/>
      <w:szCs w:val="24"/>
      <w:lang w:eastAsia="fr-FR"/>
    </w:rPr>
  </w:style>
  <w:style w:type="table" w:styleId="Grigliatabella">
    <w:name w:val="Table Grid"/>
    <w:basedOn w:val="Tabellanormale"/>
    <w:uiPriority w:val="39"/>
    <w:rsid w:val="00EB0004"/>
    <w:pPr>
      <w:spacing w:after="0" w:line="240" w:lineRule="auto"/>
    </w:pPr>
    <w:rPr>
      <w:lang w:val="es-E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rwrr">
    <w:name w:val="rwrr"/>
    <w:basedOn w:val="Carpredefinitoparagrafo"/>
    <w:rsid w:val="005F0E3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29172103">
      <w:bodyDiv w:val="1"/>
      <w:marLeft w:val="0"/>
      <w:marRight w:val="0"/>
      <w:marTop w:val="0"/>
      <w:marBottom w:val="0"/>
      <w:divBdr>
        <w:top w:val="none" w:sz="0" w:space="0" w:color="auto"/>
        <w:left w:val="none" w:sz="0" w:space="0" w:color="auto"/>
        <w:bottom w:val="none" w:sz="0" w:space="0" w:color="auto"/>
        <w:right w:val="none" w:sz="0" w:space="0" w:color="auto"/>
      </w:divBdr>
    </w:div>
    <w:div w:id="250745688">
      <w:bodyDiv w:val="1"/>
      <w:marLeft w:val="0"/>
      <w:marRight w:val="0"/>
      <w:marTop w:val="0"/>
      <w:marBottom w:val="0"/>
      <w:divBdr>
        <w:top w:val="none" w:sz="0" w:space="0" w:color="auto"/>
        <w:left w:val="none" w:sz="0" w:space="0" w:color="auto"/>
        <w:bottom w:val="none" w:sz="0" w:space="0" w:color="auto"/>
        <w:right w:val="none" w:sz="0" w:space="0" w:color="auto"/>
      </w:divBdr>
    </w:div>
    <w:div w:id="372732642">
      <w:bodyDiv w:val="1"/>
      <w:marLeft w:val="0"/>
      <w:marRight w:val="0"/>
      <w:marTop w:val="0"/>
      <w:marBottom w:val="0"/>
      <w:divBdr>
        <w:top w:val="none" w:sz="0" w:space="0" w:color="auto"/>
        <w:left w:val="none" w:sz="0" w:space="0" w:color="auto"/>
        <w:bottom w:val="none" w:sz="0" w:space="0" w:color="auto"/>
        <w:right w:val="none" w:sz="0" w:space="0" w:color="auto"/>
      </w:divBdr>
    </w:div>
    <w:div w:id="442261693">
      <w:bodyDiv w:val="1"/>
      <w:marLeft w:val="0"/>
      <w:marRight w:val="0"/>
      <w:marTop w:val="0"/>
      <w:marBottom w:val="0"/>
      <w:divBdr>
        <w:top w:val="none" w:sz="0" w:space="0" w:color="auto"/>
        <w:left w:val="none" w:sz="0" w:space="0" w:color="auto"/>
        <w:bottom w:val="none" w:sz="0" w:space="0" w:color="auto"/>
        <w:right w:val="none" w:sz="0" w:space="0" w:color="auto"/>
      </w:divBdr>
    </w:div>
    <w:div w:id="15163873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mailto:ludovic.jean@univ-rouen.fr" TargetMode="External"/><Relationship Id="rId13" Type="http://schemas.openxmlformats.org/officeDocument/2006/relationships/oleObject" Target="embeddings/oleObject2.bin"/><Relationship Id="rId18" Type="http://schemas.openxmlformats.org/officeDocument/2006/relationships/image" Target="media/image5.jpeg"/><Relationship Id="rId3" Type="http://schemas.openxmlformats.org/officeDocument/2006/relationships/settings" Target="settings.xml"/><Relationship Id="rId21" Type="http://schemas.openxmlformats.org/officeDocument/2006/relationships/image" Target="media/image8.png"/><Relationship Id="rId7" Type="http://schemas.openxmlformats.org/officeDocument/2006/relationships/hyperlink" Target="mailto:romulo.araoz@cea.fr" TargetMode="External"/><Relationship Id="rId12" Type="http://schemas.openxmlformats.org/officeDocument/2006/relationships/image" Target="media/image2.emf"/><Relationship Id="rId17" Type="http://schemas.openxmlformats.org/officeDocument/2006/relationships/oleObject" Target="embeddings/oleObject4.bin"/><Relationship Id="rId25"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4.emf"/><Relationship Id="rId20" Type="http://schemas.openxmlformats.org/officeDocument/2006/relationships/image" Target="media/image7.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24"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footer" Target="footer1.xml"/><Relationship Id="rId10" Type="http://schemas.openxmlformats.org/officeDocument/2006/relationships/image" Target="media/image1.emf"/><Relationship Id="rId19" Type="http://schemas.openxmlformats.org/officeDocument/2006/relationships/image" Target="media/image6.jpeg"/><Relationship Id="rId4" Type="http://schemas.openxmlformats.org/officeDocument/2006/relationships/webSettings" Target="webSettings.xml"/><Relationship Id="rId9" Type="http://schemas.openxmlformats.org/officeDocument/2006/relationships/hyperlink" Target="mailto:pierre-yves.renard@univ-rouen.fr" TargetMode="External"/><Relationship Id="rId14" Type="http://schemas.openxmlformats.org/officeDocument/2006/relationships/image" Target="media/image3.emf"/><Relationship Id="rId22" Type="http://schemas.openxmlformats.org/officeDocument/2006/relationships/hyperlink" Target="http://www.pymol.org"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32</Pages>
  <Words>16548</Words>
  <Characters>94324</Characters>
  <Application>Microsoft Office Word</Application>
  <DocSecurity>0</DocSecurity>
  <Lines>786</Lines>
  <Paragraphs>221</Paragraphs>
  <ScaleCrop>false</ScaleCrop>
  <HeadingPairs>
    <vt:vector size="4" baseType="variant">
      <vt:variant>
        <vt:lpstr>Titre</vt:lpstr>
      </vt:variant>
      <vt:variant>
        <vt:i4>1</vt:i4>
      </vt:variant>
      <vt:variant>
        <vt:lpstr>Titolo</vt:lpstr>
      </vt:variant>
      <vt:variant>
        <vt:i4>1</vt:i4>
      </vt:variant>
    </vt:vector>
  </HeadingPairs>
  <TitlesOfParts>
    <vt:vector size="2" baseType="lpstr">
      <vt:lpstr/>
      <vt:lpstr/>
    </vt:vector>
  </TitlesOfParts>
  <Company>Hewlett-Packard Company</Company>
  <LinksUpToDate>false</LinksUpToDate>
  <CharactersWithSpaces>11065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UDOVIC JEAN (Personnel)</dc:creator>
  <cp:lastModifiedBy>Monica Bassi</cp:lastModifiedBy>
  <cp:revision>2</cp:revision>
  <cp:lastPrinted>2020-03-11T16:44:00Z</cp:lastPrinted>
  <dcterms:created xsi:type="dcterms:W3CDTF">2024-09-11T16:22:00Z</dcterms:created>
  <dcterms:modified xsi:type="dcterms:W3CDTF">2024-09-11T16:22:00Z</dcterms:modified>
</cp:coreProperties>
</file>